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4FC0222" w14:textId="750DA08D" w:rsidR="00126A30" w:rsidRPr="0001072E" w:rsidRDefault="00126A30" w:rsidP="00D44160"/>
    <w:p w14:paraId="02EACE36" w14:textId="77777777" w:rsidR="00126A30" w:rsidRPr="0001072E" w:rsidRDefault="00126A30" w:rsidP="00D44160"/>
    <w:p w14:paraId="04F5AAD6" w14:textId="77777777" w:rsidR="00126A30" w:rsidRPr="0001072E" w:rsidRDefault="00126A30" w:rsidP="00D44160"/>
    <w:p w14:paraId="5FA79694" w14:textId="77777777" w:rsidR="00126A30" w:rsidRPr="0001072E" w:rsidRDefault="00126A30" w:rsidP="00D44160"/>
    <w:p w14:paraId="3B489D7F" w14:textId="77777777" w:rsidR="00126A30" w:rsidRPr="0001072E" w:rsidRDefault="00126A30" w:rsidP="00D44160"/>
    <w:p w14:paraId="6BCEF7B6" w14:textId="77777777" w:rsidR="00126A30" w:rsidRPr="0001072E" w:rsidRDefault="00126A30" w:rsidP="00D44160"/>
    <w:p w14:paraId="7E01F481" w14:textId="77777777" w:rsidR="00126A30" w:rsidRPr="0001072E" w:rsidRDefault="00126A30" w:rsidP="00D44160"/>
    <w:p w14:paraId="2C0DEE94" w14:textId="77777777" w:rsidR="00126A30" w:rsidRPr="0001072E" w:rsidRDefault="00126A30" w:rsidP="00D44160"/>
    <w:p w14:paraId="2D866508" w14:textId="77777777" w:rsidR="00126A30" w:rsidRPr="0001072E" w:rsidRDefault="00126A30" w:rsidP="00D44160"/>
    <w:p w14:paraId="17DE9F67" w14:textId="77777777" w:rsidR="00126A30" w:rsidRPr="0001072E" w:rsidRDefault="00126A30" w:rsidP="00D44160"/>
    <w:p w14:paraId="5295EE6F" w14:textId="77777777" w:rsidR="00126A30" w:rsidRPr="0001072E" w:rsidRDefault="00126A30" w:rsidP="00D44160"/>
    <w:tbl>
      <w:tblPr>
        <w:tblW w:w="10089" w:type="dxa"/>
        <w:tblLook w:val="01E0" w:firstRow="1" w:lastRow="1" w:firstColumn="1" w:lastColumn="1" w:noHBand="0" w:noVBand="0"/>
      </w:tblPr>
      <w:tblGrid>
        <w:gridCol w:w="10089"/>
      </w:tblGrid>
      <w:tr w:rsidR="00126A30" w:rsidRPr="0001072E" w14:paraId="76F409DE" w14:textId="77777777" w:rsidTr="00144E14">
        <w:tc>
          <w:tcPr>
            <w:tcW w:w="10089" w:type="dxa"/>
          </w:tcPr>
          <w:p w14:paraId="5CE9051E" w14:textId="77777777" w:rsidR="00126A30" w:rsidRPr="0001072E" w:rsidRDefault="00126A30" w:rsidP="00D44160">
            <w:pPr>
              <w:spacing w:before="380"/>
              <w:jc w:val="right"/>
              <w:rPr>
                <w:rFonts w:ascii="Tahoma" w:hAnsi="Tahoma" w:cs="Tahoma"/>
                <w:b/>
                <w:bCs/>
                <w:iCs/>
                <w:color w:val="243285"/>
                <w:sz w:val="32"/>
                <w:szCs w:val="32"/>
              </w:rPr>
            </w:pPr>
          </w:p>
          <w:p w14:paraId="72764635" w14:textId="2C63DE17" w:rsidR="00126A30" w:rsidRPr="0001072E" w:rsidRDefault="00C46F27" w:rsidP="00D44160">
            <w:pPr>
              <w:spacing w:before="380"/>
              <w:jc w:val="right"/>
              <w:rPr>
                <w:rFonts w:ascii="Tahoma" w:hAnsi="Tahoma" w:cs="Tahoma"/>
                <w:b/>
                <w:bCs/>
                <w:iCs/>
                <w:color w:val="243285"/>
                <w:sz w:val="36"/>
                <w:szCs w:val="36"/>
              </w:rPr>
            </w:pPr>
            <w:bookmarkStart w:id="0" w:name="_GoBack"/>
            <w:bookmarkEnd w:id="0"/>
            <w:r w:rsidRPr="0001072E">
              <w:rPr>
                <w:rFonts w:ascii="Tahoma" w:hAnsi="Tahoma" w:cs="Tahoma"/>
                <w:b/>
                <w:bCs/>
                <w:iCs/>
                <w:color w:val="243285"/>
                <w:sz w:val="36"/>
                <w:szCs w:val="36"/>
              </w:rPr>
              <w:t>R</w:t>
            </w:r>
            <w:r w:rsidR="00126A30" w:rsidRPr="0001072E">
              <w:rPr>
                <w:rFonts w:ascii="Tahoma" w:hAnsi="Tahoma" w:cs="Tahoma"/>
                <w:b/>
                <w:bCs/>
                <w:iCs/>
                <w:color w:val="243285"/>
                <w:sz w:val="36"/>
                <w:szCs w:val="36"/>
              </w:rPr>
              <w:t>ecommandation</w:t>
            </w:r>
            <w:r w:rsidR="001C2C79" w:rsidRPr="0001072E">
              <w:rPr>
                <w:rFonts w:ascii="Tahoma" w:hAnsi="Tahoma" w:cs="Tahoma"/>
                <w:b/>
                <w:bCs/>
                <w:iCs/>
                <w:color w:val="243285"/>
                <w:sz w:val="36"/>
                <w:szCs w:val="36"/>
              </w:rPr>
              <w:t xml:space="preserve"> </w:t>
            </w:r>
            <w:r w:rsidR="002317CC" w:rsidRPr="0001072E">
              <w:rPr>
                <w:rFonts w:ascii="Tahoma" w:hAnsi="Tahoma" w:cs="Tahoma"/>
                <w:b/>
                <w:bCs/>
                <w:iCs/>
                <w:color w:val="243285"/>
                <w:sz w:val="36"/>
                <w:szCs w:val="36"/>
              </w:rPr>
              <w:t xml:space="preserve"> </w:t>
            </w:r>
            <w:r w:rsidR="00126A30" w:rsidRPr="0001072E">
              <w:rPr>
                <w:rFonts w:ascii="Tahoma" w:hAnsi="Tahoma" w:cs="Tahoma"/>
                <w:b/>
                <w:bCs/>
                <w:iCs/>
                <w:color w:val="243285"/>
                <w:sz w:val="36"/>
                <w:szCs w:val="36"/>
              </w:rPr>
              <w:t>UIT-R</w:t>
            </w:r>
            <w:r w:rsidR="002317CC" w:rsidRPr="0001072E">
              <w:rPr>
                <w:rFonts w:ascii="Tahoma" w:hAnsi="Tahoma" w:cs="Tahoma"/>
                <w:b/>
                <w:bCs/>
                <w:iCs/>
                <w:color w:val="243285"/>
                <w:sz w:val="36"/>
                <w:szCs w:val="36"/>
              </w:rPr>
              <w:t xml:space="preserve"> </w:t>
            </w:r>
            <w:r w:rsidR="001C2C79" w:rsidRPr="0001072E">
              <w:rPr>
                <w:rFonts w:ascii="Tahoma" w:hAnsi="Tahoma" w:cs="Tahoma"/>
                <w:b/>
                <w:bCs/>
                <w:iCs/>
                <w:color w:val="243285"/>
                <w:sz w:val="36"/>
                <w:szCs w:val="36"/>
              </w:rPr>
              <w:t xml:space="preserve"> </w:t>
            </w:r>
            <w:r w:rsidR="00126A30" w:rsidRPr="0001072E">
              <w:rPr>
                <w:rFonts w:ascii="Tahoma" w:hAnsi="Tahoma" w:cs="Tahoma"/>
                <w:b/>
                <w:bCs/>
                <w:iCs/>
                <w:color w:val="243285"/>
                <w:sz w:val="36"/>
                <w:szCs w:val="36"/>
              </w:rPr>
              <w:t>P.</w:t>
            </w:r>
            <w:r w:rsidR="00AB50AA" w:rsidRPr="0001072E">
              <w:rPr>
                <w:rFonts w:ascii="Tahoma" w:hAnsi="Tahoma" w:cs="Tahoma"/>
                <w:b/>
                <w:bCs/>
                <w:iCs/>
                <w:color w:val="243285"/>
                <w:sz w:val="36"/>
                <w:szCs w:val="36"/>
              </w:rPr>
              <w:t>2040</w:t>
            </w:r>
            <w:r w:rsidR="00D4101E" w:rsidRPr="0001072E">
              <w:rPr>
                <w:rFonts w:ascii="Tahoma" w:hAnsi="Tahoma" w:cs="Tahoma"/>
                <w:b/>
                <w:bCs/>
                <w:iCs/>
                <w:color w:val="243285"/>
                <w:sz w:val="36"/>
                <w:szCs w:val="36"/>
              </w:rPr>
              <w:t>-</w:t>
            </w:r>
            <w:r w:rsidR="0074146C" w:rsidRPr="0001072E">
              <w:rPr>
                <w:rFonts w:ascii="Tahoma" w:hAnsi="Tahoma" w:cs="Tahoma"/>
                <w:b/>
                <w:bCs/>
                <w:iCs/>
                <w:color w:val="243285"/>
                <w:sz w:val="36"/>
                <w:szCs w:val="36"/>
              </w:rPr>
              <w:t>2</w:t>
            </w:r>
          </w:p>
          <w:p w14:paraId="3E705830" w14:textId="4DF6CEB3" w:rsidR="00126A30" w:rsidRPr="0001072E" w:rsidRDefault="00126A30" w:rsidP="00D44160">
            <w:pPr>
              <w:spacing w:before="80"/>
              <w:jc w:val="right"/>
              <w:rPr>
                <w:rFonts w:ascii="Tahoma" w:hAnsi="Tahoma" w:cs="Tahoma"/>
                <w:b/>
                <w:bCs/>
                <w:iCs/>
                <w:color w:val="243285"/>
                <w:szCs w:val="24"/>
              </w:rPr>
            </w:pPr>
            <w:r w:rsidRPr="0001072E">
              <w:rPr>
                <w:rFonts w:ascii="Tahoma" w:hAnsi="Tahoma" w:cs="Tahoma"/>
                <w:b/>
                <w:bCs/>
                <w:iCs/>
                <w:color w:val="243285"/>
                <w:szCs w:val="24"/>
              </w:rPr>
              <w:t>(</w:t>
            </w:r>
            <w:r w:rsidR="000A1471" w:rsidRPr="0001072E">
              <w:rPr>
                <w:rFonts w:ascii="Tahoma" w:hAnsi="Tahoma" w:cs="Tahoma"/>
                <w:b/>
                <w:bCs/>
                <w:iCs/>
                <w:color w:val="243285"/>
                <w:szCs w:val="24"/>
              </w:rPr>
              <w:t>0</w:t>
            </w:r>
            <w:r w:rsidR="0074146C" w:rsidRPr="0001072E">
              <w:rPr>
                <w:rFonts w:ascii="Tahoma" w:hAnsi="Tahoma" w:cs="Tahoma"/>
                <w:b/>
                <w:bCs/>
                <w:iCs/>
                <w:color w:val="243285"/>
                <w:szCs w:val="24"/>
              </w:rPr>
              <w:t>9</w:t>
            </w:r>
            <w:r w:rsidRPr="0001072E">
              <w:rPr>
                <w:rFonts w:ascii="Tahoma" w:hAnsi="Tahoma" w:cs="Tahoma"/>
                <w:b/>
                <w:bCs/>
                <w:iCs/>
                <w:color w:val="243285"/>
                <w:szCs w:val="24"/>
              </w:rPr>
              <w:t>/</w:t>
            </w:r>
            <w:r w:rsidR="000A1471" w:rsidRPr="0001072E">
              <w:rPr>
                <w:rFonts w:ascii="Tahoma" w:hAnsi="Tahoma" w:cs="Tahoma"/>
                <w:b/>
                <w:bCs/>
                <w:iCs/>
                <w:color w:val="243285"/>
                <w:szCs w:val="24"/>
              </w:rPr>
              <w:t>20</w:t>
            </w:r>
            <w:r w:rsidR="0074146C" w:rsidRPr="0001072E">
              <w:rPr>
                <w:rFonts w:ascii="Tahoma" w:hAnsi="Tahoma" w:cs="Tahoma"/>
                <w:b/>
                <w:bCs/>
                <w:iCs/>
                <w:color w:val="243285"/>
                <w:szCs w:val="24"/>
              </w:rPr>
              <w:t>21</w:t>
            </w:r>
            <w:r w:rsidRPr="0001072E">
              <w:rPr>
                <w:rFonts w:ascii="Tahoma" w:hAnsi="Tahoma" w:cs="Tahoma"/>
                <w:b/>
                <w:bCs/>
                <w:iCs/>
                <w:color w:val="243285"/>
                <w:szCs w:val="24"/>
              </w:rPr>
              <w:t>)</w:t>
            </w:r>
          </w:p>
        </w:tc>
      </w:tr>
      <w:tr w:rsidR="00126A30" w:rsidRPr="0001072E" w14:paraId="431368EA" w14:textId="77777777" w:rsidTr="00144E14">
        <w:tc>
          <w:tcPr>
            <w:tcW w:w="10089" w:type="dxa"/>
          </w:tcPr>
          <w:p w14:paraId="0B2B8116" w14:textId="77777777" w:rsidR="00126A30" w:rsidRPr="0001072E" w:rsidRDefault="00126A30" w:rsidP="00D44160">
            <w:pPr>
              <w:spacing w:before="80"/>
              <w:jc w:val="right"/>
              <w:rPr>
                <w:rFonts w:ascii="Tahoma" w:hAnsi="Tahoma" w:cs="Tahoma"/>
                <w:b/>
                <w:bCs/>
                <w:iCs/>
                <w:color w:val="243285"/>
                <w:sz w:val="44"/>
                <w:szCs w:val="44"/>
              </w:rPr>
            </w:pPr>
          </w:p>
          <w:p w14:paraId="1F03F127" w14:textId="77777777" w:rsidR="00126A30" w:rsidRPr="0001072E" w:rsidRDefault="00AB50AA" w:rsidP="00D44160">
            <w:pPr>
              <w:spacing w:before="80"/>
              <w:jc w:val="right"/>
              <w:rPr>
                <w:rFonts w:ascii="Tahoma" w:hAnsi="Tahoma" w:cs="Tahoma"/>
                <w:b/>
                <w:bCs/>
                <w:iCs/>
                <w:color w:val="243285"/>
                <w:sz w:val="44"/>
                <w:szCs w:val="44"/>
              </w:rPr>
            </w:pPr>
            <w:r w:rsidRPr="0001072E">
              <w:rPr>
                <w:rFonts w:ascii="Tahoma" w:hAnsi="Tahoma" w:cs="Tahoma"/>
                <w:b/>
                <w:bCs/>
                <w:iCs/>
                <w:color w:val="243285"/>
                <w:sz w:val="44"/>
                <w:szCs w:val="44"/>
              </w:rPr>
              <w:t xml:space="preserve">Effets des matériaux de construction </w:t>
            </w:r>
            <w:r w:rsidRPr="0001072E">
              <w:rPr>
                <w:rFonts w:ascii="Tahoma" w:hAnsi="Tahoma" w:cs="Tahoma"/>
                <w:b/>
                <w:bCs/>
                <w:iCs/>
                <w:color w:val="243285"/>
                <w:sz w:val="44"/>
                <w:szCs w:val="44"/>
              </w:rPr>
              <w:br/>
              <w:t xml:space="preserve">et des structures des bâtiments </w:t>
            </w:r>
            <w:r w:rsidRPr="0001072E">
              <w:rPr>
                <w:rFonts w:ascii="Tahoma" w:hAnsi="Tahoma" w:cs="Tahoma"/>
                <w:b/>
                <w:bCs/>
                <w:iCs/>
                <w:color w:val="243285"/>
                <w:sz w:val="44"/>
                <w:szCs w:val="44"/>
              </w:rPr>
              <w:br/>
              <w:t xml:space="preserve">sur la propagation des ondes radioélectriques aux fréquences </w:t>
            </w:r>
            <w:r w:rsidRPr="0001072E">
              <w:rPr>
                <w:rFonts w:ascii="Tahoma" w:hAnsi="Tahoma" w:cs="Tahoma"/>
                <w:b/>
                <w:bCs/>
                <w:iCs/>
                <w:color w:val="243285"/>
                <w:sz w:val="44"/>
                <w:szCs w:val="44"/>
              </w:rPr>
              <w:br/>
              <w:t>supérieures à 100 MHz environ</w:t>
            </w:r>
          </w:p>
          <w:p w14:paraId="75471592" w14:textId="77777777" w:rsidR="00126A30" w:rsidRPr="0001072E" w:rsidRDefault="00126A30" w:rsidP="00D44160">
            <w:pPr>
              <w:spacing w:before="80"/>
              <w:jc w:val="right"/>
              <w:rPr>
                <w:rFonts w:ascii="Tahoma" w:hAnsi="Tahoma" w:cs="Tahoma"/>
                <w:b/>
                <w:bCs/>
                <w:iCs/>
                <w:color w:val="243285"/>
                <w:sz w:val="44"/>
                <w:szCs w:val="44"/>
              </w:rPr>
            </w:pPr>
          </w:p>
        </w:tc>
      </w:tr>
      <w:tr w:rsidR="00126A30" w:rsidRPr="0001072E" w14:paraId="6BC3AEFF" w14:textId="77777777" w:rsidTr="00144E14">
        <w:tc>
          <w:tcPr>
            <w:tcW w:w="10089" w:type="dxa"/>
          </w:tcPr>
          <w:p w14:paraId="5AACC1FB" w14:textId="77777777" w:rsidR="00126A30" w:rsidRPr="0001072E" w:rsidRDefault="00126A30" w:rsidP="00D44160">
            <w:pPr>
              <w:spacing w:before="80"/>
              <w:ind w:right="640"/>
              <w:rPr>
                <w:rFonts w:ascii="Tahoma" w:hAnsi="Tahoma" w:cs="Tahoma"/>
                <w:b/>
                <w:bCs/>
                <w:iCs/>
                <w:color w:val="243285"/>
                <w:sz w:val="32"/>
                <w:szCs w:val="32"/>
              </w:rPr>
            </w:pPr>
          </w:p>
          <w:p w14:paraId="309AA662" w14:textId="77777777" w:rsidR="00126A30" w:rsidRPr="0001072E" w:rsidRDefault="00126A30" w:rsidP="00D44160">
            <w:pPr>
              <w:spacing w:before="80"/>
              <w:ind w:right="640"/>
              <w:rPr>
                <w:rFonts w:ascii="Tahoma" w:hAnsi="Tahoma" w:cs="Tahoma"/>
                <w:b/>
                <w:bCs/>
                <w:iCs/>
                <w:color w:val="243285"/>
                <w:sz w:val="32"/>
                <w:szCs w:val="32"/>
              </w:rPr>
            </w:pPr>
          </w:p>
          <w:p w14:paraId="37EDBC2B" w14:textId="77777777" w:rsidR="00126A30" w:rsidRPr="0001072E" w:rsidRDefault="00126A30" w:rsidP="00D44160">
            <w:pPr>
              <w:spacing w:before="80" w:after="180"/>
              <w:ind w:right="720"/>
              <w:rPr>
                <w:rFonts w:ascii="Tahoma" w:hAnsi="Tahoma" w:cs="Tahoma"/>
                <w:b/>
                <w:bCs/>
                <w:iCs/>
                <w:color w:val="243285"/>
                <w:sz w:val="36"/>
                <w:szCs w:val="36"/>
              </w:rPr>
            </w:pPr>
          </w:p>
          <w:p w14:paraId="36588ACC" w14:textId="77777777" w:rsidR="00126A30" w:rsidRPr="0001072E" w:rsidRDefault="00126A30" w:rsidP="00D44160">
            <w:pPr>
              <w:spacing w:before="80" w:after="180"/>
              <w:jc w:val="right"/>
              <w:rPr>
                <w:rFonts w:ascii="Tahoma" w:hAnsi="Tahoma" w:cs="Tahoma"/>
                <w:b/>
                <w:bCs/>
                <w:iCs/>
                <w:color w:val="243285"/>
                <w:sz w:val="36"/>
                <w:szCs w:val="36"/>
              </w:rPr>
            </w:pPr>
            <w:r w:rsidRPr="0001072E">
              <w:rPr>
                <w:rFonts w:ascii="Tahoma" w:hAnsi="Tahoma" w:cs="Tahoma"/>
                <w:b/>
                <w:bCs/>
                <w:iCs/>
                <w:color w:val="243285"/>
                <w:sz w:val="36"/>
                <w:szCs w:val="36"/>
              </w:rPr>
              <w:t>Série P</w:t>
            </w:r>
          </w:p>
          <w:p w14:paraId="7DD19164" w14:textId="77777777" w:rsidR="00126A30" w:rsidRPr="0001072E" w:rsidRDefault="00126A30" w:rsidP="00D44160">
            <w:pPr>
              <w:spacing w:before="80"/>
              <w:jc w:val="right"/>
              <w:rPr>
                <w:rFonts w:ascii="Tahoma" w:hAnsi="Tahoma" w:cs="Tahoma"/>
                <w:b/>
                <w:bCs/>
                <w:iCs/>
                <w:color w:val="243285"/>
                <w:sz w:val="36"/>
                <w:szCs w:val="36"/>
              </w:rPr>
            </w:pPr>
            <w:r w:rsidRPr="0001072E">
              <w:rPr>
                <w:rFonts w:ascii="Tahoma" w:hAnsi="Tahoma" w:cs="Tahoma"/>
                <w:b/>
                <w:bCs/>
                <w:iCs/>
                <w:color w:val="243285"/>
                <w:sz w:val="36"/>
                <w:szCs w:val="36"/>
              </w:rPr>
              <w:t>Propagation des ondes radioélectriques</w:t>
            </w:r>
          </w:p>
        </w:tc>
      </w:tr>
    </w:tbl>
    <w:p w14:paraId="4D1D6EA3" w14:textId="77777777" w:rsidR="00126A30" w:rsidRPr="0001072E" w:rsidRDefault="00126A30" w:rsidP="00D44160">
      <w:pPr>
        <w:spacing w:before="80"/>
        <w:rPr>
          <w:i/>
          <w:sz w:val="22"/>
        </w:rPr>
      </w:pPr>
    </w:p>
    <w:p w14:paraId="7D2A42BF" w14:textId="77777777" w:rsidR="00126A30" w:rsidRPr="0001072E" w:rsidRDefault="00126A30" w:rsidP="00D44160">
      <w:pPr>
        <w:spacing w:before="80"/>
        <w:rPr>
          <w:i/>
          <w:sz w:val="22"/>
        </w:rPr>
      </w:pPr>
    </w:p>
    <w:p w14:paraId="594F89EE" w14:textId="77777777" w:rsidR="00126A30" w:rsidRPr="0001072E" w:rsidRDefault="00126A30" w:rsidP="00D44160">
      <w:pPr>
        <w:spacing w:before="80"/>
        <w:rPr>
          <w:i/>
          <w:sz w:val="22"/>
        </w:rPr>
      </w:pPr>
    </w:p>
    <w:p w14:paraId="5B6B42B4" w14:textId="77777777" w:rsidR="00126A30" w:rsidRPr="0001072E" w:rsidRDefault="00126A30" w:rsidP="00D44160">
      <w:pPr>
        <w:spacing w:before="80"/>
        <w:rPr>
          <w:i/>
          <w:sz w:val="22"/>
        </w:rPr>
      </w:pPr>
    </w:p>
    <w:p w14:paraId="3CEAEC07" w14:textId="77777777" w:rsidR="00126A30" w:rsidRPr="0001072E" w:rsidRDefault="00126A30" w:rsidP="00D44160">
      <w:pPr>
        <w:spacing w:before="80"/>
        <w:rPr>
          <w:i/>
          <w:sz w:val="22"/>
        </w:rPr>
      </w:pPr>
    </w:p>
    <w:p w14:paraId="1B6D8CF4" w14:textId="77777777" w:rsidR="00126A30" w:rsidRPr="0001072E" w:rsidRDefault="00126A30" w:rsidP="00D44160">
      <w:pPr>
        <w:spacing w:before="80"/>
        <w:rPr>
          <w:i/>
          <w:sz w:val="22"/>
        </w:rPr>
      </w:pPr>
    </w:p>
    <w:p w14:paraId="54C54042" w14:textId="77777777" w:rsidR="00126A30" w:rsidRPr="0001072E" w:rsidRDefault="00126A30" w:rsidP="00D44160">
      <w:pPr>
        <w:pStyle w:val="Equation"/>
        <w:tabs>
          <w:tab w:val="clear" w:pos="4820"/>
          <w:tab w:val="clear" w:pos="9639"/>
          <w:tab w:val="left" w:pos="1191"/>
          <w:tab w:val="left" w:pos="1588"/>
          <w:tab w:val="left" w:pos="1985"/>
        </w:tabs>
        <w:rPr>
          <w:rFonts w:ascii="Palatino Linotype" w:hAnsi="Palatino Linotype"/>
        </w:rPr>
        <w:sectPr w:rsidR="00126A30" w:rsidRPr="0001072E" w:rsidSect="00C41970">
          <w:headerReference w:type="even" r:id="rId8"/>
          <w:headerReference w:type="default" r:id="rId9"/>
          <w:footerReference w:type="even" r:id="rId10"/>
          <w:headerReference w:type="first" r:id="rId11"/>
          <w:footerReference w:type="first" r:id="rId12"/>
          <w:pgSz w:w="11907" w:h="16840" w:code="9"/>
          <w:pgMar w:top="1089" w:right="1089" w:bottom="284" w:left="1089" w:header="567" w:footer="284" w:gutter="0"/>
          <w:pgNumType w:start="1"/>
          <w:cols w:space="720"/>
        </w:sectPr>
      </w:pPr>
    </w:p>
    <w:p w14:paraId="2E3F1917" w14:textId="77777777" w:rsidR="00126A30" w:rsidRPr="0001072E" w:rsidRDefault="00126A30" w:rsidP="00D441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01072E">
        <w:rPr>
          <w:bCs/>
          <w:sz w:val="24"/>
          <w:szCs w:val="24"/>
        </w:rPr>
        <w:lastRenderedPageBreak/>
        <w:t>Avant-propos</w:t>
      </w:r>
    </w:p>
    <w:p w14:paraId="45B25D86" w14:textId="77777777" w:rsidR="00126A30" w:rsidRPr="0001072E" w:rsidRDefault="00126A30" w:rsidP="00D44160">
      <w:pPr>
        <w:spacing w:before="240"/>
        <w:rPr>
          <w:sz w:val="20"/>
        </w:rPr>
      </w:pPr>
      <w:r w:rsidRPr="0001072E">
        <w:rPr>
          <w:sz w:val="20"/>
        </w:rPr>
        <w:t>Le rôle du Secteur des radiocommunications est d</w:t>
      </w:r>
      <w:r w:rsidR="00AE5A88" w:rsidRPr="0001072E">
        <w:rPr>
          <w:sz w:val="20"/>
        </w:rPr>
        <w:t>'</w:t>
      </w:r>
      <w:r w:rsidRPr="0001072E">
        <w:rPr>
          <w:sz w:val="20"/>
        </w:rPr>
        <w:t>assurer l</w:t>
      </w:r>
      <w:r w:rsidR="00AE5A88" w:rsidRPr="0001072E">
        <w:rPr>
          <w:sz w:val="20"/>
        </w:rPr>
        <w:t>'</w:t>
      </w:r>
      <w:r w:rsidRPr="0001072E">
        <w:rPr>
          <w:sz w:val="20"/>
        </w:rPr>
        <w:t>utilisation rationnelle, 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66BAB32C" w14:textId="77777777" w:rsidR="00126A30" w:rsidRPr="0001072E" w:rsidRDefault="00126A30" w:rsidP="00D44160">
      <w:pPr>
        <w:rPr>
          <w:sz w:val="20"/>
        </w:rPr>
      </w:pPr>
      <w:r w:rsidRPr="0001072E">
        <w:rPr>
          <w:sz w:val="20"/>
        </w:rPr>
        <w:t>Les fonctions réglementaires et politiques du Secteur des radiocommunications sont remplies par les Conférences mondiales et régionales des radiocommunications et par les Assemblées des radiocommunications assistées par les Commissions d</w:t>
      </w:r>
      <w:r w:rsidR="00AE5A88" w:rsidRPr="0001072E">
        <w:rPr>
          <w:sz w:val="20"/>
        </w:rPr>
        <w:t>'</w:t>
      </w:r>
      <w:r w:rsidRPr="0001072E">
        <w:rPr>
          <w:sz w:val="20"/>
        </w:rPr>
        <w:t>études.</w:t>
      </w:r>
    </w:p>
    <w:p w14:paraId="2378827E" w14:textId="77777777" w:rsidR="00126A30" w:rsidRPr="0001072E" w:rsidRDefault="00126A30" w:rsidP="00D44160">
      <w:pPr>
        <w:pStyle w:val="Heading1"/>
        <w:spacing w:before="360"/>
        <w:jc w:val="center"/>
        <w:rPr>
          <w:szCs w:val="24"/>
        </w:rPr>
      </w:pPr>
      <w:r w:rsidRPr="0001072E">
        <w:rPr>
          <w:szCs w:val="24"/>
        </w:rPr>
        <w:t>Politique en matière de droits de propriété intellectuelle (IPR)</w:t>
      </w:r>
    </w:p>
    <w:p w14:paraId="6132D7A4" w14:textId="4175E747" w:rsidR="00126A30" w:rsidRPr="0001072E" w:rsidRDefault="00126A30" w:rsidP="00D44160">
      <w:pPr>
        <w:spacing w:before="240"/>
        <w:rPr>
          <w:sz w:val="20"/>
        </w:rPr>
      </w:pPr>
      <w:r w:rsidRPr="0001072E">
        <w:rPr>
          <w:sz w:val="20"/>
        </w:rPr>
        <w:t>La politique de l</w:t>
      </w:r>
      <w:r w:rsidR="00AE5A88" w:rsidRPr="0001072E">
        <w:rPr>
          <w:sz w:val="20"/>
        </w:rPr>
        <w:t>'</w:t>
      </w:r>
      <w:r w:rsidRPr="0001072E">
        <w:rPr>
          <w:sz w:val="20"/>
        </w:rPr>
        <w:t>UIT</w:t>
      </w:r>
      <w:r w:rsidRPr="0001072E">
        <w:rPr>
          <w:sz w:val="20"/>
        </w:rPr>
        <w:noBreakHyphen/>
        <w:t xml:space="preserve">R en matière de droits de propriété intellectuelle est décrite dans la </w:t>
      </w:r>
      <w:r w:rsidR="001D21A9" w:rsidRPr="0001072E">
        <w:rPr>
          <w:sz w:val="20"/>
        </w:rPr>
        <w:t>«</w:t>
      </w:r>
      <w:r w:rsidRPr="0001072E">
        <w:rPr>
          <w:sz w:val="20"/>
        </w:rPr>
        <w:t>Politique commune de l</w:t>
      </w:r>
      <w:r w:rsidR="00AE5A88" w:rsidRPr="0001072E">
        <w:rPr>
          <w:sz w:val="20"/>
        </w:rPr>
        <w:t>'</w:t>
      </w:r>
      <w:r w:rsidRPr="0001072E">
        <w:rPr>
          <w:sz w:val="20"/>
        </w:rPr>
        <w:t>UIT</w:t>
      </w:r>
      <w:r w:rsidRPr="0001072E">
        <w:rPr>
          <w:sz w:val="20"/>
        </w:rPr>
        <w:noBreakHyphen/>
        <w:t>T, l</w:t>
      </w:r>
      <w:r w:rsidR="00AE5A88" w:rsidRPr="0001072E">
        <w:rPr>
          <w:sz w:val="20"/>
        </w:rPr>
        <w:t>'</w:t>
      </w:r>
      <w:r w:rsidRPr="0001072E">
        <w:rPr>
          <w:sz w:val="20"/>
        </w:rPr>
        <w:t>UIT</w:t>
      </w:r>
      <w:r w:rsidRPr="0001072E">
        <w:rPr>
          <w:sz w:val="20"/>
        </w:rPr>
        <w:noBreakHyphen/>
        <w:t>R, l</w:t>
      </w:r>
      <w:r w:rsidR="00AE5A88" w:rsidRPr="0001072E">
        <w:rPr>
          <w:sz w:val="20"/>
        </w:rPr>
        <w:t>'</w:t>
      </w:r>
      <w:r w:rsidRPr="0001072E">
        <w:rPr>
          <w:sz w:val="20"/>
        </w:rPr>
        <w:t>ISO et la CEI en matière de brevets</w:t>
      </w:r>
      <w:r w:rsidR="001D21A9" w:rsidRPr="0001072E">
        <w:rPr>
          <w:sz w:val="20"/>
        </w:rPr>
        <w:t>»</w:t>
      </w:r>
      <w:r w:rsidRPr="0001072E">
        <w:rPr>
          <w:sz w:val="20"/>
        </w:rPr>
        <w:t>, dont il est question dans la Résolution UIT-R 1. Les formulaires que les titulaires de brevets doivent utiliser pour soumettre les déclarations de brevet et d</w:t>
      </w:r>
      <w:r w:rsidR="00AE5A88" w:rsidRPr="0001072E">
        <w:rPr>
          <w:sz w:val="20"/>
        </w:rPr>
        <w:t>'</w:t>
      </w:r>
      <w:r w:rsidRPr="0001072E">
        <w:rPr>
          <w:sz w:val="20"/>
        </w:rPr>
        <w:t>octroi de licence sont accessibles à l</w:t>
      </w:r>
      <w:r w:rsidR="00AE5A88" w:rsidRPr="0001072E">
        <w:rPr>
          <w:sz w:val="20"/>
        </w:rPr>
        <w:t>'</w:t>
      </w:r>
      <w:r w:rsidRPr="0001072E">
        <w:rPr>
          <w:sz w:val="20"/>
        </w:rPr>
        <w:t xml:space="preserve">adresse </w:t>
      </w:r>
      <w:hyperlink r:id="rId13" w:history="1">
        <w:r w:rsidRPr="0001072E">
          <w:rPr>
            <w:rStyle w:val="Hyperlink"/>
            <w:sz w:val="20"/>
          </w:rPr>
          <w:t>http://www.itu.int/ITU-R/go/patents/fr</w:t>
        </w:r>
      </w:hyperlink>
      <w:r w:rsidRPr="0001072E">
        <w:rPr>
          <w:sz w:val="20"/>
        </w:rPr>
        <w:t>, où l</w:t>
      </w:r>
      <w:r w:rsidR="00AE5A88" w:rsidRPr="0001072E">
        <w:rPr>
          <w:sz w:val="20"/>
        </w:rPr>
        <w:t>'</w:t>
      </w:r>
      <w:r w:rsidRPr="0001072E">
        <w:rPr>
          <w:sz w:val="20"/>
        </w:rPr>
        <w:t xml:space="preserve">on trouvera également les Lignes directrices pour la mise en </w:t>
      </w:r>
      <w:r w:rsidR="00844107" w:rsidRPr="0001072E">
        <w:rPr>
          <w:sz w:val="20"/>
        </w:rPr>
        <w:t>œuvre</w:t>
      </w:r>
      <w:r w:rsidRPr="0001072E">
        <w:rPr>
          <w:sz w:val="20"/>
        </w:rPr>
        <w:t xml:space="preserve"> de la politique commune en matière de brevets de l</w:t>
      </w:r>
      <w:r w:rsidR="00AE5A88" w:rsidRPr="0001072E">
        <w:rPr>
          <w:sz w:val="20"/>
        </w:rPr>
        <w:t>'</w:t>
      </w:r>
      <w:r w:rsidRPr="0001072E">
        <w:rPr>
          <w:sz w:val="20"/>
        </w:rPr>
        <w:t>UIT</w:t>
      </w:r>
      <w:r w:rsidRPr="0001072E">
        <w:rPr>
          <w:sz w:val="20"/>
        </w:rPr>
        <w:noBreakHyphen/>
        <w:t>T, l</w:t>
      </w:r>
      <w:r w:rsidR="00AE5A88" w:rsidRPr="0001072E">
        <w:rPr>
          <w:sz w:val="20"/>
        </w:rPr>
        <w:t>'</w:t>
      </w:r>
      <w:r w:rsidRPr="0001072E">
        <w:rPr>
          <w:sz w:val="20"/>
        </w:rPr>
        <w:t>UIT</w:t>
      </w:r>
      <w:r w:rsidRPr="0001072E">
        <w:rPr>
          <w:sz w:val="20"/>
        </w:rPr>
        <w:noBreakHyphen/>
        <w:t>R, l</w:t>
      </w:r>
      <w:r w:rsidR="00AE5A88" w:rsidRPr="0001072E">
        <w:rPr>
          <w:sz w:val="20"/>
        </w:rPr>
        <w:t>'</w:t>
      </w:r>
      <w:r w:rsidRPr="0001072E">
        <w:rPr>
          <w:sz w:val="20"/>
        </w:rPr>
        <w:t>ISO et la CEI</w:t>
      </w:r>
      <w:r w:rsidRPr="0001072E" w:rsidDel="0061025C">
        <w:rPr>
          <w:sz w:val="20"/>
        </w:rPr>
        <w:t xml:space="preserve"> </w:t>
      </w:r>
      <w:r w:rsidRPr="0001072E">
        <w:rPr>
          <w:sz w:val="20"/>
        </w:rPr>
        <w:t>et la base de données en matière de brevets de l</w:t>
      </w:r>
      <w:r w:rsidR="00AE5A88" w:rsidRPr="0001072E">
        <w:rPr>
          <w:sz w:val="20"/>
        </w:rPr>
        <w:t>'</w:t>
      </w:r>
      <w:r w:rsidRPr="0001072E">
        <w:rPr>
          <w:sz w:val="20"/>
        </w:rPr>
        <w:t>UIT-R.</w:t>
      </w:r>
    </w:p>
    <w:p w14:paraId="76878D6F" w14:textId="77777777" w:rsidR="00126A30" w:rsidRPr="0001072E" w:rsidRDefault="00126A30" w:rsidP="00D44160">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126A30" w:rsidRPr="0001072E" w14:paraId="5A935B25" w14:textId="77777777" w:rsidTr="00144E14">
        <w:tc>
          <w:tcPr>
            <w:tcW w:w="9360" w:type="dxa"/>
            <w:gridSpan w:val="2"/>
          </w:tcPr>
          <w:p w14:paraId="4949D9E1" w14:textId="08A29CEB" w:rsidR="00126A30" w:rsidRPr="0001072E" w:rsidRDefault="00126A30" w:rsidP="00D44160">
            <w:pPr>
              <w:pStyle w:val="Chaptitle"/>
              <w:keepLines w:val="0"/>
              <w:tabs>
                <w:tab w:val="clear" w:pos="794"/>
                <w:tab w:val="clear" w:pos="1191"/>
                <w:tab w:val="clear" w:pos="1588"/>
                <w:tab w:val="clear" w:pos="1985"/>
              </w:tabs>
              <w:overflowPunct/>
              <w:spacing w:before="140"/>
              <w:textAlignment w:val="auto"/>
              <w:rPr>
                <w:sz w:val="22"/>
                <w:szCs w:val="22"/>
              </w:rPr>
            </w:pPr>
            <w:r w:rsidRPr="0001072E">
              <w:rPr>
                <w:sz w:val="22"/>
                <w:szCs w:val="22"/>
              </w:rPr>
              <w:t>Séries des Recommandations UIT-R</w:t>
            </w:r>
          </w:p>
          <w:p w14:paraId="31385EA3" w14:textId="4A14BF5B" w:rsidR="00126A30" w:rsidRPr="0001072E" w:rsidRDefault="00126A30" w:rsidP="00D441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01072E">
              <w:rPr>
                <w:b w:val="0"/>
                <w:sz w:val="18"/>
                <w:szCs w:val="18"/>
              </w:rPr>
              <w:t>(</w:t>
            </w:r>
            <w:r w:rsidR="00844107" w:rsidRPr="0001072E">
              <w:rPr>
                <w:b w:val="0"/>
                <w:sz w:val="18"/>
                <w:szCs w:val="18"/>
              </w:rPr>
              <w:t>Également</w:t>
            </w:r>
            <w:r w:rsidRPr="0001072E">
              <w:rPr>
                <w:b w:val="0"/>
                <w:sz w:val="18"/>
                <w:szCs w:val="18"/>
              </w:rPr>
              <w:t xml:space="preserve"> disponible en ligne: </w:t>
            </w:r>
            <w:hyperlink r:id="rId14" w:history="1">
              <w:r w:rsidRPr="0001072E">
                <w:rPr>
                  <w:rStyle w:val="Hyperlink"/>
                  <w:b w:val="0"/>
                  <w:bCs/>
                  <w:sz w:val="18"/>
                  <w:szCs w:val="18"/>
                </w:rPr>
                <w:t>http://www.itu.int/publ/R-REC/fr</w:t>
              </w:r>
            </w:hyperlink>
            <w:r w:rsidRPr="0001072E">
              <w:rPr>
                <w:b w:val="0"/>
                <w:bCs/>
                <w:sz w:val="18"/>
                <w:szCs w:val="18"/>
              </w:rPr>
              <w:t>)</w:t>
            </w:r>
          </w:p>
        </w:tc>
      </w:tr>
      <w:tr w:rsidR="00126A30" w:rsidRPr="0001072E" w14:paraId="3E8C6C6A" w14:textId="77777777" w:rsidTr="00144E14">
        <w:tc>
          <w:tcPr>
            <w:tcW w:w="1140" w:type="dxa"/>
            <w:tcBorders>
              <w:bottom w:val="nil"/>
            </w:tcBorders>
          </w:tcPr>
          <w:p w14:paraId="621C82AA" w14:textId="77777777" w:rsidR="00126A30" w:rsidRPr="0001072E" w:rsidRDefault="00126A30" w:rsidP="00D44160">
            <w:pPr>
              <w:spacing w:before="90" w:after="100"/>
              <w:ind w:left="57"/>
              <w:rPr>
                <w:b/>
                <w:bCs/>
                <w:sz w:val="20"/>
              </w:rPr>
            </w:pPr>
            <w:r w:rsidRPr="0001072E">
              <w:rPr>
                <w:b/>
                <w:bCs/>
                <w:sz w:val="20"/>
              </w:rPr>
              <w:t>Séries</w:t>
            </w:r>
          </w:p>
        </w:tc>
        <w:tc>
          <w:tcPr>
            <w:tcW w:w="8220" w:type="dxa"/>
            <w:tcBorders>
              <w:bottom w:val="nil"/>
            </w:tcBorders>
          </w:tcPr>
          <w:p w14:paraId="7ACDA6FF" w14:textId="77777777" w:rsidR="00126A30" w:rsidRPr="0001072E" w:rsidRDefault="00126A30" w:rsidP="00D441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01072E">
              <w:rPr>
                <w:bCs/>
                <w:sz w:val="20"/>
              </w:rPr>
              <w:t>Titre</w:t>
            </w:r>
          </w:p>
        </w:tc>
      </w:tr>
      <w:tr w:rsidR="00126A30" w:rsidRPr="0001072E" w14:paraId="23011397" w14:textId="77777777" w:rsidTr="00144E14">
        <w:tc>
          <w:tcPr>
            <w:tcW w:w="1140" w:type="dxa"/>
            <w:tcBorders>
              <w:top w:val="nil"/>
              <w:bottom w:val="nil"/>
            </w:tcBorders>
            <w:shd w:val="clear" w:color="auto" w:fill="auto"/>
          </w:tcPr>
          <w:p w14:paraId="2C27E804" w14:textId="77777777" w:rsidR="00126A30" w:rsidRPr="0001072E" w:rsidRDefault="00126A30" w:rsidP="00D44160">
            <w:pPr>
              <w:spacing w:before="30" w:after="30"/>
              <w:ind w:left="57"/>
              <w:jc w:val="left"/>
              <w:rPr>
                <w:b/>
                <w:bCs/>
                <w:sz w:val="20"/>
              </w:rPr>
            </w:pPr>
            <w:r w:rsidRPr="0001072E">
              <w:rPr>
                <w:b/>
                <w:bCs/>
                <w:sz w:val="20"/>
              </w:rPr>
              <w:t>BO</w:t>
            </w:r>
          </w:p>
        </w:tc>
        <w:tc>
          <w:tcPr>
            <w:tcW w:w="8220" w:type="dxa"/>
            <w:tcBorders>
              <w:top w:val="nil"/>
              <w:bottom w:val="nil"/>
            </w:tcBorders>
            <w:shd w:val="clear" w:color="auto" w:fill="auto"/>
          </w:tcPr>
          <w:p w14:paraId="11FC9C33" w14:textId="77777777" w:rsidR="00126A30" w:rsidRPr="0001072E" w:rsidRDefault="00126A30" w:rsidP="00D441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1072E">
              <w:rPr>
                <w:b w:val="0"/>
                <w:sz w:val="20"/>
              </w:rPr>
              <w:t>Diffusion par satellite</w:t>
            </w:r>
          </w:p>
        </w:tc>
      </w:tr>
      <w:tr w:rsidR="00126A30" w:rsidRPr="0001072E" w14:paraId="572741DE" w14:textId="77777777" w:rsidTr="00144E14">
        <w:tc>
          <w:tcPr>
            <w:tcW w:w="1140" w:type="dxa"/>
            <w:tcBorders>
              <w:top w:val="nil"/>
              <w:bottom w:val="nil"/>
            </w:tcBorders>
          </w:tcPr>
          <w:p w14:paraId="7B595122" w14:textId="77777777" w:rsidR="00126A30" w:rsidRPr="0001072E" w:rsidRDefault="00126A30" w:rsidP="00D44160">
            <w:pPr>
              <w:spacing w:before="30" w:after="30"/>
              <w:ind w:left="57"/>
              <w:jc w:val="left"/>
              <w:rPr>
                <w:b/>
                <w:bCs/>
                <w:sz w:val="20"/>
              </w:rPr>
            </w:pPr>
            <w:r w:rsidRPr="0001072E">
              <w:rPr>
                <w:b/>
                <w:bCs/>
                <w:sz w:val="20"/>
              </w:rPr>
              <w:t>BR</w:t>
            </w:r>
          </w:p>
        </w:tc>
        <w:tc>
          <w:tcPr>
            <w:tcW w:w="8220" w:type="dxa"/>
            <w:tcBorders>
              <w:top w:val="nil"/>
              <w:bottom w:val="nil"/>
            </w:tcBorders>
          </w:tcPr>
          <w:p w14:paraId="2C8A77EB" w14:textId="77777777" w:rsidR="00126A30" w:rsidRPr="0001072E" w:rsidRDefault="00126A30" w:rsidP="00D441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01072E">
              <w:rPr>
                <w:b w:val="0"/>
                <w:bCs/>
                <w:sz w:val="20"/>
              </w:rPr>
              <w:t>Enregistrement pour la production, l</w:t>
            </w:r>
            <w:r w:rsidR="00AE5A88" w:rsidRPr="0001072E">
              <w:rPr>
                <w:b w:val="0"/>
                <w:bCs/>
                <w:sz w:val="20"/>
              </w:rPr>
              <w:t>'</w:t>
            </w:r>
            <w:r w:rsidRPr="0001072E">
              <w:rPr>
                <w:b w:val="0"/>
                <w:bCs/>
                <w:sz w:val="20"/>
              </w:rPr>
              <w:t>archivage et la diffusion; films pour la télévision</w:t>
            </w:r>
          </w:p>
        </w:tc>
      </w:tr>
      <w:tr w:rsidR="00126A30" w:rsidRPr="0001072E" w14:paraId="4EDAACAC" w14:textId="77777777" w:rsidTr="00144E14">
        <w:tc>
          <w:tcPr>
            <w:tcW w:w="1140" w:type="dxa"/>
            <w:tcBorders>
              <w:top w:val="nil"/>
              <w:bottom w:val="nil"/>
            </w:tcBorders>
            <w:shd w:val="clear" w:color="auto" w:fill="auto"/>
          </w:tcPr>
          <w:p w14:paraId="1816D724" w14:textId="77777777" w:rsidR="00126A30" w:rsidRPr="0001072E" w:rsidRDefault="00126A30" w:rsidP="00D44160">
            <w:pPr>
              <w:spacing w:before="30" w:after="30"/>
              <w:ind w:left="57"/>
              <w:jc w:val="left"/>
              <w:rPr>
                <w:b/>
                <w:bCs/>
                <w:sz w:val="20"/>
              </w:rPr>
            </w:pPr>
            <w:r w:rsidRPr="0001072E">
              <w:rPr>
                <w:b/>
                <w:bCs/>
                <w:sz w:val="20"/>
              </w:rPr>
              <w:t>BS</w:t>
            </w:r>
          </w:p>
        </w:tc>
        <w:tc>
          <w:tcPr>
            <w:tcW w:w="8220" w:type="dxa"/>
            <w:tcBorders>
              <w:top w:val="nil"/>
              <w:bottom w:val="nil"/>
            </w:tcBorders>
            <w:shd w:val="clear" w:color="auto" w:fill="auto"/>
          </w:tcPr>
          <w:p w14:paraId="3F482C5C" w14:textId="77777777" w:rsidR="00126A30" w:rsidRPr="0001072E" w:rsidRDefault="00126A30" w:rsidP="00D441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1072E">
              <w:rPr>
                <w:b w:val="0"/>
                <w:sz w:val="20"/>
              </w:rPr>
              <w:t>Service de radiodiffusion sonore</w:t>
            </w:r>
          </w:p>
        </w:tc>
      </w:tr>
      <w:tr w:rsidR="00126A30" w:rsidRPr="0001072E" w14:paraId="6373C434" w14:textId="77777777" w:rsidTr="00144E14">
        <w:tc>
          <w:tcPr>
            <w:tcW w:w="1140" w:type="dxa"/>
            <w:tcBorders>
              <w:top w:val="nil"/>
              <w:bottom w:val="nil"/>
            </w:tcBorders>
            <w:shd w:val="clear" w:color="auto" w:fill="auto"/>
          </w:tcPr>
          <w:p w14:paraId="361F27DD" w14:textId="77777777" w:rsidR="00126A30" w:rsidRPr="0001072E" w:rsidRDefault="00126A30" w:rsidP="00D44160">
            <w:pPr>
              <w:spacing w:before="30" w:after="30"/>
              <w:ind w:left="57"/>
              <w:jc w:val="left"/>
              <w:rPr>
                <w:b/>
                <w:bCs/>
                <w:sz w:val="20"/>
              </w:rPr>
            </w:pPr>
            <w:r w:rsidRPr="0001072E">
              <w:rPr>
                <w:b/>
                <w:bCs/>
                <w:sz w:val="20"/>
              </w:rPr>
              <w:t>BT</w:t>
            </w:r>
          </w:p>
        </w:tc>
        <w:tc>
          <w:tcPr>
            <w:tcW w:w="8220" w:type="dxa"/>
            <w:tcBorders>
              <w:top w:val="nil"/>
              <w:bottom w:val="nil"/>
            </w:tcBorders>
            <w:shd w:val="clear" w:color="auto" w:fill="auto"/>
          </w:tcPr>
          <w:p w14:paraId="644919E8" w14:textId="77777777" w:rsidR="00126A30" w:rsidRPr="0001072E" w:rsidRDefault="00126A30" w:rsidP="00D441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01072E">
              <w:rPr>
                <w:b w:val="0"/>
                <w:bCs/>
                <w:sz w:val="20"/>
              </w:rPr>
              <w:t>Service de radiodiffusion télévisuelle</w:t>
            </w:r>
          </w:p>
        </w:tc>
      </w:tr>
      <w:tr w:rsidR="00126A30" w:rsidRPr="0001072E" w14:paraId="31E46183" w14:textId="77777777" w:rsidTr="00144E14">
        <w:tc>
          <w:tcPr>
            <w:tcW w:w="1140" w:type="dxa"/>
            <w:tcBorders>
              <w:top w:val="nil"/>
              <w:bottom w:val="nil"/>
            </w:tcBorders>
            <w:shd w:val="clear" w:color="auto" w:fill="auto"/>
          </w:tcPr>
          <w:p w14:paraId="6B3AE072" w14:textId="77777777" w:rsidR="00126A30" w:rsidRPr="0001072E" w:rsidRDefault="00126A30" w:rsidP="00D44160">
            <w:pPr>
              <w:spacing w:before="30" w:after="30"/>
              <w:ind w:left="57"/>
              <w:jc w:val="left"/>
              <w:rPr>
                <w:b/>
                <w:bCs/>
                <w:sz w:val="20"/>
              </w:rPr>
            </w:pPr>
            <w:r w:rsidRPr="0001072E">
              <w:rPr>
                <w:b/>
                <w:bCs/>
                <w:sz w:val="20"/>
              </w:rPr>
              <w:t>F</w:t>
            </w:r>
          </w:p>
        </w:tc>
        <w:tc>
          <w:tcPr>
            <w:tcW w:w="8220" w:type="dxa"/>
            <w:tcBorders>
              <w:top w:val="nil"/>
              <w:bottom w:val="nil"/>
            </w:tcBorders>
            <w:shd w:val="clear" w:color="auto" w:fill="auto"/>
          </w:tcPr>
          <w:p w14:paraId="4CC16249" w14:textId="77777777" w:rsidR="00126A30" w:rsidRPr="0001072E" w:rsidRDefault="00126A30" w:rsidP="00D4416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1072E">
              <w:rPr>
                <w:sz w:val="20"/>
              </w:rPr>
              <w:t>Service fixe</w:t>
            </w:r>
          </w:p>
        </w:tc>
      </w:tr>
      <w:tr w:rsidR="00126A30" w:rsidRPr="0001072E" w14:paraId="488B29B1" w14:textId="77777777" w:rsidTr="00144E14">
        <w:tc>
          <w:tcPr>
            <w:tcW w:w="1140" w:type="dxa"/>
            <w:tcBorders>
              <w:top w:val="nil"/>
              <w:bottom w:val="nil"/>
            </w:tcBorders>
            <w:shd w:val="clear" w:color="auto" w:fill="auto"/>
          </w:tcPr>
          <w:p w14:paraId="217DB403" w14:textId="77777777" w:rsidR="00126A30" w:rsidRPr="0001072E" w:rsidRDefault="00126A30" w:rsidP="00D44160">
            <w:pPr>
              <w:spacing w:before="30" w:after="30"/>
              <w:ind w:left="57"/>
              <w:jc w:val="left"/>
              <w:rPr>
                <w:b/>
                <w:bCs/>
                <w:sz w:val="20"/>
              </w:rPr>
            </w:pPr>
            <w:r w:rsidRPr="0001072E">
              <w:rPr>
                <w:b/>
                <w:bCs/>
                <w:sz w:val="20"/>
              </w:rPr>
              <w:t>M</w:t>
            </w:r>
          </w:p>
        </w:tc>
        <w:tc>
          <w:tcPr>
            <w:tcW w:w="8220" w:type="dxa"/>
            <w:tcBorders>
              <w:top w:val="nil"/>
              <w:bottom w:val="nil"/>
            </w:tcBorders>
            <w:shd w:val="clear" w:color="auto" w:fill="auto"/>
          </w:tcPr>
          <w:p w14:paraId="6E6F8D43" w14:textId="77777777" w:rsidR="00126A30" w:rsidRPr="0001072E" w:rsidRDefault="00126A30" w:rsidP="00D4416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01072E">
              <w:rPr>
                <w:b w:val="0"/>
                <w:sz w:val="20"/>
              </w:rPr>
              <w:t>Services mobile, de radiorepérage et d</w:t>
            </w:r>
            <w:r w:rsidR="00AE5A88" w:rsidRPr="0001072E">
              <w:rPr>
                <w:b w:val="0"/>
                <w:sz w:val="20"/>
              </w:rPr>
              <w:t>'</w:t>
            </w:r>
            <w:r w:rsidRPr="0001072E">
              <w:rPr>
                <w:b w:val="0"/>
                <w:sz w:val="20"/>
              </w:rPr>
              <w:t>amateur y compris les services par satellite associés</w:t>
            </w:r>
          </w:p>
        </w:tc>
      </w:tr>
      <w:tr w:rsidR="00126A30" w:rsidRPr="0001072E" w14:paraId="27EFE325" w14:textId="77777777" w:rsidTr="00144E14">
        <w:tc>
          <w:tcPr>
            <w:tcW w:w="1140" w:type="dxa"/>
            <w:tcBorders>
              <w:top w:val="nil"/>
              <w:bottom w:val="nil"/>
            </w:tcBorders>
            <w:shd w:val="clear" w:color="auto" w:fill="F3F3F3"/>
          </w:tcPr>
          <w:p w14:paraId="1DCB49F0" w14:textId="77777777" w:rsidR="00126A30" w:rsidRPr="0001072E" w:rsidRDefault="00126A30" w:rsidP="00D44160">
            <w:pPr>
              <w:spacing w:before="30" w:after="30"/>
              <w:ind w:left="57"/>
              <w:jc w:val="left"/>
              <w:rPr>
                <w:b/>
                <w:bCs/>
                <w:color w:val="000080"/>
                <w:sz w:val="20"/>
              </w:rPr>
            </w:pPr>
            <w:r w:rsidRPr="0001072E">
              <w:rPr>
                <w:b/>
                <w:bCs/>
                <w:color w:val="000080"/>
                <w:sz w:val="20"/>
              </w:rPr>
              <w:t>P</w:t>
            </w:r>
          </w:p>
        </w:tc>
        <w:tc>
          <w:tcPr>
            <w:tcW w:w="8220" w:type="dxa"/>
            <w:tcBorders>
              <w:top w:val="nil"/>
              <w:bottom w:val="nil"/>
            </w:tcBorders>
            <w:shd w:val="clear" w:color="auto" w:fill="F3F3F3"/>
          </w:tcPr>
          <w:p w14:paraId="1AE03F7A" w14:textId="77777777" w:rsidR="00126A30" w:rsidRPr="0001072E" w:rsidRDefault="00126A30" w:rsidP="00D44160">
            <w:pPr>
              <w:spacing w:before="30" w:after="30"/>
              <w:jc w:val="left"/>
              <w:rPr>
                <w:b/>
                <w:bCs/>
                <w:color w:val="000080"/>
                <w:sz w:val="20"/>
              </w:rPr>
            </w:pPr>
            <w:r w:rsidRPr="0001072E">
              <w:rPr>
                <w:b/>
                <w:bCs/>
                <w:color w:val="000080"/>
                <w:sz w:val="20"/>
              </w:rPr>
              <w:t>Propagation des ondes radioélectriques</w:t>
            </w:r>
          </w:p>
        </w:tc>
      </w:tr>
      <w:tr w:rsidR="00126A30" w:rsidRPr="0001072E" w14:paraId="755A2158" w14:textId="77777777" w:rsidTr="00144E14">
        <w:tc>
          <w:tcPr>
            <w:tcW w:w="1140" w:type="dxa"/>
            <w:tcBorders>
              <w:top w:val="nil"/>
            </w:tcBorders>
          </w:tcPr>
          <w:p w14:paraId="38E9C248" w14:textId="77777777" w:rsidR="00126A30" w:rsidRPr="0001072E" w:rsidRDefault="00126A30" w:rsidP="00D44160">
            <w:pPr>
              <w:spacing w:before="30" w:after="30"/>
              <w:ind w:left="57"/>
              <w:jc w:val="left"/>
              <w:rPr>
                <w:b/>
                <w:bCs/>
                <w:sz w:val="20"/>
              </w:rPr>
            </w:pPr>
            <w:r w:rsidRPr="0001072E">
              <w:rPr>
                <w:b/>
                <w:bCs/>
                <w:sz w:val="20"/>
              </w:rPr>
              <w:t>RA</w:t>
            </w:r>
          </w:p>
        </w:tc>
        <w:tc>
          <w:tcPr>
            <w:tcW w:w="8220" w:type="dxa"/>
            <w:tcBorders>
              <w:top w:val="nil"/>
            </w:tcBorders>
          </w:tcPr>
          <w:p w14:paraId="7ACF14B3" w14:textId="77777777" w:rsidR="00126A30" w:rsidRPr="0001072E" w:rsidRDefault="00126A30" w:rsidP="00D4416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1072E">
              <w:rPr>
                <w:sz w:val="20"/>
              </w:rPr>
              <w:t>Radio astronomie</w:t>
            </w:r>
          </w:p>
        </w:tc>
      </w:tr>
      <w:tr w:rsidR="00126A30" w:rsidRPr="0001072E" w14:paraId="0684C6C8" w14:textId="77777777" w:rsidTr="00144E14">
        <w:tc>
          <w:tcPr>
            <w:tcW w:w="1140" w:type="dxa"/>
          </w:tcPr>
          <w:p w14:paraId="1DBE12CC" w14:textId="77777777" w:rsidR="00126A30" w:rsidRPr="0001072E" w:rsidRDefault="00126A30" w:rsidP="00D44160">
            <w:pPr>
              <w:spacing w:before="30" w:after="30"/>
              <w:ind w:left="57"/>
              <w:jc w:val="left"/>
              <w:rPr>
                <w:b/>
                <w:bCs/>
                <w:sz w:val="20"/>
              </w:rPr>
            </w:pPr>
            <w:r w:rsidRPr="0001072E">
              <w:rPr>
                <w:b/>
                <w:bCs/>
                <w:sz w:val="20"/>
              </w:rPr>
              <w:t>RS</w:t>
            </w:r>
          </w:p>
        </w:tc>
        <w:tc>
          <w:tcPr>
            <w:tcW w:w="8220" w:type="dxa"/>
          </w:tcPr>
          <w:p w14:paraId="1FE3F042" w14:textId="77777777" w:rsidR="00126A30" w:rsidRPr="0001072E" w:rsidRDefault="00126A30" w:rsidP="00D44160">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01072E">
              <w:rPr>
                <w:sz w:val="20"/>
              </w:rPr>
              <w:t>Systèmes de télédétection</w:t>
            </w:r>
          </w:p>
        </w:tc>
      </w:tr>
      <w:tr w:rsidR="00126A30" w:rsidRPr="0001072E" w14:paraId="6984EF0A" w14:textId="77777777" w:rsidTr="00144E14">
        <w:tc>
          <w:tcPr>
            <w:tcW w:w="1140" w:type="dxa"/>
          </w:tcPr>
          <w:p w14:paraId="2ECA9FFA" w14:textId="77777777" w:rsidR="00126A30" w:rsidRPr="0001072E" w:rsidRDefault="00126A30" w:rsidP="00D44160">
            <w:pPr>
              <w:spacing w:before="30" w:after="30"/>
              <w:ind w:left="57"/>
              <w:jc w:val="left"/>
              <w:rPr>
                <w:b/>
                <w:bCs/>
                <w:sz w:val="20"/>
              </w:rPr>
            </w:pPr>
            <w:r w:rsidRPr="0001072E">
              <w:rPr>
                <w:b/>
                <w:bCs/>
                <w:sz w:val="20"/>
              </w:rPr>
              <w:t>S</w:t>
            </w:r>
          </w:p>
        </w:tc>
        <w:tc>
          <w:tcPr>
            <w:tcW w:w="8220" w:type="dxa"/>
          </w:tcPr>
          <w:p w14:paraId="2E6811F0" w14:textId="77777777" w:rsidR="00126A30" w:rsidRPr="0001072E" w:rsidRDefault="00126A30" w:rsidP="00D44160">
            <w:pPr>
              <w:spacing w:before="30" w:after="30"/>
              <w:jc w:val="left"/>
              <w:rPr>
                <w:sz w:val="20"/>
              </w:rPr>
            </w:pPr>
            <w:r w:rsidRPr="0001072E">
              <w:rPr>
                <w:sz w:val="20"/>
              </w:rPr>
              <w:t>Service fixe par satellite</w:t>
            </w:r>
          </w:p>
        </w:tc>
      </w:tr>
      <w:tr w:rsidR="00126A30" w:rsidRPr="0001072E" w14:paraId="6C62012E" w14:textId="77777777" w:rsidTr="00144E14">
        <w:tc>
          <w:tcPr>
            <w:tcW w:w="1140" w:type="dxa"/>
          </w:tcPr>
          <w:p w14:paraId="2BD33E15" w14:textId="77777777" w:rsidR="00126A30" w:rsidRPr="0001072E" w:rsidRDefault="00126A30" w:rsidP="00D44160">
            <w:pPr>
              <w:spacing w:before="30" w:after="30"/>
              <w:ind w:left="57"/>
              <w:jc w:val="left"/>
              <w:rPr>
                <w:b/>
                <w:bCs/>
                <w:sz w:val="20"/>
              </w:rPr>
            </w:pPr>
            <w:r w:rsidRPr="0001072E">
              <w:rPr>
                <w:b/>
                <w:bCs/>
                <w:sz w:val="20"/>
              </w:rPr>
              <w:t>SA</w:t>
            </w:r>
          </w:p>
        </w:tc>
        <w:tc>
          <w:tcPr>
            <w:tcW w:w="8220" w:type="dxa"/>
          </w:tcPr>
          <w:p w14:paraId="6201713C" w14:textId="77777777" w:rsidR="00126A30" w:rsidRPr="0001072E" w:rsidRDefault="00126A30" w:rsidP="00D44160">
            <w:pPr>
              <w:spacing w:before="30" w:after="30"/>
              <w:jc w:val="left"/>
              <w:rPr>
                <w:sz w:val="20"/>
              </w:rPr>
            </w:pPr>
            <w:r w:rsidRPr="0001072E">
              <w:rPr>
                <w:sz w:val="20"/>
              </w:rPr>
              <w:t>Applications spatiales et météorologie</w:t>
            </w:r>
          </w:p>
        </w:tc>
      </w:tr>
      <w:tr w:rsidR="00126A30" w:rsidRPr="0001072E" w14:paraId="6DA547E8" w14:textId="77777777" w:rsidTr="00144E14">
        <w:tc>
          <w:tcPr>
            <w:tcW w:w="1140" w:type="dxa"/>
          </w:tcPr>
          <w:p w14:paraId="06D4419E" w14:textId="77777777" w:rsidR="00126A30" w:rsidRPr="0001072E" w:rsidRDefault="00126A30" w:rsidP="00D44160">
            <w:pPr>
              <w:spacing w:before="30" w:after="30"/>
              <w:ind w:left="57"/>
              <w:jc w:val="left"/>
              <w:rPr>
                <w:b/>
                <w:bCs/>
                <w:sz w:val="20"/>
              </w:rPr>
            </w:pPr>
            <w:r w:rsidRPr="0001072E">
              <w:rPr>
                <w:b/>
                <w:bCs/>
                <w:sz w:val="20"/>
              </w:rPr>
              <w:t>SF</w:t>
            </w:r>
          </w:p>
        </w:tc>
        <w:tc>
          <w:tcPr>
            <w:tcW w:w="8220" w:type="dxa"/>
          </w:tcPr>
          <w:p w14:paraId="17E60046" w14:textId="77777777" w:rsidR="00126A30" w:rsidRPr="0001072E" w:rsidRDefault="00126A30" w:rsidP="00D44160">
            <w:pPr>
              <w:spacing w:before="30" w:after="30"/>
              <w:jc w:val="left"/>
              <w:rPr>
                <w:sz w:val="20"/>
              </w:rPr>
            </w:pPr>
            <w:r w:rsidRPr="0001072E">
              <w:rPr>
                <w:sz w:val="20"/>
              </w:rPr>
              <w:t>Partage des fréquences et coordination entre les systèmes du service fixe par satellite et du service fixe</w:t>
            </w:r>
          </w:p>
        </w:tc>
      </w:tr>
      <w:tr w:rsidR="00126A30" w:rsidRPr="0001072E" w14:paraId="2C5B7E54" w14:textId="77777777" w:rsidTr="00144E14">
        <w:tc>
          <w:tcPr>
            <w:tcW w:w="1140" w:type="dxa"/>
            <w:shd w:val="clear" w:color="auto" w:fill="auto"/>
          </w:tcPr>
          <w:p w14:paraId="78C47E3F" w14:textId="77777777" w:rsidR="00126A30" w:rsidRPr="0001072E" w:rsidRDefault="00126A30" w:rsidP="00D44160">
            <w:pPr>
              <w:spacing w:before="30" w:after="30"/>
              <w:ind w:left="57"/>
              <w:jc w:val="left"/>
              <w:rPr>
                <w:b/>
                <w:bCs/>
                <w:sz w:val="20"/>
              </w:rPr>
            </w:pPr>
            <w:r w:rsidRPr="0001072E">
              <w:rPr>
                <w:b/>
                <w:bCs/>
                <w:sz w:val="20"/>
              </w:rPr>
              <w:t>SM</w:t>
            </w:r>
          </w:p>
        </w:tc>
        <w:tc>
          <w:tcPr>
            <w:tcW w:w="8220" w:type="dxa"/>
            <w:shd w:val="clear" w:color="auto" w:fill="auto"/>
          </w:tcPr>
          <w:p w14:paraId="252C378A" w14:textId="77777777" w:rsidR="00126A30" w:rsidRPr="0001072E" w:rsidRDefault="00126A30" w:rsidP="00D44160">
            <w:pPr>
              <w:spacing w:before="30" w:after="30"/>
              <w:jc w:val="left"/>
              <w:rPr>
                <w:sz w:val="20"/>
              </w:rPr>
            </w:pPr>
            <w:r w:rsidRPr="0001072E">
              <w:rPr>
                <w:sz w:val="20"/>
              </w:rPr>
              <w:t>Gestion du spectre</w:t>
            </w:r>
          </w:p>
        </w:tc>
      </w:tr>
      <w:tr w:rsidR="00126A30" w:rsidRPr="0001072E" w14:paraId="0508E5E5" w14:textId="77777777" w:rsidTr="00144E14">
        <w:tc>
          <w:tcPr>
            <w:tcW w:w="1140" w:type="dxa"/>
          </w:tcPr>
          <w:p w14:paraId="4D0A2426" w14:textId="77777777" w:rsidR="00126A30" w:rsidRPr="0001072E" w:rsidRDefault="00126A30" w:rsidP="00D44160">
            <w:pPr>
              <w:spacing w:before="30" w:after="30"/>
              <w:ind w:left="57"/>
              <w:jc w:val="left"/>
              <w:rPr>
                <w:b/>
                <w:bCs/>
                <w:sz w:val="20"/>
              </w:rPr>
            </w:pPr>
            <w:r w:rsidRPr="0001072E">
              <w:rPr>
                <w:b/>
                <w:bCs/>
                <w:sz w:val="20"/>
              </w:rPr>
              <w:t>SNG</w:t>
            </w:r>
          </w:p>
        </w:tc>
        <w:tc>
          <w:tcPr>
            <w:tcW w:w="8220" w:type="dxa"/>
          </w:tcPr>
          <w:p w14:paraId="19199229" w14:textId="77777777" w:rsidR="00126A30" w:rsidRPr="0001072E" w:rsidRDefault="00126A30" w:rsidP="00D44160">
            <w:pPr>
              <w:spacing w:before="30" w:after="30"/>
              <w:jc w:val="left"/>
              <w:rPr>
                <w:sz w:val="20"/>
              </w:rPr>
            </w:pPr>
            <w:r w:rsidRPr="0001072E">
              <w:rPr>
                <w:sz w:val="20"/>
              </w:rPr>
              <w:t>Reportage d</w:t>
            </w:r>
            <w:r w:rsidR="00AE5A88" w:rsidRPr="0001072E">
              <w:rPr>
                <w:sz w:val="20"/>
              </w:rPr>
              <w:t>'</w:t>
            </w:r>
            <w:r w:rsidRPr="0001072E">
              <w:rPr>
                <w:sz w:val="20"/>
              </w:rPr>
              <w:t>actualités par satellite</w:t>
            </w:r>
          </w:p>
        </w:tc>
      </w:tr>
      <w:tr w:rsidR="00126A30" w:rsidRPr="0001072E" w14:paraId="038398FD" w14:textId="77777777" w:rsidTr="00144E14">
        <w:tc>
          <w:tcPr>
            <w:tcW w:w="1140" w:type="dxa"/>
          </w:tcPr>
          <w:p w14:paraId="4168421B" w14:textId="77777777" w:rsidR="00126A30" w:rsidRPr="0001072E" w:rsidRDefault="00126A30" w:rsidP="00D44160">
            <w:pPr>
              <w:spacing w:before="30" w:after="30"/>
              <w:ind w:left="57"/>
              <w:jc w:val="left"/>
              <w:rPr>
                <w:b/>
                <w:bCs/>
                <w:sz w:val="20"/>
              </w:rPr>
            </w:pPr>
            <w:r w:rsidRPr="0001072E">
              <w:rPr>
                <w:b/>
                <w:bCs/>
                <w:sz w:val="20"/>
              </w:rPr>
              <w:t>TF</w:t>
            </w:r>
          </w:p>
        </w:tc>
        <w:tc>
          <w:tcPr>
            <w:tcW w:w="8220" w:type="dxa"/>
          </w:tcPr>
          <w:p w14:paraId="57BCDD53" w14:textId="5798DD72" w:rsidR="00126A30" w:rsidRPr="0001072E" w:rsidRDefault="00844107" w:rsidP="00D44160">
            <w:pPr>
              <w:spacing w:before="30" w:after="30"/>
              <w:jc w:val="left"/>
              <w:rPr>
                <w:sz w:val="20"/>
              </w:rPr>
            </w:pPr>
            <w:r w:rsidRPr="0001072E">
              <w:rPr>
                <w:sz w:val="20"/>
              </w:rPr>
              <w:t>Émissions</w:t>
            </w:r>
            <w:r w:rsidR="00126A30" w:rsidRPr="0001072E">
              <w:rPr>
                <w:sz w:val="20"/>
              </w:rPr>
              <w:t xml:space="preserve"> de fréquences étalon et de signaux horaires</w:t>
            </w:r>
          </w:p>
        </w:tc>
      </w:tr>
      <w:tr w:rsidR="00126A30" w:rsidRPr="0001072E" w14:paraId="49C89AC8" w14:textId="77777777" w:rsidTr="00144E14">
        <w:tc>
          <w:tcPr>
            <w:tcW w:w="1140" w:type="dxa"/>
          </w:tcPr>
          <w:p w14:paraId="6A90E199" w14:textId="77777777" w:rsidR="00126A30" w:rsidRPr="0001072E" w:rsidRDefault="00126A30" w:rsidP="00D44160">
            <w:pPr>
              <w:spacing w:before="30" w:after="30"/>
              <w:ind w:left="57"/>
              <w:jc w:val="left"/>
              <w:rPr>
                <w:b/>
                <w:bCs/>
                <w:sz w:val="20"/>
              </w:rPr>
            </w:pPr>
            <w:r w:rsidRPr="0001072E">
              <w:rPr>
                <w:b/>
                <w:bCs/>
                <w:sz w:val="20"/>
              </w:rPr>
              <w:t>V</w:t>
            </w:r>
          </w:p>
        </w:tc>
        <w:tc>
          <w:tcPr>
            <w:tcW w:w="8220" w:type="dxa"/>
          </w:tcPr>
          <w:p w14:paraId="532B938E" w14:textId="77777777" w:rsidR="00126A30" w:rsidRPr="0001072E" w:rsidRDefault="00126A30" w:rsidP="00D44160">
            <w:pPr>
              <w:spacing w:before="30" w:after="140"/>
              <w:jc w:val="left"/>
              <w:rPr>
                <w:sz w:val="20"/>
              </w:rPr>
            </w:pPr>
            <w:r w:rsidRPr="0001072E">
              <w:rPr>
                <w:sz w:val="20"/>
              </w:rPr>
              <w:t>Vocabulaire et sujets associés</w:t>
            </w:r>
          </w:p>
        </w:tc>
      </w:tr>
    </w:tbl>
    <w:p w14:paraId="2FE6CF96" w14:textId="77777777" w:rsidR="00126A30" w:rsidRPr="0001072E" w:rsidRDefault="00126A30" w:rsidP="00D44160">
      <w:pPr>
        <w:spacing w:before="0"/>
        <w:jc w:val="center"/>
        <w:rPr>
          <w:sz w:val="20"/>
        </w:rPr>
      </w:pPr>
    </w:p>
    <w:p w14:paraId="44B67AAB" w14:textId="77777777" w:rsidR="00126A30" w:rsidRPr="0001072E" w:rsidRDefault="00126A30" w:rsidP="00D44160">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126A30" w:rsidRPr="0001072E" w14:paraId="5FFDA817" w14:textId="77777777" w:rsidTr="00144E14">
        <w:tc>
          <w:tcPr>
            <w:tcW w:w="9360" w:type="dxa"/>
          </w:tcPr>
          <w:p w14:paraId="278CCF69" w14:textId="77777777" w:rsidR="00126A30" w:rsidRPr="0001072E" w:rsidRDefault="00126A30" w:rsidP="00D44160">
            <w:pPr>
              <w:spacing w:before="80" w:after="80"/>
              <w:jc w:val="left"/>
              <w:rPr>
                <w:i/>
                <w:iCs/>
                <w:sz w:val="20"/>
              </w:rPr>
            </w:pPr>
            <w:r w:rsidRPr="0001072E">
              <w:rPr>
                <w:b/>
                <w:bCs/>
                <w:i/>
                <w:iCs/>
                <w:sz w:val="20"/>
              </w:rPr>
              <w:t>Note</w:t>
            </w:r>
            <w:r w:rsidRPr="0001072E">
              <w:rPr>
                <w:i/>
                <w:iCs/>
                <w:sz w:val="20"/>
              </w:rPr>
              <w:t>: Cette Recommandation UIT-R a été approuvée en anglais aux termes de la procédure détaillée dans la</w:t>
            </w:r>
            <w:r w:rsidRPr="0001072E">
              <w:rPr>
                <w:i/>
                <w:iCs/>
                <w:sz w:val="20"/>
              </w:rPr>
              <w:br/>
              <w:t xml:space="preserve">Résolution UIT-R 1. </w:t>
            </w:r>
          </w:p>
        </w:tc>
      </w:tr>
    </w:tbl>
    <w:p w14:paraId="212655FF" w14:textId="77777777" w:rsidR="00126A30" w:rsidRPr="0001072E" w:rsidRDefault="00126A30" w:rsidP="00D44160">
      <w:pPr>
        <w:spacing w:before="0"/>
        <w:jc w:val="center"/>
        <w:rPr>
          <w:sz w:val="22"/>
        </w:rPr>
      </w:pPr>
    </w:p>
    <w:p w14:paraId="56BDD0BB" w14:textId="77777777" w:rsidR="00126A30" w:rsidRPr="0001072E" w:rsidRDefault="00126A30" w:rsidP="00D44160">
      <w:pPr>
        <w:spacing w:before="100"/>
        <w:jc w:val="right"/>
        <w:rPr>
          <w:i/>
          <w:iCs/>
          <w:sz w:val="20"/>
        </w:rPr>
      </w:pPr>
      <w:r w:rsidRPr="0001072E">
        <w:rPr>
          <w:i/>
          <w:iCs/>
          <w:sz w:val="20"/>
        </w:rPr>
        <w:t>Publication électronique</w:t>
      </w:r>
    </w:p>
    <w:p w14:paraId="4AFD7F82" w14:textId="4535AE08" w:rsidR="00126A30" w:rsidRPr="0001072E" w:rsidRDefault="00126A30" w:rsidP="00D44160">
      <w:pPr>
        <w:spacing w:before="0"/>
        <w:jc w:val="right"/>
        <w:rPr>
          <w:sz w:val="20"/>
        </w:rPr>
      </w:pPr>
      <w:r w:rsidRPr="0001072E">
        <w:rPr>
          <w:sz w:val="20"/>
        </w:rPr>
        <w:t>Genève, 20</w:t>
      </w:r>
      <w:r w:rsidR="0074146C" w:rsidRPr="0001072E">
        <w:rPr>
          <w:sz w:val="20"/>
        </w:rPr>
        <w:t>2</w:t>
      </w:r>
      <w:r w:rsidR="00023F7F" w:rsidRPr="0001072E">
        <w:rPr>
          <w:sz w:val="20"/>
        </w:rPr>
        <w:t>2</w:t>
      </w:r>
    </w:p>
    <w:p w14:paraId="7A117571" w14:textId="395B5056" w:rsidR="00126A30" w:rsidRPr="0001072E" w:rsidRDefault="00126A30" w:rsidP="00D44160">
      <w:pPr>
        <w:spacing w:before="200"/>
        <w:jc w:val="center"/>
        <w:rPr>
          <w:sz w:val="20"/>
        </w:rPr>
      </w:pPr>
      <w:r w:rsidRPr="0001072E">
        <w:rPr>
          <w:sz w:val="20"/>
        </w:rPr>
        <w:sym w:font="Symbol" w:char="F0E3"/>
      </w:r>
      <w:r w:rsidRPr="0001072E">
        <w:rPr>
          <w:sz w:val="20"/>
        </w:rPr>
        <w:t xml:space="preserve"> UIT </w:t>
      </w:r>
      <w:bookmarkStart w:id="2" w:name="iiannee"/>
      <w:bookmarkEnd w:id="2"/>
      <w:r w:rsidRPr="0001072E">
        <w:rPr>
          <w:sz w:val="20"/>
        </w:rPr>
        <w:t>20</w:t>
      </w:r>
      <w:r w:rsidR="0074146C" w:rsidRPr="0001072E">
        <w:rPr>
          <w:sz w:val="20"/>
        </w:rPr>
        <w:t>2</w:t>
      </w:r>
      <w:r w:rsidR="00023F7F" w:rsidRPr="0001072E">
        <w:rPr>
          <w:sz w:val="20"/>
        </w:rPr>
        <w:t>2</w:t>
      </w:r>
    </w:p>
    <w:p w14:paraId="0AD35A61" w14:textId="77777777" w:rsidR="00126A30" w:rsidRPr="0001072E" w:rsidRDefault="00126A30" w:rsidP="00D44160">
      <w:pPr>
        <w:rPr>
          <w:sz w:val="18"/>
          <w:szCs w:val="18"/>
        </w:rPr>
      </w:pPr>
      <w:r w:rsidRPr="0001072E">
        <w:rPr>
          <w:sz w:val="18"/>
          <w:szCs w:val="18"/>
        </w:rPr>
        <w:t>Tous droits réservés. Aucune partie de cette publication ne peut être reproduite, par quelque procédé que ce soit, sans l</w:t>
      </w:r>
      <w:r w:rsidR="00AE5A88" w:rsidRPr="0001072E">
        <w:rPr>
          <w:sz w:val="18"/>
          <w:szCs w:val="18"/>
        </w:rPr>
        <w:t>'</w:t>
      </w:r>
      <w:r w:rsidRPr="0001072E">
        <w:rPr>
          <w:sz w:val="18"/>
          <w:szCs w:val="18"/>
        </w:rPr>
        <w:t>accord écrit préalable de l</w:t>
      </w:r>
      <w:r w:rsidR="00AE5A88" w:rsidRPr="0001072E">
        <w:rPr>
          <w:sz w:val="18"/>
          <w:szCs w:val="18"/>
        </w:rPr>
        <w:t>'</w:t>
      </w:r>
      <w:r w:rsidRPr="0001072E">
        <w:rPr>
          <w:sz w:val="18"/>
          <w:szCs w:val="18"/>
        </w:rPr>
        <w:t>UIT.</w:t>
      </w:r>
    </w:p>
    <w:p w14:paraId="693EE51F" w14:textId="77777777" w:rsidR="00126A30" w:rsidRPr="0001072E" w:rsidRDefault="00126A30" w:rsidP="00D44160">
      <w:pPr>
        <w:spacing w:before="160"/>
        <w:rPr>
          <w:i/>
          <w:sz w:val="20"/>
          <w:highlight w:val="yellow"/>
        </w:rPr>
        <w:sectPr w:rsidR="00126A30" w:rsidRPr="0001072E" w:rsidSect="00C41970">
          <w:headerReference w:type="even" r:id="rId15"/>
          <w:headerReference w:type="default" r:id="rId16"/>
          <w:pgSz w:w="11907" w:h="16834" w:code="9"/>
          <w:pgMar w:top="1418" w:right="1134" w:bottom="1134" w:left="1134" w:header="720" w:footer="482" w:gutter="0"/>
          <w:pgNumType w:fmt="lowerRoman" w:start="2"/>
          <w:cols w:space="720"/>
        </w:sectPr>
      </w:pPr>
    </w:p>
    <w:p w14:paraId="2CE8C4B5" w14:textId="67C0EFE5" w:rsidR="00126A30" w:rsidRPr="0001072E" w:rsidRDefault="00126A30" w:rsidP="00D44160">
      <w:pPr>
        <w:pStyle w:val="RecNo"/>
        <w:spacing w:before="0"/>
      </w:pPr>
      <w:bookmarkStart w:id="3" w:name="irecnoe"/>
      <w:bookmarkEnd w:id="3"/>
      <w:r w:rsidRPr="0001072E">
        <w:lastRenderedPageBreak/>
        <w:t>RECOMMANDATION</w:t>
      </w:r>
      <w:r w:rsidR="002317CC" w:rsidRPr="0001072E">
        <w:t xml:space="preserve"> </w:t>
      </w:r>
      <w:r w:rsidRPr="0001072E">
        <w:rPr>
          <w:rStyle w:val="href"/>
        </w:rPr>
        <w:t>UIT-R</w:t>
      </w:r>
      <w:r w:rsidR="002317CC" w:rsidRPr="0001072E">
        <w:rPr>
          <w:rStyle w:val="href"/>
        </w:rPr>
        <w:t xml:space="preserve"> </w:t>
      </w:r>
      <w:r w:rsidRPr="0001072E">
        <w:rPr>
          <w:rStyle w:val="href"/>
        </w:rPr>
        <w:t>P.2040</w:t>
      </w:r>
      <w:r w:rsidR="000A1471" w:rsidRPr="0001072E">
        <w:rPr>
          <w:rStyle w:val="href"/>
        </w:rPr>
        <w:t>-</w:t>
      </w:r>
      <w:r w:rsidR="0074146C" w:rsidRPr="0001072E">
        <w:rPr>
          <w:rStyle w:val="href"/>
        </w:rPr>
        <w:t>2</w:t>
      </w:r>
    </w:p>
    <w:p w14:paraId="78CF238D" w14:textId="3C7CEDEB" w:rsidR="00126A30" w:rsidRPr="0001072E" w:rsidRDefault="00126A30" w:rsidP="00D44160">
      <w:pPr>
        <w:pStyle w:val="Rectitle"/>
        <w:rPr>
          <w:lang w:eastAsia="ja-JP"/>
        </w:rPr>
      </w:pPr>
      <w:r w:rsidRPr="0001072E">
        <w:rPr>
          <w:lang w:eastAsia="ja-JP"/>
        </w:rPr>
        <w:t xml:space="preserve">Effets des matériaux de construction et des structures des bâtiments </w:t>
      </w:r>
      <w:r w:rsidRPr="0001072E">
        <w:rPr>
          <w:lang w:eastAsia="ja-JP"/>
        </w:rPr>
        <w:br/>
        <w:t>sur la propagation des ondes radioélectriques</w:t>
      </w:r>
      <w:r w:rsidRPr="0001072E">
        <w:t xml:space="preserve"> </w:t>
      </w:r>
      <w:r w:rsidRPr="0001072E">
        <w:rPr>
          <w:lang w:eastAsia="ja-JP"/>
        </w:rPr>
        <w:t xml:space="preserve">aux fréquences </w:t>
      </w:r>
      <w:r w:rsidR="00154630" w:rsidRPr="0001072E">
        <w:rPr>
          <w:lang w:eastAsia="ja-JP"/>
        </w:rPr>
        <w:br/>
      </w:r>
      <w:r w:rsidRPr="0001072E">
        <w:rPr>
          <w:lang w:eastAsia="ja-JP"/>
        </w:rPr>
        <w:t>supérieures à 100 MHz environ</w:t>
      </w:r>
    </w:p>
    <w:p w14:paraId="3D93C339" w14:textId="77777777" w:rsidR="00126A30" w:rsidRPr="0001072E" w:rsidRDefault="00126A30" w:rsidP="00D44160">
      <w:pPr>
        <w:pStyle w:val="Recref"/>
        <w:rPr>
          <w:lang w:eastAsia="ja-JP"/>
        </w:rPr>
      </w:pPr>
      <w:r w:rsidRPr="0001072E">
        <w:rPr>
          <w:lang w:eastAsia="ja-JP"/>
        </w:rPr>
        <w:t>(Question UIT-R 211/3)</w:t>
      </w:r>
    </w:p>
    <w:p w14:paraId="68B523DE" w14:textId="5733CF8D" w:rsidR="00126A30" w:rsidRPr="0001072E" w:rsidRDefault="00126A30" w:rsidP="00D44160">
      <w:pPr>
        <w:pStyle w:val="Recdate"/>
        <w:rPr>
          <w:lang w:eastAsia="ja-JP"/>
        </w:rPr>
      </w:pPr>
      <w:r w:rsidRPr="0001072E">
        <w:rPr>
          <w:lang w:eastAsia="ja-JP"/>
        </w:rPr>
        <w:t>(2013</w:t>
      </w:r>
      <w:r w:rsidR="000A1471" w:rsidRPr="0001072E">
        <w:rPr>
          <w:lang w:eastAsia="ja-JP"/>
        </w:rPr>
        <w:t>-2015</w:t>
      </w:r>
      <w:r w:rsidR="0074146C" w:rsidRPr="0001072E">
        <w:rPr>
          <w:lang w:eastAsia="ja-JP"/>
        </w:rPr>
        <w:t>-2021</w:t>
      </w:r>
      <w:r w:rsidRPr="0001072E">
        <w:rPr>
          <w:lang w:eastAsia="ja-JP"/>
        </w:rPr>
        <w:t>)</w:t>
      </w:r>
    </w:p>
    <w:p w14:paraId="082DE467" w14:textId="77777777" w:rsidR="00126A30" w:rsidRPr="0001072E" w:rsidRDefault="00126A30" w:rsidP="00D44160">
      <w:pPr>
        <w:pStyle w:val="HeadingSum"/>
        <w:rPr>
          <w:lang w:val="fr-FR"/>
        </w:rPr>
      </w:pPr>
      <w:r w:rsidRPr="0001072E">
        <w:rPr>
          <w:lang w:val="fr-FR"/>
        </w:rPr>
        <w:t>Domaine d</w:t>
      </w:r>
      <w:r w:rsidR="00AE5A88" w:rsidRPr="0001072E">
        <w:rPr>
          <w:lang w:val="fr-FR"/>
        </w:rPr>
        <w:t>'</w:t>
      </w:r>
      <w:r w:rsidRPr="0001072E">
        <w:rPr>
          <w:lang w:val="fr-FR"/>
        </w:rPr>
        <w:t>application</w:t>
      </w:r>
    </w:p>
    <w:p w14:paraId="639FF458" w14:textId="77777777" w:rsidR="00126A30" w:rsidRPr="0001072E" w:rsidRDefault="00126A30" w:rsidP="00D44160">
      <w:pPr>
        <w:pStyle w:val="Summary"/>
        <w:rPr>
          <w:lang w:val="fr-FR" w:eastAsia="ja-JP"/>
        </w:rPr>
      </w:pPr>
      <w:r w:rsidRPr="0001072E">
        <w:rPr>
          <w:lang w:val="fr-FR" w:eastAsia="ja-JP"/>
        </w:rPr>
        <w:t>La présente Recommandation donne des indications sur les effets des matériaux de construction et des structures des bâtiments sur la propagat</w:t>
      </w:r>
      <w:r w:rsidR="00D4101E" w:rsidRPr="0001072E">
        <w:rPr>
          <w:lang w:val="fr-FR" w:eastAsia="ja-JP"/>
        </w:rPr>
        <w:t>ion des ondes radioélectriques.</w:t>
      </w:r>
    </w:p>
    <w:p w14:paraId="0A6DC544" w14:textId="77777777" w:rsidR="00126A30" w:rsidRPr="0001072E" w:rsidRDefault="00126A30" w:rsidP="00D44160">
      <w:pPr>
        <w:pStyle w:val="Normalaftertitle"/>
      </w:pPr>
      <w:r w:rsidRPr="0001072E">
        <w:t>L</w:t>
      </w:r>
      <w:r w:rsidR="00AE5A88" w:rsidRPr="0001072E">
        <w:t>'</w:t>
      </w:r>
      <w:r w:rsidRPr="0001072E">
        <w:t>Assemblée des radiocommunications de l</w:t>
      </w:r>
      <w:r w:rsidR="00AE5A88" w:rsidRPr="0001072E">
        <w:t>'</w:t>
      </w:r>
      <w:r w:rsidR="00AA7504" w:rsidRPr="0001072E">
        <w:t>UIT,</w:t>
      </w:r>
    </w:p>
    <w:p w14:paraId="30356765" w14:textId="77777777" w:rsidR="00126A30" w:rsidRPr="0001072E" w:rsidRDefault="00126A30" w:rsidP="00D44160">
      <w:pPr>
        <w:pStyle w:val="Call"/>
      </w:pPr>
      <w:r w:rsidRPr="0001072E">
        <w:t>considérant</w:t>
      </w:r>
    </w:p>
    <w:p w14:paraId="0BCC4F2F" w14:textId="77777777" w:rsidR="00126A30" w:rsidRPr="0001072E" w:rsidRDefault="00126A30" w:rsidP="00D44160">
      <w:r w:rsidRPr="0001072E">
        <w:rPr>
          <w:i/>
          <w:iCs/>
        </w:rPr>
        <w:t>a)</w:t>
      </w:r>
      <w:r w:rsidRPr="0001072E">
        <w:tab/>
        <w:t>que les propriétés électriques des matériaux et les structures des bâtiments ont une incidence importante sur la propagation des ondes radioélectriques;</w:t>
      </w:r>
    </w:p>
    <w:p w14:paraId="3806681C" w14:textId="77777777" w:rsidR="00126A30" w:rsidRPr="0001072E" w:rsidRDefault="00126A30" w:rsidP="00D44160">
      <w:r w:rsidRPr="0001072E">
        <w:rPr>
          <w:i/>
          <w:iCs/>
        </w:rPr>
        <w:t>b)</w:t>
      </w:r>
      <w:r w:rsidRPr="0001072E">
        <w:tab/>
        <w:t>qu</w:t>
      </w:r>
      <w:r w:rsidR="00AE5A88" w:rsidRPr="0001072E">
        <w:t>'</w:t>
      </w:r>
      <w:r w:rsidRPr="0001072E">
        <w:t>il est nécessaire de comprendre les affaiblissements que subissent les ondes radioélectriques en raison des</w:t>
      </w:r>
      <w:r w:rsidRPr="0001072E">
        <w:rPr>
          <w:lang w:eastAsia="ja-JP"/>
        </w:rPr>
        <w:t xml:space="preserve"> matériaux de construction et des structures des bâtiments;</w:t>
      </w:r>
      <w:r w:rsidRPr="0001072E">
        <w:t xml:space="preserve"> </w:t>
      </w:r>
    </w:p>
    <w:p w14:paraId="68D4D030" w14:textId="77777777" w:rsidR="00126A30" w:rsidRPr="0001072E" w:rsidRDefault="00126A30" w:rsidP="00D44160">
      <w:r w:rsidRPr="0001072E">
        <w:rPr>
          <w:i/>
          <w:iCs/>
        </w:rPr>
        <w:t>c)</w:t>
      </w:r>
      <w:r w:rsidRPr="0001072E">
        <w:tab/>
        <w:t>qu</w:t>
      </w:r>
      <w:r w:rsidR="00AE5A88" w:rsidRPr="0001072E">
        <w:t>'</w:t>
      </w:r>
      <w:r w:rsidRPr="0001072E">
        <w:t>il est nécessaire de fournir des indications aux ingénieurs pour éviter que des brouillages ne soient causés par les systèmes situés à l</w:t>
      </w:r>
      <w:r w:rsidR="00AE5A88" w:rsidRPr="0001072E">
        <w:t>'</w:t>
      </w:r>
      <w:r w:rsidRPr="0001072E">
        <w:t>extérieur de bâtiments aux systèmes se trouvant à l</w:t>
      </w:r>
      <w:r w:rsidR="00AE5A88" w:rsidRPr="0001072E">
        <w:t>'</w:t>
      </w:r>
      <w:r w:rsidRPr="0001072E">
        <w:t xml:space="preserve">intérieur ou inversement; </w:t>
      </w:r>
    </w:p>
    <w:p w14:paraId="4743AF5B" w14:textId="2BA6BBF9" w:rsidR="00126A30" w:rsidRPr="0001072E" w:rsidRDefault="00126A30" w:rsidP="00D44160">
      <w:r w:rsidRPr="0001072E">
        <w:rPr>
          <w:i/>
          <w:iCs/>
        </w:rPr>
        <w:t>d)</w:t>
      </w:r>
      <w:r w:rsidRPr="0001072E">
        <w:tab/>
        <w:t>qu</w:t>
      </w:r>
      <w:r w:rsidR="00AE5A88" w:rsidRPr="0001072E">
        <w:t>'</w:t>
      </w:r>
      <w:r w:rsidRPr="0001072E">
        <w:t>il est nécessaire de fournir aux utilisateurs une source homogène pour le calcul des effets des</w:t>
      </w:r>
      <w:r w:rsidRPr="0001072E">
        <w:rPr>
          <w:lang w:eastAsia="ja-JP"/>
        </w:rPr>
        <w:t xml:space="preserve"> matériaux de construction et des structures des bâtiments,</w:t>
      </w:r>
    </w:p>
    <w:p w14:paraId="0AAB21CF" w14:textId="77777777" w:rsidR="00126A30" w:rsidRPr="0001072E" w:rsidRDefault="00126A30" w:rsidP="00D44160">
      <w:pPr>
        <w:pStyle w:val="Call"/>
      </w:pPr>
      <w:r w:rsidRPr="0001072E">
        <w:t>notant</w:t>
      </w:r>
    </w:p>
    <w:p w14:paraId="623CBD51" w14:textId="04F99B00" w:rsidR="00126A30" w:rsidRPr="0001072E" w:rsidRDefault="00126A30" w:rsidP="00D44160">
      <w:r w:rsidRPr="0001072E">
        <w:rPr>
          <w:i/>
          <w:iCs/>
        </w:rPr>
        <w:t>a)</w:t>
      </w:r>
      <w:r w:rsidRPr="0001072E">
        <w:tab/>
        <w:t>que la Recommandation UIT</w:t>
      </w:r>
      <w:r w:rsidRPr="0001072E">
        <w:rPr>
          <w:lang w:eastAsia="ja-JP"/>
        </w:rPr>
        <w:t>-</w:t>
      </w:r>
      <w:r w:rsidRPr="0001072E">
        <w:t xml:space="preserve">R </w:t>
      </w:r>
      <w:hyperlink r:id="rId17" w:history="1">
        <w:r w:rsidR="00023F7F" w:rsidRPr="0001072E">
          <w:t>P.5</w:t>
        </w:r>
        <w:r w:rsidR="00023F7F" w:rsidRPr="0001072E">
          <w:t>2</w:t>
        </w:r>
        <w:r w:rsidR="00023F7F" w:rsidRPr="0001072E">
          <w:t>6</w:t>
        </w:r>
      </w:hyperlink>
      <w:r w:rsidRPr="0001072E">
        <w:t xml:space="preserve"> donne des indications sur </w:t>
      </w:r>
      <w:r w:rsidR="000A1471" w:rsidRPr="0001072E">
        <w:t>les effets de</w:t>
      </w:r>
      <w:r w:rsidR="00AE5A88" w:rsidRPr="0001072E">
        <w:t xml:space="preserve"> la</w:t>
      </w:r>
      <w:r w:rsidR="000A1471" w:rsidRPr="0001072E">
        <w:t xml:space="preserve"> diffraction, y compris ceux </w:t>
      </w:r>
      <w:r w:rsidR="00A32B98" w:rsidRPr="0001072E">
        <w:t>dus</w:t>
      </w:r>
      <w:r w:rsidR="000A1471" w:rsidRPr="0001072E">
        <w:t xml:space="preserve"> aux</w:t>
      </w:r>
      <w:r w:rsidR="000A1471" w:rsidRPr="0001072E">
        <w:rPr>
          <w:lang w:eastAsia="ja-JP"/>
        </w:rPr>
        <w:t xml:space="preserve"> matériaux de construction et aux structures des bâtiments</w:t>
      </w:r>
      <w:r w:rsidRPr="0001072E">
        <w:t>;</w:t>
      </w:r>
    </w:p>
    <w:p w14:paraId="4F37B254" w14:textId="06D190B4" w:rsidR="000A1471" w:rsidRPr="0001072E" w:rsidRDefault="000A1471" w:rsidP="00D44160">
      <w:r w:rsidRPr="0001072E">
        <w:rPr>
          <w:i/>
          <w:iCs/>
        </w:rPr>
        <w:t>b)</w:t>
      </w:r>
      <w:r w:rsidRPr="0001072E">
        <w:tab/>
        <w:t>que la Recommandation UIT</w:t>
      </w:r>
      <w:r w:rsidRPr="0001072E">
        <w:rPr>
          <w:lang w:eastAsia="ja-JP"/>
        </w:rPr>
        <w:t>-</w:t>
      </w:r>
      <w:r w:rsidRPr="0001072E">
        <w:t xml:space="preserve">R </w:t>
      </w:r>
      <w:hyperlink r:id="rId18" w:history="1">
        <w:r w:rsidR="00023F7F" w:rsidRPr="0001072E">
          <w:t>P.527</w:t>
        </w:r>
      </w:hyperlink>
      <w:r w:rsidRPr="0001072E">
        <w:t xml:space="preserve"> donne des informations sur les propriétés électriques de la surface de la Terre;</w:t>
      </w:r>
    </w:p>
    <w:p w14:paraId="26C11B8E" w14:textId="02963124" w:rsidR="000A1471" w:rsidRPr="0001072E" w:rsidRDefault="000A1471" w:rsidP="00D44160">
      <w:r w:rsidRPr="0001072E">
        <w:rPr>
          <w:i/>
          <w:iCs/>
        </w:rPr>
        <w:t>c)</w:t>
      </w:r>
      <w:r w:rsidRPr="0001072E">
        <w:tab/>
        <w:t>que la Recommandation UIT</w:t>
      </w:r>
      <w:r w:rsidRPr="0001072E">
        <w:rPr>
          <w:lang w:eastAsia="ja-JP"/>
        </w:rPr>
        <w:t xml:space="preserve">-R </w:t>
      </w:r>
      <w:hyperlink r:id="rId19" w:history="1">
        <w:r w:rsidR="00023F7F" w:rsidRPr="0001072E">
          <w:rPr>
            <w:lang w:eastAsia="ja-JP"/>
          </w:rPr>
          <w:t>P.679</w:t>
        </w:r>
      </w:hyperlink>
      <w:r w:rsidRPr="0001072E">
        <w:rPr>
          <w:lang w:eastAsia="ja-JP"/>
        </w:rPr>
        <w:t xml:space="preserve"> donne</w:t>
      </w:r>
      <w:r w:rsidRPr="0001072E">
        <w:t xml:space="preserve"> des indications sur la planification des systèmes de radiodiffusion par satellite;</w:t>
      </w:r>
    </w:p>
    <w:p w14:paraId="594AE4A9" w14:textId="3BFE2F5D" w:rsidR="00126A30" w:rsidRPr="0001072E" w:rsidRDefault="000A1471" w:rsidP="00D44160">
      <w:r w:rsidRPr="0001072E">
        <w:rPr>
          <w:i/>
          <w:iCs/>
        </w:rPr>
        <w:t>d</w:t>
      </w:r>
      <w:r w:rsidR="00126A30" w:rsidRPr="0001072E">
        <w:rPr>
          <w:i/>
          <w:iCs/>
        </w:rPr>
        <w:t>)</w:t>
      </w:r>
      <w:r w:rsidR="00126A30" w:rsidRPr="0001072E">
        <w:tab/>
        <w:t xml:space="preserve">que la Recommandation UIT-R </w:t>
      </w:r>
      <w:hyperlink r:id="rId20" w:history="1">
        <w:r w:rsidR="00023F7F" w:rsidRPr="0001072E">
          <w:t>P.1238</w:t>
        </w:r>
      </w:hyperlink>
      <w:r w:rsidR="00126A30" w:rsidRPr="0001072E">
        <w:t xml:space="preserve"> fournit des indications sur la propagation en intérieur pour des fréquences comprises entre 900 MHz et 100 GHz;</w:t>
      </w:r>
    </w:p>
    <w:p w14:paraId="29330B93" w14:textId="15D3D22D" w:rsidR="00126A30" w:rsidRPr="0001072E" w:rsidRDefault="000A1471" w:rsidP="00D44160">
      <w:r w:rsidRPr="0001072E">
        <w:rPr>
          <w:i/>
          <w:iCs/>
        </w:rPr>
        <w:t>e</w:t>
      </w:r>
      <w:r w:rsidR="00126A30" w:rsidRPr="0001072E">
        <w:rPr>
          <w:i/>
          <w:iCs/>
        </w:rPr>
        <w:t>)</w:t>
      </w:r>
      <w:r w:rsidR="00126A30" w:rsidRPr="0001072E">
        <w:tab/>
        <w:t>que la Recommandation UIT</w:t>
      </w:r>
      <w:r w:rsidR="00126A30" w:rsidRPr="0001072E">
        <w:rPr>
          <w:lang w:eastAsia="ja-JP"/>
        </w:rPr>
        <w:t>-</w:t>
      </w:r>
      <w:r w:rsidR="00126A30" w:rsidRPr="0001072E">
        <w:t xml:space="preserve">R </w:t>
      </w:r>
      <w:hyperlink r:id="rId21" w:history="1">
        <w:r w:rsidR="00023F7F" w:rsidRPr="0001072E">
          <w:t>P.1406</w:t>
        </w:r>
      </w:hyperlink>
      <w:r w:rsidR="00126A30" w:rsidRPr="0001072E">
        <w:t xml:space="preserve"> donne des informations sur divers aspects de la propagation relatifs au service mobile terrestre de Terre et au service de radiodiffusion dans les bandes d</w:t>
      </w:r>
      <w:r w:rsidR="00AE5A88" w:rsidRPr="0001072E">
        <w:t>'</w:t>
      </w:r>
      <w:r w:rsidR="00126A30" w:rsidRPr="0001072E">
        <w:t>o</w:t>
      </w:r>
      <w:r w:rsidR="00F71249" w:rsidRPr="0001072E">
        <w:t>ndes métriques et décimétriques</w:t>
      </w:r>
      <w:r w:rsidR="00126A30" w:rsidRPr="0001072E">
        <w:t>;</w:t>
      </w:r>
    </w:p>
    <w:p w14:paraId="264FDAA0" w14:textId="30130CAA" w:rsidR="000A1471" w:rsidRPr="0001072E" w:rsidRDefault="000A1471" w:rsidP="00D44160">
      <w:r w:rsidRPr="0001072E">
        <w:rPr>
          <w:i/>
          <w:iCs/>
        </w:rPr>
        <w:t>f)</w:t>
      </w:r>
      <w:r w:rsidRPr="0001072E">
        <w:tab/>
        <w:t xml:space="preserve">que la Recommandation UIT-R </w:t>
      </w:r>
      <w:hyperlink r:id="rId22" w:history="1">
        <w:r w:rsidR="00023F7F" w:rsidRPr="0001072E">
          <w:t>P.1407</w:t>
        </w:r>
      </w:hyperlink>
      <w:r w:rsidRPr="0001072E">
        <w:t xml:space="preserve"> donne des informations sur les divers aspects de la propagation par trajets multiples</w:t>
      </w:r>
      <w:r w:rsidR="00AE5A88" w:rsidRPr="0001072E">
        <w:t>;</w:t>
      </w:r>
    </w:p>
    <w:p w14:paraId="6082E5E5" w14:textId="46924331" w:rsidR="00126A30" w:rsidRPr="0001072E" w:rsidRDefault="000A1471" w:rsidP="00D44160">
      <w:r w:rsidRPr="0001072E">
        <w:rPr>
          <w:i/>
          <w:iCs/>
        </w:rPr>
        <w:t>g</w:t>
      </w:r>
      <w:r w:rsidR="00126A30" w:rsidRPr="0001072E">
        <w:rPr>
          <w:i/>
          <w:iCs/>
        </w:rPr>
        <w:t>)</w:t>
      </w:r>
      <w:r w:rsidR="00126A30" w:rsidRPr="0001072E">
        <w:tab/>
        <w:t xml:space="preserve">que la Recommandation UIT-R </w:t>
      </w:r>
      <w:hyperlink r:id="rId23" w:history="1">
        <w:r w:rsidR="00023F7F" w:rsidRPr="0001072E">
          <w:t>P.1411</w:t>
        </w:r>
      </w:hyperlink>
      <w:r w:rsidR="00126A30" w:rsidRPr="0001072E">
        <w:t xml:space="preserve"> fournit des méthodes de prévision de la propagation sur de courts trajets dans des environnements en extérieur, pour des fréquences comprises entre 300</w:t>
      </w:r>
      <w:r w:rsidR="00724231" w:rsidRPr="0001072E">
        <w:t> </w:t>
      </w:r>
      <w:r w:rsidR="00126A30" w:rsidRPr="0001072E">
        <w:t>MHz et 100 GHz environ</w:t>
      </w:r>
      <w:r w:rsidR="00AE5A88" w:rsidRPr="0001072E">
        <w:t>;</w:t>
      </w:r>
    </w:p>
    <w:p w14:paraId="18BA5DC2" w14:textId="2B2872F7" w:rsidR="000A1471" w:rsidRPr="0001072E" w:rsidRDefault="000A1471" w:rsidP="00D44160">
      <w:r w:rsidRPr="0001072E">
        <w:rPr>
          <w:i/>
          <w:iCs/>
        </w:rPr>
        <w:t>h)</w:t>
      </w:r>
      <w:r w:rsidRPr="0001072E">
        <w:tab/>
        <w:t xml:space="preserve">que la Recommandation UIT-R </w:t>
      </w:r>
      <w:hyperlink r:id="rId24" w:history="1">
        <w:r w:rsidR="00023F7F" w:rsidRPr="0001072E">
          <w:t>P.1812</w:t>
        </w:r>
      </w:hyperlink>
      <w:r w:rsidRPr="0001072E">
        <w:t xml:space="preserve"> fournit une méthode de prévision de la propagation </w:t>
      </w:r>
      <w:r w:rsidR="00AE5A88" w:rsidRPr="0001072E">
        <w:t xml:space="preserve">pour </w:t>
      </w:r>
      <w:r w:rsidRPr="0001072E">
        <w:t xml:space="preserve">les </w:t>
      </w:r>
      <w:r w:rsidR="00AE5A88" w:rsidRPr="0001072E">
        <w:t>service</w:t>
      </w:r>
      <w:r w:rsidRPr="0001072E">
        <w:t xml:space="preserve">s de Terre </w:t>
      </w:r>
      <w:r w:rsidR="00AE5A88" w:rsidRPr="0001072E">
        <w:t xml:space="preserve">point-zone </w:t>
      </w:r>
      <w:r w:rsidRPr="0001072E">
        <w:t>dans la gamme de fréquences comprises entre 30 MHz e</w:t>
      </w:r>
      <w:r w:rsidR="00AE5A88" w:rsidRPr="0001072E">
        <w:t>t</w:t>
      </w:r>
      <w:r w:rsidRPr="0001072E">
        <w:t xml:space="preserve"> 3 GHz</w:t>
      </w:r>
      <w:r w:rsidR="00AE5A88" w:rsidRPr="0001072E">
        <w:t>,</w:t>
      </w:r>
    </w:p>
    <w:p w14:paraId="40AB8D9B" w14:textId="77777777" w:rsidR="00126A30" w:rsidRPr="0001072E" w:rsidRDefault="00126A30" w:rsidP="00D44160">
      <w:pPr>
        <w:pStyle w:val="Call"/>
      </w:pPr>
      <w:r w:rsidRPr="0001072E">
        <w:lastRenderedPageBreak/>
        <w:t>recommande</w:t>
      </w:r>
    </w:p>
    <w:p w14:paraId="10643AA5" w14:textId="3D537411" w:rsidR="00126A30" w:rsidRPr="0001072E" w:rsidRDefault="00126A30" w:rsidP="00D44160">
      <w:pPr>
        <w:rPr>
          <w:lang w:eastAsia="ja-JP"/>
        </w:rPr>
      </w:pPr>
      <w:r w:rsidRPr="0001072E">
        <w:t>d</w:t>
      </w:r>
      <w:r w:rsidR="00AE5A88" w:rsidRPr="0001072E">
        <w:t>'</w:t>
      </w:r>
      <w:r w:rsidRPr="0001072E">
        <w:t>utiliser, à titre indicatif, les informations et les méthodes figurant dans l</w:t>
      </w:r>
      <w:r w:rsidR="00AE5A88" w:rsidRPr="0001072E">
        <w:t>'</w:t>
      </w:r>
      <w:r w:rsidRPr="0001072E">
        <w:t>Annexe</w:t>
      </w:r>
      <w:r w:rsidR="00023F7F" w:rsidRPr="0001072E">
        <w:t> </w:t>
      </w:r>
      <w:r w:rsidRPr="0001072E">
        <w:t>1</w:t>
      </w:r>
      <w:r w:rsidR="000A1471" w:rsidRPr="0001072E">
        <w:rPr>
          <w:lang w:eastAsia="ja-JP"/>
        </w:rPr>
        <w:t xml:space="preserve"> et l</w:t>
      </w:r>
      <w:r w:rsidR="00AE5A88" w:rsidRPr="0001072E">
        <w:rPr>
          <w:lang w:eastAsia="ja-JP"/>
        </w:rPr>
        <w:t>'</w:t>
      </w:r>
      <w:r w:rsidR="000A1471" w:rsidRPr="0001072E">
        <w:rPr>
          <w:lang w:eastAsia="ja-JP"/>
        </w:rPr>
        <w:t>Annexe</w:t>
      </w:r>
      <w:r w:rsidR="00023F7F" w:rsidRPr="0001072E">
        <w:rPr>
          <w:lang w:eastAsia="ja-JP"/>
        </w:rPr>
        <w:t> </w:t>
      </w:r>
      <w:r w:rsidR="000A1471" w:rsidRPr="0001072E">
        <w:rPr>
          <w:lang w:eastAsia="ja-JP"/>
        </w:rPr>
        <w:t>2</w:t>
      </w:r>
      <w:r w:rsidRPr="0001072E">
        <w:t xml:space="preserve"> pour évaluer les</w:t>
      </w:r>
      <w:r w:rsidRPr="0001072E">
        <w:rPr>
          <w:lang w:eastAsia="ja-JP"/>
        </w:rPr>
        <w:t xml:space="preserve"> effets des propriétés des matériaux de construction et des structures des bâtiments sur l</w:t>
      </w:r>
      <w:r w:rsidR="00AE5A88" w:rsidRPr="0001072E">
        <w:rPr>
          <w:lang w:eastAsia="ja-JP"/>
        </w:rPr>
        <w:t>'</w:t>
      </w:r>
      <w:r w:rsidRPr="0001072E">
        <w:rPr>
          <w:lang w:eastAsia="ja-JP"/>
        </w:rPr>
        <w:t>affaiblissement de propagation des ondes radioélectriques</w:t>
      </w:r>
      <w:r w:rsidR="000A1471" w:rsidRPr="0001072E">
        <w:rPr>
          <w:lang w:eastAsia="ja-JP"/>
        </w:rPr>
        <w:t xml:space="preserve"> et pour définir des modèles de propagation déterministes prenant en compte les ouvrages de construction</w:t>
      </w:r>
      <w:r w:rsidR="00AE5A88" w:rsidRPr="0001072E">
        <w:rPr>
          <w:lang w:eastAsia="ja-JP"/>
        </w:rPr>
        <w:t>.</w:t>
      </w:r>
    </w:p>
    <w:p w14:paraId="702A7C6B" w14:textId="74838B80" w:rsidR="000A1471" w:rsidRPr="0001072E" w:rsidRDefault="000A1471" w:rsidP="006D1A21">
      <w:r w:rsidRPr="0001072E">
        <w:t>L</w:t>
      </w:r>
      <w:r w:rsidR="00AE5A88" w:rsidRPr="0001072E">
        <w:t>'</w:t>
      </w:r>
      <w:r w:rsidRPr="0001072E">
        <w:t>Annexe</w:t>
      </w:r>
      <w:r w:rsidR="00023F7F" w:rsidRPr="0001072E">
        <w:t> </w:t>
      </w:r>
      <w:r w:rsidRPr="0001072E">
        <w:t xml:space="preserve">1 décrit les principes de base et donne les formules pour évaluer la réflexion </w:t>
      </w:r>
      <w:r w:rsidR="00AE5A88" w:rsidRPr="0001072E">
        <w:t>su</w:t>
      </w:r>
      <w:r w:rsidRPr="0001072E">
        <w:t xml:space="preserve">r les matériaux de construction et les structures des bâtiments et la transmission </w:t>
      </w:r>
      <w:r w:rsidR="00AE5A88" w:rsidRPr="0001072E">
        <w:t>par</w:t>
      </w:r>
      <w:r w:rsidRPr="0001072E">
        <w:t xml:space="preserve"> ces matériaux et ces structures. Elle comprend aussi un modèle décrivant les propriétés électriques en fonction de la fréquence et un tableau de</w:t>
      </w:r>
      <w:r w:rsidR="00AE5A88" w:rsidRPr="0001072E">
        <w:t>s</w:t>
      </w:r>
      <w:r w:rsidRPr="0001072E">
        <w:t xml:space="preserve"> paramètres pour les matériaux considérés.</w:t>
      </w:r>
    </w:p>
    <w:p w14:paraId="28F402B8" w14:textId="4CE39E20" w:rsidR="000A1471" w:rsidRPr="0001072E" w:rsidRDefault="000A1471" w:rsidP="00D44160">
      <w:r w:rsidRPr="0001072E">
        <w:t>L</w:t>
      </w:r>
      <w:r w:rsidR="00AE5A88" w:rsidRPr="0001072E">
        <w:t>'</w:t>
      </w:r>
      <w:r w:rsidRPr="0001072E">
        <w:t>Annexe</w:t>
      </w:r>
      <w:r w:rsidR="00023F7F" w:rsidRPr="0001072E">
        <w:t> </w:t>
      </w:r>
      <w:r w:rsidRPr="0001072E">
        <w:t>2 donne les définitions des divers types d</w:t>
      </w:r>
      <w:r w:rsidR="00AE5A88" w:rsidRPr="0001072E">
        <w:t>'</w:t>
      </w:r>
      <w:r w:rsidRPr="0001072E">
        <w:t>affaiblissemen</w:t>
      </w:r>
      <w:r w:rsidR="00AE5A88" w:rsidRPr="0001072E">
        <w:t>t</w:t>
      </w:r>
      <w:r w:rsidR="00154630" w:rsidRPr="0001072E">
        <w:t xml:space="preserve"> de </w:t>
      </w:r>
      <w:r w:rsidRPr="0001072E">
        <w:t>propagation</w:t>
      </w:r>
      <w:r w:rsidR="002317CC" w:rsidRPr="0001072E">
        <w:t xml:space="preserve"> </w:t>
      </w:r>
      <w:r w:rsidRPr="0001072E">
        <w:t xml:space="preserve">dû </w:t>
      </w:r>
      <w:r w:rsidR="00AE5A88" w:rsidRPr="0001072E">
        <w:t>à la présence de</w:t>
      </w:r>
      <w:r w:rsidRPr="0001072E">
        <w:t xml:space="preserve"> bâtiments </w:t>
      </w:r>
      <w:r w:rsidR="00AE5A88" w:rsidRPr="0001072E">
        <w:t>ainsi que</w:t>
      </w:r>
      <w:r w:rsidRPr="0001072E">
        <w:t xml:space="preserve"> des indications pour mesure</w:t>
      </w:r>
      <w:r w:rsidR="00AE5A88" w:rsidRPr="0001072E">
        <w:t>r</w:t>
      </w:r>
      <w:r w:rsidRPr="0001072E">
        <w:t xml:space="preserve"> </w:t>
      </w:r>
      <w:r w:rsidR="00AE5A88" w:rsidRPr="0001072E">
        <w:t xml:space="preserve">les </w:t>
      </w:r>
      <w:r w:rsidR="00A32B98" w:rsidRPr="0001072E">
        <w:t>affaiblissements</w:t>
      </w:r>
      <w:r w:rsidRPr="0001072E">
        <w:t xml:space="preserve"> d</w:t>
      </w:r>
      <w:r w:rsidR="00AE5A88" w:rsidRPr="0001072E">
        <w:t>us</w:t>
      </w:r>
      <w:r w:rsidRPr="0001072E">
        <w:t xml:space="preserve"> à la pénétration dans les bâtiments</w:t>
      </w:r>
      <w:r w:rsidR="00AE5A88" w:rsidRPr="0001072E">
        <w:t>.</w:t>
      </w:r>
    </w:p>
    <w:p w14:paraId="34190B69" w14:textId="75D9FEEB" w:rsidR="000A1471" w:rsidRPr="0001072E" w:rsidRDefault="000A1471" w:rsidP="00D44160">
      <w:r w:rsidRPr="0001072E">
        <w:t xml:space="preserve">On trouvera dans le Rapport UIT-R </w:t>
      </w:r>
      <w:hyperlink r:id="rId25" w:history="1">
        <w:r w:rsidR="00023F7F" w:rsidRPr="0001072E">
          <w:t>P</w:t>
        </w:r>
        <w:r w:rsidR="00023F7F" w:rsidRPr="0001072E">
          <w:t>.</w:t>
        </w:r>
        <w:r w:rsidR="00023F7F" w:rsidRPr="0001072E">
          <w:t>2346</w:t>
        </w:r>
      </w:hyperlink>
      <w:r w:rsidR="00023F7F" w:rsidRPr="0001072E">
        <w:t xml:space="preserve"> </w:t>
      </w:r>
      <w:r w:rsidRPr="0001072E">
        <w:t>des exemples de mesure de l</w:t>
      </w:r>
      <w:r w:rsidR="00AE5A88" w:rsidRPr="0001072E">
        <w:t>'</w:t>
      </w:r>
      <w:r w:rsidR="00A32B98" w:rsidRPr="0001072E">
        <w:t>affaiblissement</w:t>
      </w:r>
      <w:r w:rsidRPr="0001072E">
        <w:t xml:space="preserve"> dû à la pénétration dans les bâtiments</w:t>
      </w:r>
      <w:r w:rsidR="002317CC" w:rsidRPr="0001072E">
        <w:t>.</w:t>
      </w:r>
    </w:p>
    <w:p w14:paraId="3FD78852" w14:textId="77777777" w:rsidR="00126A30" w:rsidRPr="0001072E" w:rsidRDefault="00126A30" w:rsidP="00D44160"/>
    <w:p w14:paraId="4A958F13" w14:textId="77777777" w:rsidR="001C1AEC" w:rsidRPr="0001072E" w:rsidRDefault="001C1AEC" w:rsidP="00D44160"/>
    <w:p w14:paraId="669EAB36" w14:textId="77777777" w:rsidR="00126A30" w:rsidRPr="0001072E" w:rsidRDefault="00126A30" w:rsidP="00D44160">
      <w:pPr>
        <w:pStyle w:val="AnnexNoTitle"/>
      </w:pPr>
      <w:r w:rsidRPr="0001072E">
        <w:t>Annexe</w:t>
      </w:r>
      <w:r w:rsidRPr="0001072E">
        <w:rPr>
          <w:lang w:eastAsia="ja-JP"/>
        </w:rPr>
        <w:t xml:space="preserve"> 1</w:t>
      </w:r>
    </w:p>
    <w:p w14:paraId="701B1240" w14:textId="77777777" w:rsidR="00126A30" w:rsidRPr="0001072E" w:rsidRDefault="00126A30" w:rsidP="00D44160">
      <w:pPr>
        <w:pStyle w:val="Heading1"/>
        <w:rPr>
          <w:lang w:eastAsia="ja-JP"/>
        </w:rPr>
      </w:pPr>
      <w:r w:rsidRPr="0001072E">
        <w:t>1</w:t>
      </w:r>
      <w:r w:rsidRPr="0001072E">
        <w:tab/>
        <w:t>Introduction</w:t>
      </w:r>
    </w:p>
    <w:p w14:paraId="59982712" w14:textId="77777777" w:rsidR="000A1471" w:rsidRPr="0001072E" w:rsidRDefault="00126A30" w:rsidP="00D44160">
      <w:pPr>
        <w:rPr>
          <w:lang w:eastAsia="ja-JP"/>
        </w:rPr>
      </w:pPr>
      <w:r w:rsidRPr="0001072E">
        <w:rPr>
          <w:lang w:eastAsia="ja-JP"/>
        </w:rPr>
        <w:t>La présente</w:t>
      </w:r>
      <w:r w:rsidR="00144E14" w:rsidRPr="0001072E">
        <w:rPr>
          <w:lang w:eastAsia="ja-JP"/>
        </w:rPr>
        <w:t xml:space="preserve"> A</w:t>
      </w:r>
      <w:r w:rsidR="000A1471" w:rsidRPr="0001072E">
        <w:rPr>
          <w:lang w:eastAsia="ja-JP"/>
        </w:rPr>
        <w:t xml:space="preserve">nnexe donne des indications sur les effets des propriétés électriques des matériaux de construction et des structures des bâtiments sur la </w:t>
      </w:r>
      <w:r w:rsidR="00FE73BF" w:rsidRPr="0001072E">
        <w:rPr>
          <w:lang w:eastAsia="ja-JP"/>
        </w:rPr>
        <w:t>propagation des ondes radio</w:t>
      </w:r>
      <w:r w:rsidR="000A1471" w:rsidRPr="0001072E">
        <w:rPr>
          <w:lang w:eastAsia="ja-JP"/>
        </w:rPr>
        <w:t>électriques.</w:t>
      </w:r>
    </w:p>
    <w:p w14:paraId="3D1FC743" w14:textId="5990806B" w:rsidR="000A1471" w:rsidRPr="0001072E" w:rsidRDefault="000A1471" w:rsidP="00D44160">
      <w:pPr>
        <w:rPr>
          <w:lang w:eastAsia="ja-JP"/>
        </w:rPr>
      </w:pPr>
      <w:r w:rsidRPr="0001072E">
        <w:rPr>
          <w:lang w:eastAsia="ja-JP"/>
        </w:rPr>
        <w:t>La Section</w:t>
      </w:r>
      <w:r w:rsidR="00023F7F" w:rsidRPr="0001072E">
        <w:rPr>
          <w:lang w:eastAsia="ja-JP"/>
        </w:rPr>
        <w:t> </w:t>
      </w:r>
      <w:r w:rsidRPr="0001072E">
        <w:rPr>
          <w:lang w:eastAsia="ja-JP"/>
        </w:rPr>
        <w:t>2 décrit les principes fondamentaux relatifs à l</w:t>
      </w:r>
      <w:r w:rsidR="00AE5A88" w:rsidRPr="0001072E">
        <w:rPr>
          <w:lang w:eastAsia="ja-JP"/>
        </w:rPr>
        <w:t>'</w:t>
      </w:r>
      <w:r w:rsidRPr="0001072E">
        <w:rPr>
          <w:lang w:eastAsia="ja-JP"/>
        </w:rPr>
        <w:t>interaction des ondes radioélectriques avec les matériaux de construction, défini</w:t>
      </w:r>
      <w:r w:rsidR="00FE73BF" w:rsidRPr="0001072E">
        <w:rPr>
          <w:lang w:eastAsia="ja-JP"/>
        </w:rPr>
        <w:t>t</w:t>
      </w:r>
      <w:r w:rsidRPr="0001072E">
        <w:rPr>
          <w:lang w:eastAsia="ja-JP"/>
        </w:rPr>
        <w:t xml:space="preserve"> divers paramètres à utiliser à cette fin et donne les formules de base pour la réflexion </w:t>
      </w:r>
      <w:r w:rsidR="00FE73BF" w:rsidRPr="0001072E">
        <w:rPr>
          <w:lang w:eastAsia="ja-JP"/>
        </w:rPr>
        <w:t>sur</w:t>
      </w:r>
      <w:r w:rsidR="00154630" w:rsidRPr="0001072E">
        <w:rPr>
          <w:lang w:eastAsia="ja-JP"/>
        </w:rPr>
        <w:t xml:space="preserve"> </w:t>
      </w:r>
      <w:r w:rsidR="00F71D26" w:rsidRPr="0001072E">
        <w:rPr>
          <w:lang w:eastAsia="ja-JP"/>
        </w:rPr>
        <w:t xml:space="preserve">et </w:t>
      </w:r>
      <w:r w:rsidRPr="0001072E">
        <w:rPr>
          <w:lang w:eastAsia="ja-JP"/>
        </w:rPr>
        <w:t xml:space="preserve">la transmission </w:t>
      </w:r>
      <w:r w:rsidR="00FE73BF" w:rsidRPr="0001072E">
        <w:rPr>
          <w:lang w:eastAsia="ja-JP"/>
        </w:rPr>
        <w:t>par les</w:t>
      </w:r>
      <w:r w:rsidRPr="0001072E">
        <w:rPr>
          <w:lang w:eastAsia="ja-JP"/>
        </w:rPr>
        <w:t xml:space="preserve"> interfaces </w:t>
      </w:r>
      <w:r w:rsidR="00FE73BF" w:rsidRPr="0001072E">
        <w:rPr>
          <w:lang w:eastAsia="ja-JP"/>
        </w:rPr>
        <w:t>composées d'</w:t>
      </w:r>
      <w:r w:rsidRPr="0001072E">
        <w:rPr>
          <w:lang w:eastAsia="ja-JP"/>
        </w:rPr>
        <w:t xml:space="preserve">un seul matériau et </w:t>
      </w:r>
      <w:r w:rsidR="00FE73BF" w:rsidRPr="0001072E">
        <w:rPr>
          <w:lang w:eastAsia="ja-JP"/>
        </w:rPr>
        <w:t>les dalles monocouche ou multicouches</w:t>
      </w:r>
      <w:r w:rsidRPr="0001072E">
        <w:rPr>
          <w:lang w:eastAsia="ja-JP"/>
        </w:rPr>
        <w:t xml:space="preserve"> </w:t>
      </w:r>
      <w:r w:rsidR="00FE73BF" w:rsidRPr="0001072E">
        <w:rPr>
          <w:lang w:eastAsia="ja-JP"/>
        </w:rPr>
        <w:t>le plus souvent utilisées dans les</w:t>
      </w:r>
      <w:r w:rsidRPr="0001072E">
        <w:rPr>
          <w:lang w:eastAsia="ja-JP"/>
        </w:rPr>
        <w:t xml:space="preserve"> ouvrages de construction.</w:t>
      </w:r>
    </w:p>
    <w:p w14:paraId="072C3A7F" w14:textId="6A84CE54" w:rsidR="000A1471" w:rsidRPr="0001072E" w:rsidRDefault="000A1471" w:rsidP="00D44160">
      <w:pPr>
        <w:rPr>
          <w:lang w:eastAsia="ja-JP"/>
        </w:rPr>
      </w:pPr>
      <w:r w:rsidRPr="0001072E">
        <w:rPr>
          <w:lang w:eastAsia="ja-JP"/>
        </w:rPr>
        <w:t xml:space="preserve">La </w:t>
      </w:r>
      <w:r w:rsidR="00A32B98" w:rsidRPr="0001072E">
        <w:rPr>
          <w:lang w:eastAsia="ja-JP"/>
        </w:rPr>
        <w:t>Section</w:t>
      </w:r>
      <w:r w:rsidR="00023F7F" w:rsidRPr="0001072E">
        <w:rPr>
          <w:lang w:eastAsia="ja-JP"/>
        </w:rPr>
        <w:t> </w:t>
      </w:r>
      <w:r w:rsidRPr="0001072E">
        <w:rPr>
          <w:lang w:eastAsia="ja-JP"/>
        </w:rPr>
        <w:t xml:space="preserve">3 définit un modèle pour les </w:t>
      </w:r>
      <w:r w:rsidR="00A32B98" w:rsidRPr="0001072E">
        <w:rPr>
          <w:lang w:eastAsia="ja-JP"/>
        </w:rPr>
        <w:t>propriétés</w:t>
      </w:r>
      <w:r w:rsidRPr="0001072E">
        <w:rPr>
          <w:lang w:eastAsia="ja-JP"/>
        </w:rPr>
        <w:t xml:space="preserve"> électriques e</w:t>
      </w:r>
      <w:r w:rsidR="00FE73BF" w:rsidRPr="0001072E">
        <w:rPr>
          <w:lang w:eastAsia="ja-JP"/>
        </w:rPr>
        <w:t>t</w:t>
      </w:r>
      <w:r w:rsidRPr="0001072E">
        <w:rPr>
          <w:lang w:eastAsia="ja-JP"/>
        </w:rPr>
        <w:t xml:space="preserve"> donne un tableau des paramètres pour les différents matériaux de </w:t>
      </w:r>
      <w:r w:rsidR="00A32B98" w:rsidRPr="0001072E">
        <w:rPr>
          <w:lang w:eastAsia="ja-JP"/>
        </w:rPr>
        <w:t>construction</w:t>
      </w:r>
      <w:r w:rsidRPr="0001072E">
        <w:rPr>
          <w:lang w:eastAsia="ja-JP"/>
        </w:rPr>
        <w:t>.</w:t>
      </w:r>
    </w:p>
    <w:p w14:paraId="46CCD5DB" w14:textId="77777777" w:rsidR="00126A30" w:rsidRPr="0001072E" w:rsidRDefault="00126A30" w:rsidP="00D44160">
      <w:pPr>
        <w:pStyle w:val="Heading1"/>
        <w:rPr>
          <w:lang w:eastAsia="ja-JP"/>
        </w:rPr>
      </w:pPr>
      <w:r w:rsidRPr="0001072E">
        <w:t>2</w:t>
      </w:r>
      <w:r w:rsidRPr="0001072E">
        <w:tab/>
        <w:t>Principes de base et théorie</w:t>
      </w:r>
    </w:p>
    <w:p w14:paraId="3B35037B" w14:textId="77777777" w:rsidR="00126A30" w:rsidRPr="0001072E" w:rsidRDefault="00126A30" w:rsidP="00D44160">
      <w:r w:rsidRPr="0001072E">
        <w:rPr>
          <w:lang w:eastAsia="ja-JP"/>
        </w:rPr>
        <w:t>L</w:t>
      </w:r>
      <w:r w:rsidR="00AE5A88" w:rsidRPr="0001072E">
        <w:rPr>
          <w:lang w:eastAsia="ja-JP"/>
        </w:rPr>
        <w:t>'</w:t>
      </w:r>
      <w:r w:rsidRPr="0001072E">
        <w:rPr>
          <w:lang w:eastAsia="ja-JP"/>
        </w:rPr>
        <w:t>interaction des ondes radioélectriques avec un bâtiment donne lieu à des affaiblissements qui dépendent des propriétés électriques des matériaux de construction et de la structure des bâtiments. La présente section a pour objet d</w:t>
      </w:r>
      <w:r w:rsidR="00AE5A88" w:rsidRPr="0001072E">
        <w:rPr>
          <w:lang w:eastAsia="ja-JP"/>
        </w:rPr>
        <w:t>'</w:t>
      </w:r>
      <w:r w:rsidRPr="0001072E">
        <w:rPr>
          <w:lang w:eastAsia="ja-JP"/>
        </w:rPr>
        <w:t>examiner les effets théoriques des propriétés électriques des matériaux et de la structure des bâtiments sur la propagation des ondes radioélectriques.</w:t>
      </w:r>
    </w:p>
    <w:p w14:paraId="7BD3661D" w14:textId="4FB99BD7" w:rsidR="00126A30" w:rsidRPr="0001072E" w:rsidRDefault="00126A30" w:rsidP="00D44160">
      <w:pPr>
        <w:pStyle w:val="Heading2"/>
      </w:pPr>
      <w:r w:rsidRPr="0001072E">
        <w:t>2.1</w:t>
      </w:r>
      <w:r w:rsidRPr="0001072E">
        <w:tab/>
        <w:t>Théorie des propriétés électriques des matériaux</w:t>
      </w:r>
    </w:p>
    <w:p w14:paraId="78015DF8" w14:textId="77777777" w:rsidR="00126A30" w:rsidRPr="0001072E" w:rsidRDefault="00126A30" w:rsidP="00D44160">
      <w:pPr>
        <w:pStyle w:val="Heading3"/>
      </w:pPr>
      <w:r w:rsidRPr="0001072E">
        <w:t>2.</w:t>
      </w:r>
      <w:r w:rsidRPr="0001072E">
        <w:rPr>
          <w:lang w:eastAsia="ja-JP"/>
        </w:rPr>
        <w:t>1</w:t>
      </w:r>
      <w:r w:rsidRPr="0001072E">
        <w:t>.1</w:t>
      </w:r>
      <w:r w:rsidRPr="0001072E">
        <w:tab/>
        <w:t>Introduction</w:t>
      </w:r>
    </w:p>
    <w:p w14:paraId="677EE19C" w14:textId="77777777" w:rsidR="00126A30" w:rsidRPr="0001072E" w:rsidRDefault="00126A30" w:rsidP="00D44160">
      <w:r w:rsidRPr="0001072E">
        <w:rPr>
          <w:lang w:eastAsia="ja-JP"/>
        </w:rPr>
        <w:t>La présente section</w:t>
      </w:r>
      <w:r w:rsidRPr="0001072E">
        <w:t xml:space="preserve"> décrit l</w:t>
      </w:r>
      <w:r w:rsidR="00AE5A88" w:rsidRPr="0001072E">
        <w:t>'</w:t>
      </w:r>
      <w:r w:rsidRPr="0001072E">
        <w:t>élaboration de formules simples de la permittivité et de la conductivité de matériaux de construction courants en fonction de la fréquence. Les formules sont basées sur l</w:t>
      </w:r>
      <w:r w:rsidR="00AE5A88" w:rsidRPr="0001072E">
        <w:t>'</w:t>
      </w:r>
      <w:r w:rsidRPr="0001072E">
        <w:t>ajustement de courbes à un certain nombre de résultats de mesure publiés, essentiellement dans la gamme de fréquences 1-100 GHz. L</w:t>
      </w:r>
      <w:r w:rsidR="00AE5A88" w:rsidRPr="0001072E">
        <w:t>'</w:t>
      </w:r>
      <w:r w:rsidRPr="0001072E">
        <w:t>objectif est de trouver un paramétrage simple à utiliser pour la modélisation du tracé des rayons intérieur-extérieur.</w:t>
      </w:r>
    </w:p>
    <w:p w14:paraId="09A21AE1" w14:textId="77777777" w:rsidR="00126A30" w:rsidRPr="0001072E" w:rsidRDefault="00126A30" w:rsidP="00D44160">
      <w:pPr>
        <w:rPr>
          <w:lang w:eastAsia="ja-JP"/>
        </w:rPr>
      </w:pPr>
      <w:r w:rsidRPr="0001072E">
        <w:lastRenderedPageBreak/>
        <w:t>La caractérisation des propriétés électriques des matériaux est présentée de diverses manières dans les publications. Leur description présentée au § 2.</w:t>
      </w:r>
      <w:r w:rsidRPr="0001072E">
        <w:rPr>
          <w:lang w:eastAsia="ja-JP"/>
        </w:rPr>
        <w:t>1</w:t>
      </w:r>
      <w:r w:rsidRPr="0001072E">
        <w:t>.2 a pour objet de pouvoir ramener à un format commun les données mesurées.</w:t>
      </w:r>
    </w:p>
    <w:p w14:paraId="2AEDF139" w14:textId="77777777" w:rsidR="00126A30" w:rsidRPr="0001072E" w:rsidRDefault="00126A30" w:rsidP="00D44160">
      <w:pPr>
        <w:pStyle w:val="Heading3"/>
      </w:pPr>
      <w:r w:rsidRPr="0001072E">
        <w:t>2.</w:t>
      </w:r>
      <w:r w:rsidRPr="0001072E">
        <w:rPr>
          <w:lang w:eastAsia="ja-JP"/>
        </w:rPr>
        <w:t>1</w:t>
      </w:r>
      <w:r w:rsidRPr="0001072E">
        <w:t>.2</w:t>
      </w:r>
      <w:r w:rsidRPr="0001072E">
        <w:tab/>
        <w:t>Méthode</w:t>
      </w:r>
    </w:p>
    <w:p w14:paraId="054BD620" w14:textId="7858B6CA" w:rsidR="00126A30" w:rsidRPr="0001072E" w:rsidRDefault="00126A30" w:rsidP="00D44160">
      <w:pPr>
        <w:pStyle w:val="Heading4"/>
      </w:pPr>
      <w:r w:rsidRPr="0001072E">
        <w:t>2.</w:t>
      </w:r>
      <w:r w:rsidRPr="0001072E">
        <w:rPr>
          <w:lang w:eastAsia="ja-JP"/>
        </w:rPr>
        <w:t>1</w:t>
      </w:r>
      <w:r w:rsidRPr="0001072E">
        <w:t>.2.1</w:t>
      </w:r>
      <w:r w:rsidRPr="0001072E">
        <w:tab/>
        <w:t>Définitions des constantes électriques</w:t>
      </w:r>
    </w:p>
    <w:p w14:paraId="496248DD" w14:textId="77777777" w:rsidR="00126A30" w:rsidRPr="0001072E" w:rsidRDefault="00FE73BF" w:rsidP="00D44160">
      <w:r w:rsidRPr="0001072E">
        <w:t>Les paragraphes qui suivent</w:t>
      </w:r>
      <w:r w:rsidR="00126A30" w:rsidRPr="0001072E">
        <w:t xml:space="preserve"> concerne</w:t>
      </w:r>
      <w:r w:rsidRPr="0001072E">
        <w:t>nt</w:t>
      </w:r>
      <w:r w:rsidR="00126A30" w:rsidRPr="0001072E">
        <w:t xml:space="preserve"> uniquement les matériaux non ionisés et non magnétiques, de sorte que, dans tout ce qui suit, la densité de charges libres, </w:t>
      </w:r>
      <w:r w:rsidR="00126A30" w:rsidRPr="0001072E">
        <w:sym w:font="Symbol" w:char="F072"/>
      </w:r>
      <w:r w:rsidR="00126A30" w:rsidRPr="0001072E">
        <w:rPr>
          <w:i/>
          <w:iCs/>
          <w:vertAlign w:val="subscript"/>
        </w:rPr>
        <w:t>f</w:t>
      </w:r>
      <w:r w:rsidR="00126A30" w:rsidRPr="0001072E">
        <w:t xml:space="preserve">, est considérée égale à zéro et la perméabilité des matériaux, </w:t>
      </w:r>
      <w:r w:rsidR="00126A30" w:rsidRPr="0001072E">
        <w:sym w:font="Symbol" w:char="F06D"/>
      </w:r>
      <w:r w:rsidR="00126A30" w:rsidRPr="0001072E">
        <w:t>, est considérée égale à la perméabilité de l</w:t>
      </w:r>
      <w:r w:rsidR="00AE5A88" w:rsidRPr="0001072E">
        <w:t>'</w:t>
      </w:r>
      <w:r w:rsidR="00126A30" w:rsidRPr="0001072E">
        <w:t xml:space="preserve">espace libre </w:t>
      </w:r>
      <w:r w:rsidR="00126A30" w:rsidRPr="0001072E">
        <w:sym w:font="Symbol" w:char="F06D"/>
      </w:r>
      <w:r w:rsidR="00126A30" w:rsidRPr="0001072E">
        <w:rPr>
          <w:vertAlign w:val="subscript"/>
        </w:rPr>
        <w:t>0</w:t>
      </w:r>
      <w:r w:rsidR="00126A30" w:rsidRPr="0001072E">
        <w:t>.</w:t>
      </w:r>
    </w:p>
    <w:p w14:paraId="5A922BD0" w14:textId="0000C5C7" w:rsidR="00126A30" w:rsidRPr="0001072E" w:rsidRDefault="00126A30" w:rsidP="00D44160">
      <w:r w:rsidRPr="0001072E">
        <w:t xml:space="preserve">Les grandeurs fondamentales à considérer sont la permittivité électrique, </w:t>
      </w:r>
      <w:r w:rsidRPr="0001072E">
        <w:sym w:font="Symbol" w:char="F065"/>
      </w:r>
      <w:r w:rsidRPr="0001072E">
        <w:t xml:space="preserve">, et la conductivité, </w:t>
      </w:r>
      <w:r w:rsidRPr="0001072E">
        <w:sym w:font="Symbol" w:char="F073"/>
      </w:r>
      <w:r w:rsidRPr="0001072E">
        <w:t xml:space="preserve">. </w:t>
      </w:r>
      <w:r w:rsidR="00844107" w:rsidRPr="0001072E">
        <w:t>Étant</w:t>
      </w:r>
      <w:r w:rsidRPr="0001072E">
        <w:t xml:space="preserve"> donné que, dans les publications, il existe de nombreuses manières de quantifier ces paramètres, nous commençons par expliciter ces différentes représentations et les relations entre elles.</w:t>
      </w:r>
    </w:p>
    <w:p w14:paraId="34A7A91F" w14:textId="77777777" w:rsidR="00126A30" w:rsidRPr="0001072E" w:rsidRDefault="00126A30" w:rsidP="00D44160">
      <w:pPr>
        <w:pStyle w:val="Heading4"/>
      </w:pPr>
      <w:r w:rsidRPr="0001072E">
        <w:t>2.</w:t>
      </w:r>
      <w:r w:rsidRPr="0001072E">
        <w:rPr>
          <w:lang w:eastAsia="ja-JP"/>
        </w:rPr>
        <w:t>1</w:t>
      </w:r>
      <w:r w:rsidRPr="0001072E">
        <w:t>.2.2</w:t>
      </w:r>
      <w:r w:rsidRPr="0001072E">
        <w:tab/>
        <w:t>Détermination</w:t>
      </w:r>
    </w:p>
    <w:p w14:paraId="1F0FECF2" w14:textId="77777777" w:rsidR="00126A30" w:rsidRPr="0001072E" w:rsidRDefault="00126A30" w:rsidP="00D44160">
      <w:r w:rsidRPr="0001072E">
        <w:t>Le point de départ est l</w:t>
      </w:r>
      <w:r w:rsidR="00AE5A88" w:rsidRPr="0001072E">
        <w:t>'</w:t>
      </w:r>
      <w:r w:rsidRPr="0001072E">
        <w:t>équation d</w:t>
      </w:r>
      <w:r w:rsidR="00AE5A88" w:rsidRPr="0001072E">
        <w:t>'</w:t>
      </w:r>
      <w:r w:rsidRPr="0001072E">
        <w:t>onde obtenue à partir des équations de Maxwell. Compte tenu des hypothèses énoncées ci-dessus, l</w:t>
      </w:r>
      <w:r w:rsidR="00AE5A88" w:rsidRPr="0001072E">
        <w:t>'</w:t>
      </w:r>
      <w:r w:rsidRPr="0001072E">
        <w:t>équation d</w:t>
      </w:r>
      <w:r w:rsidR="00AE5A88" w:rsidRPr="0001072E">
        <w:t>'</w:t>
      </w:r>
      <w:r w:rsidRPr="0001072E">
        <w:t xml:space="preserve">onde pour le champ électrique </w:t>
      </w:r>
      <w:r w:rsidRPr="0001072E">
        <w:rPr>
          <w:position w:val="-4"/>
        </w:rPr>
        <w:drawing>
          <wp:inline distT="0" distB="0" distL="0" distR="0" wp14:anchorId="6A8C59B1" wp14:editId="2559B8BD">
            <wp:extent cx="152400" cy="200025"/>
            <wp:effectExtent l="19050" t="0" r="0" b="0"/>
            <wp:docPr id="223"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6"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072E">
        <w:t xml:space="preserve"> est donnée par:</w:t>
      </w:r>
    </w:p>
    <w:p w14:paraId="4101BBDB" w14:textId="77777777" w:rsidR="00126A30" w:rsidRPr="0001072E" w:rsidRDefault="00126A30" w:rsidP="00D44160">
      <w:pPr>
        <w:pStyle w:val="Blanc"/>
        <w:rPr>
          <w:lang w:val="fr-FR"/>
        </w:rPr>
      </w:pPr>
    </w:p>
    <w:p w14:paraId="7A90A662" w14:textId="77777777" w:rsidR="00126A30" w:rsidRPr="0001072E" w:rsidRDefault="00126A30" w:rsidP="00D44160">
      <w:pPr>
        <w:pStyle w:val="Equation"/>
      </w:pPr>
      <w:r w:rsidRPr="0001072E">
        <w:tab/>
      </w:r>
      <w:r w:rsidRPr="0001072E">
        <w:tab/>
      </w:r>
      <w:r w:rsidR="00377F87" w:rsidRPr="0001072E">
        <w:rPr>
          <w:position w:val="-26"/>
        </w:rPr>
        <w:object w:dxaOrig="2520" w:dyaOrig="720" w14:anchorId="5E79B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28.95pt;height:36.3pt;mso-width-percent:0;mso-height-percent:0;mso-width-percent:0;mso-height-percent:0" o:ole="">
            <v:imagedata r:id="rId27" o:title=""/>
          </v:shape>
          <o:OLEObject Type="Embed" ProgID="Equation.3" ShapeID="_x0000_i1025" DrawAspect="Content" ObjectID="_1708771952" r:id="rId28"/>
        </w:object>
      </w:r>
      <w:r w:rsidRPr="0001072E">
        <w:tab/>
        <w:t>(1)</w:t>
      </w:r>
    </w:p>
    <w:p w14:paraId="1A4BF809" w14:textId="77777777" w:rsidR="00126A30" w:rsidRPr="0001072E" w:rsidRDefault="00126A30" w:rsidP="00D44160">
      <w:pPr>
        <w:pStyle w:val="Blanc"/>
        <w:rPr>
          <w:lang w:val="fr-FR"/>
        </w:rPr>
      </w:pPr>
    </w:p>
    <w:p w14:paraId="6F77439D" w14:textId="77777777" w:rsidR="00126A30" w:rsidRPr="0001072E" w:rsidRDefault="00126A30" w:rsidP="00D44160">
      <w:r w:rsidRPr="0001072E">
        <w:t>où:</w:t>
      </w:r>
    </w:p>
    <w:p w14:paraId="4D69CFC7" w14:textId="77777777" w:rsidR="00126A30" w:rsidRPr="0001072E" w:rsidRDefault="00126A30" w:rsidP="00D44160">
      <w:pPr>
        <w:pStyle w:val="Equationlegend"/>
        <w:rPr>
          <w:lang w:val="fr-FR"/>
        </w:rPr>
      </w:pPr>
      <w:r w:rsidRPr="0001072E">
        <w:rPr>
          <w:lang w:val="fr-FR"/>
        </w:rPr>
        <w:tab/>
      </w:r>
      <w:r w:rsidRPr="0001072E">
        <w:rPr>
          <w:position w:val="-4"/>
          <w:lang w:val="fr-FR"/>
        </w:rPr>
        <w:drawing>
          <wp:inline distT="0" distB="0" distL="0" distR="0" wp14:anchorId="6B0F34E4" wp14:editId="416CEF1C">
            <wp:extent cx="152400" cy="200025"/>
            <wp:effectExtent l="19050" t="0" r="0" b="0"/>
            <wp:docPr id="225"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9"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004B5D7A" w:rsidRPr="0001072E">
        <w:rPr>
          <w:lang w:val="fr-FR"/>
        </w:rPr>
        <w:t>:</w:t>
      </w:r>
      <w:r w:rsidRPr="0001072E">
        <w:rPr>
          <w:lang w:val="fr-FR"/>
        </w:rPr>
        <w:tab/>
        <w:t>(vecteur d</w:t>
      </w:r>
      <w:r w:rsidR="00AE5A88" w:rsidRPr="0001072E">
        <w:rPr>
          <w:lang w:val="fr-FR"/>
        </w:rPr>
        <w:t>'</w:t>
      </w:r>
      <w:r w:rsidRPr="0001072E">
        <w:rPr>
          <w:lang w:val="fr-FR"/>
        </w:rPr>
        <w:t>) intensité du champ électrique (V/m)</w:t>
      </w:r>
    </w:p>
    <w:p w14:paraId="6F54D4F0" w14:textId="77777777" w:rsidR="00126A30" w:rsidRPr="0001072E" w:rsidRDefault="00126A30" w:rsidP="00D44160">
      <w:pPr>
        <w:pStyle w:val="Equationlegend"/>
        <w:rPr>
          <w:lang w:val="fr-FR"/>
        </w:rPr>
      </w:pPr>
      <w:r w:rsidRPr="0001072E">
        <w:rPr>
          <w:lang w:val="fr-FR"/>
        </w:rPr>
        <w:tab/>
      </w:r>
      <w:r w:rsidRPr="0001072E">
        <w:rPr>
          <w:i/>
          <w:iCs/>
          <w:lang w:val="fr-FR"/>
        </w:rPr>
        <w:t>J</w:t>
      </w:r>
      <w:r w:rsidRPr="0001072E">
        <w:rPr>
          <w:i/>
          <w:vertAlign w:val="subscript"/>
          <w:lang w:val="fr-FR"/>
        </w:rPr>
        <w:t>f</w:t>
      </w:r>
      <w:r w:rsidR="004B5D7A" w:rsidRPr="0001072E">
        <w:rPr>
          <w:i/>
          <w:lang w:val="fr-FR"/>
        </w:rPr>
        <w:t>:</w:t>
      </w:r>
      <w:r w:rsidRPr="0001072E">
        <w:rPr>
          <w:lang w:val="fr-FR"/>
        </w:rPr>
        <w:tab/>
        <w:t>densité de courant des charges libres (A/m</w:t>
      </w:r>
      <w:r w:rsidRPr="0001072E">
        <w:rPr>
          <w:vertAlign w:val="superscript"/>
          <w:lang w:val="fr-FR"/>
        </w:rPr>
        <w:t>2</w:t>
      </w:r>
      <w:r w:rsidRPr="0001072E">
        <w:rPr>
          <w:lang w:val="fr-FR"/>
        </w:rPr>
        <w:t>)</w:t>
      </w:r>
    </w:p>
    <w:p w14:paraId="2479FE9D" w14:textId="77777777" w:rsidR="00126A30" w:rsidRPr="0001072E" w:rsidRDefault="00126A30" w:rsidP="00D44160">
      <w:pPr>
        <w:pStyle w:val="Equationlegend"/>
        <w:rPr>
          <w:lang w:val="fr-FR"/>
        </w:rPr>
      </w:pPr>
      <w:r w:rsidRPr="0001072E">
        <w:rPr>
          <w:lang w:val="fr-FR"/>
        </w:rPr>
        <w:tab/>
      </w:r>
      <w:r w:rsidRPr="0001072E">
        <w:rPr>
          <w:lang w:val="fr-FR"/>
        </w:rPr>
        <w:sym w:font="Symbol" w:char="F065"/>
      </w:r>
      <w:r w:rsidR="004B5D7A" w:rsidRPr="0001072E">
        <w:rPr>
          <w:lang w:val="fr-FR"/>
        </w:rPr>
        <w:t>:</w:t>
      </w:r>
      <w:r w:rsidRPr="0001072E">
        <w:rPr>
          <w:lang w:val="fr-FR"/>
        </w:rPr>
        <w:tab/>
        <w:t>permittivité diélectrique (F/m)</w:t>
      </w:r>
    </w:p>
    <w:p w14:paraId="77299796" w14:textId="77777777" w:rsidR="00126A30" w:rsidRPr="0001072E" w:rsidRDefault="00126A30" w:rsidP="00D44160">
      <w:pPr>
        <w:pStyle w:val="Equationlegend"/>
        <w:rPr>
          <w:lang w:val="fr-FR"/>
        </w:rPr>
      </w:pPr>
      <w:r w:rsidRPr="0001072E">
        <w:rPr>
          <w:lang w:val="fr-FR"/>
        </w:rPr>
        <w:tab/>
      </w:r>
      <w:r w:rsidRPr="0001072E">
        <w:rPr>
          <w:lang w:val="fr-FR"/>
        </w:rPr>
        <w:sym w:font="Symbol" w:char="F06D"/>
      </w:r>
      <w:r w:rsidRPr="0001072E">
        <w:rPr>
          <w:vertAlign w:val="subscript"/>
          <w:lang w:val="fr-FR"/>
        </w:rPr>
        <w:t>0</w:t>
      </w:r>
      <w:r w:rsidR="004B5D7A" w:rsidRPr="0001072E">
        <w:rPr>
          <w:lang w:val="fr-FR"/>
        </w:rPr>
        <w:t>:</w:t>
      </w:r>
      <w:r w:rsidRPr="0001072E">
        <w:rPr>
          <w:lang w:val="fr-FR"/>
        </w:rPr>
        <w:tab/>
        <w:t>perméabilité de l</w:t>
      </w:r>
      <w:r w:rsidR="00AE5A88" w:rsidRPr="0001072E">
        <w:rPr>
          <w:lang w:val="fr-FR"/>
        </w:rPr>
        <w:t>'</w:t>
      </w:r>
      <w:r w:rsidRPr="0001072E">
        <w:rPr>
          <w:lang w:val="fr-FR"/>
        </w:rPr>
        <w:t>espace libre (N/A</w:t>
      </w:r>
      <w:r w:rsidRPr="0001072E">
        <w:rPr>
          <w:vertAlign w:val="superscript"/>
          <w:lang w:val="fr-FR"/>
        </w:rPr>
        <w:t>2</w:t>
      </w:r>
      <w:r w:rsidRPr="0001072E">
        <w:rPr>
          <w:lang w:val="fr-FR"/>
        </w:rPr>
        <w:t>) = 4</w:t>
      </w:r>
      <w:r w:rsidRPr="0001072E">
        <w:rPr>
          <w:lang w:val="fr-FR"/>
        </w:rPr>
        <w:sym w:font="Symbol" w:char="F070"/>
      </w:r>
      <w:r w:rsidRPr="0001072E">
        <w:rPr>
          <w:lang w:val="fr-FR"/>
        </w:rPr>
        <w:t> </w:t>
      </w:r>
      <w:r w:rsidRPr="0001072E">
        <w:rPr>
          <w:lang w:val="fr-FR"/>
        </w:rPr>
        <w:sym w:font="Symbol" w:char="F0B4"/>
      </w:r>
      <w:r w:rsidRPr="0001072E">
        <w:rPr>
          <w:lang w:val="fr-FR"/>
        </w:rPr>
        <w:t> 10</w:t>
      </w:r>
      <w:r w:rsidRPr="0001072E">
        <w:rPr>
          <w:vertAlign w:val="superscript"/>
          <w:lang w:val="fr-FR"/>
        </w:rPr>
        <w:sym w:font="Symbol" w:char="F02D"/>
      </w:r>
      <w:r w:rsidRPr="0001072E">
        <w:rPr>
          <w:vertAlign w:val="superscript"/>
          <w:lang w:val="fr-FR"/>
        </w:rPr>
        <w:t>7</w:t>
      </w:r>
      <w:r w:rsidRPr="0001072E">
        <w:rPr>
          <w:lang w:val="fr-FR"/>
        </w:rPr>
        <w:t xml:space="preserve"> par définition.</w:t>
      </w:r>
    </w:p>
    <w:p w14:paraId="11A94B6F" w14:textId="77777777" w:rsidR="00126A30" w:rsidRPr="0001072E" w:rsidRDefault="00126A30" w:rsidP="00D44160">
      <w:r w:rsidRPr="0001072E">
        <w:t xml:space="preserve">Dans un conducteur, la relation entre </w:t>
      </w:r>
      <w:r w:rsidRPr="0001072E">
        <w:rPr>
          <w:position w:val="-14"/>
        </w:rPr>
        <w:drawing>
          <wp:inline distT="0" distB="0" distL="0" distR="0" wp14:anchorId="0B1DEEC0" wp14:editId="165CEC9B">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30"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01072E">
        <w:t xml:space="preserve"> et </w:t>
      </w:r>
      <w:r w:rsidRPr="0001072E">
        <w:rPr>
          <w:position w:val="-4"/>
        </w:rPr>
        <w:drawing>
          <wp:inline distT="0" distB="0" distL="0" distR="0" wp14:anchorId="05EDBA46" wp14:editId="0C0FB93E">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9"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072E">
        <w:t xml:space="preserve"> suit la loi d</w:t>
      </w:r>
      <w:r w:rsidR="00AE5A88" w:rsidRPr="0001072E">
        <w:t>'</w:t>
      </w:r>
      <w:r w:rsidRPr="0001072E">
        <w:t>Ohm:</w:t>
      </w:r>
    </w:p>
    <w:p w14:paraId="26BF9135" w14:textId="77777777" w:rsidR="00126A30" w:rsidRPr="0001072E" w:rsidRDefault="00126A30" w:rsidP="00D44160">
      <w:pPr>
        <w:pStyle w:val="Blanc"/>
        <w:rPr>
          <w:lang w:val="fr-FR"/>
        </w:rPr>
      </w:pPr>
    </w:p>
    <w:p w14:paraId="1E32545B" w14:textId="77777777" w:rsidR="00126A30" w:rsidRPr="0001072E" w:rsidRDefault="00126A30" w:rsidP="00D44160">
      <w:pPr>
        <w:pStyle w:val="Equation"/>
      </w:pPr>
      <w:r w:rsidRPr="0001072E">
        <w:tab/>
      </w:r>
      <w:r w:rsidRPr="0001072E">
        <w:tab/>
      </w:r>
      <w:r w:rsidR="00377F87" w:rsidRPr="0001072E">
        <w:rPr>
          <w:position w:val="-14"/>
          <w:lang w:eastAsia="zh-CN"/>
        </w:rPr>
        <w:object w:dxaOrig="960" w:dyaOrig="420" w14:anchorId="6E424B1C">
          <v:shape id="_x0000_i1026" type="#_x0000_t75" alt="" style="width:49.45pt;height:22.55pt;mso-width-percent:0;mso-height-percent:0;mso-width-percent:0;mso-height-percent:0" o:ole="">
            <v:imagedata r:id="rId31" o:title=""/>
          </v:shape>
          <o:OLEObject Type="Embed" ProgID="Equation.3" ShapeID="_x0000_i1026" DrawAspect="Content" ObjectID="_1708771953" r:id="rId32"/>
        </w:object>
      </w:r>
      <w:r w:rsidRPr="0001072E">
        <w:tab/>
        <w:t>(2)</w:t>
      </w:r>
    </w:p>
    <w:p w14:paraId="0BDAE015" w14:textId="77777777" w:rsidR="00126A30" w:rsidRPr="0001072E" w:rsidRDefault="00126A30" w:rsidP="00D44160">
      <w:pPr>
        <w:pStyle w:val="Blanc"/>
        <w:rPr>
          <w:lang w:val="fr-FR"/>
        </w:rPr>
      </w:pPr>
    </w:p>
    <w:p w14:paraId="66D341DF" w14:textId="77777777" w:rsidR="00126A30" w:rsidRPr="0001072E" w:rsidRDefault="00126A30" w:rsidP="00D44160">
      <w:r w:rsidRPr="0001072E">
        <w:t>où:</w:t>
      </w:r>
    </w:p>
    <w:p w14:paraId="5192E359" w14:textId="77777777" w:rsidR="00126A30" w:rsidRPr="0001072E" w:rsidRDefault="00126A30" w:rsidP="00D44160">
      <w:pPr>
        <w:pStyle w:val="Equationlegend"/>
        <w:rPr>
          <w:lang w:val="fr-FR"/>
        </w:rPr>
      </w:pPr>
      <w:r w:rsidRPr="0001072E">
        <w:rPr>
          <w:lang w:val="fr-FR"/>
        </w:rPr>
        <w:tab/>
      </w:r>
      <w:r w:rsidRPr="0001072E">
        <w:rPr>
          <w:lang w:val="fr-FR"/>
        </w:rPr>
        <w:sym w:font="Symbol" w:char="F073"/>
      </w:r>
      <w:r w:rsidR="004B5D7A" w:rsidRPr="0001072E">
        <w:rPr>
          <w:lang w:val="fr-FR"/>
        </w:rPr>
        <w:t>:</w:t>
      </w:r>
      <w:r w:rsidRPr="0001072E">
        <w:rPr>
          <w:lang w:val="fr-FR"/>
        </w:rPr>
        <w:tab/>
        <w:t>conductivité (S/m).</w:t>
      </w:r>
    </w:p>
    <w:p w14:paraId="0B28B749" w14:textId="77777777" w:rsidR="00126A30" w:rsidRPr="0001072E" w:rsidRDefault="00126A30" w:rsidP="00D44160">
      <w:r w:rsidRPr="0001072E">
        <w:t>En combinant les formules (1) et (2), on obtient:</w:t>
      </w:r>
    </w:p>
    <w:p w14:paraId="340C18DA" w14:textId="77777777" w:rsidR="00126A30" w:rsidRPr="0001072E" w:rsidRDefault="00126A30" w:rsidP="00D44160">
      <w:pPr>
        <w:pStyle w:val="Blanc"/>
        <w:rPr>
          <w:lang w:val="fr-FR"/>
        </w:rPr>
      </w:pPr>
    </w:p>
    <w:p w14:paraId="4F2238EA" w14:textId="77777777" w:rsidR="00126A30" w:rsidRPr="0001072E" w:rsidRDefault="00126A30" w:rsidP="00D44160">
      <w:pPr>
        <w:pStyle w:val="Equation"/>
      </w:pPr>
      <w:r w:rsidRPr="0001072E">
        <w:tab/>
      </w:r>
      <w:r w:rsidRPr="0001072E">
        <w:tab/>
      </w:r>
      <w:r w:rsidR="00377F87" w:rsidRPr="0001072E">
        <w:rPr>
          <w:position w:val="-26"/>
        </w:rPr>
        <w:object w:dxaOrig="2520" w:dyaOrig="700" w14:anchorId="183E78B9">
          <v:shape id="_x0000_i1027" type="#_x0000_t75" alt="" style="width:128.95pt;height:36.3pt;mso-width-percent:0;mso-height-percent:0;mso-width-percent:0;mso-height-percent:0" o:ole="">
            <v:imagedata r:id="rId33" o:title=""/>
          </v:shape>
          <o:OLEObject Type="Embed" ProgID="Equation.3" ShapeID="_x0000_i1027" DrawAspect="Content" ObjectID="_1708771954" r:id="rId34"/>
        </w:object>
      </w:r>
      <w:r w:rsidRPr="0001072E">
        <w:tab/>
        <w:t>(3)</w:t>
      </w:r>
    </w:p>
    <w:p w14:paraId="445C5DF4" w14:textId="77777777" w:rsidR="00126A30" w:rsidRPr="0001072E" w:rsidRDefault="00126A30" w:rsidP="00D44160">
      <w:r w:rsidRPr="0001072E">
        <w:t xml:space="preserve">En écrivant </w:t>
      </w:r>
      <w:r w:rsidRPr="0001072E">
        <w:rPr>
          <w:position w:val="-4"/>
        </w:rPr>
        <w:drawing>
          <wp:inline distT="0" distB="0" distL="0" distR="0" wp14:anchorId="3E84DFFA" wp14:editId="0A913F82">
            <wp:extent cx="152400" cy="200025"/>
            <wp:effectExtent l="19050" t="0" r="0" b="0"/>
            <wp:docPr id="230"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9"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072E">
        <w:t xml:space="preserve"> en notation exponentielle:</w:t>
      </w:r>
    </w:p>
    <w:p w14:paraId="268D39C7" w14:textId="77777777" w:rsidR="00126A30" w:rsidRPr="0001072E" w:rsidRDefault="00126A30" w:rsidP="00D44160">
      <w:pPr>
        <w:pStyle w:val="Blanc"/>
        <w:rPr>
          <w:lang w:val="fr-FR"/>
        </w:rPr>
      </w:pPr>
    </w:p>
    <w:p w14:paraId="12EE3C7F" w14:textId="77777777" w:rsidR="00126A30" w:rsidRPr="0001072E" w:rsidRDefault="00126A30" w:rsidP="00D44160">
      <w:pPr>
        <w:pStyle w:val="Equation"/>
      </w:pPr>
      <w:r w:rsidRPr="0001072E">
        <w:tab/>
      </w:r>
      <w:r w:rsidRPr="0001072E">
        <w:tab/>
      </w:r>
      <w:r w:rsidR="00377F87" w:rsidRPr="0001072E">
        <w:rPr>
          <w:position w:val="-12"/>
        </w:rPr>
        <w:object w:dxaOrig="1579" w:dyaOrig="460" w14:anchorId="78EC60A9">
          <v:shape id="_x0000_i1028" type="#_x0000_t75" alt="" style="width:80.75pt;height:22.55pt;mso-width-percent:0;mso-height-percent:0;mso-width-percent:0;mso-height-percent:0" o:ole="">
            <v:imagedata r:id="rId35" o:title=""/>
          </v:shape>
          <o:OLEObject Type="Embed" ProgID="Equation.3" ShapeID="_x0000_i1028" DrawAspect="Content" ObjectID="_1708771955" r:id="rId36"/>
        </w:object>
      </w:r>
      <w:r w:rsidRPr="0001072E">
        <w:tab/>
        <w:t>(4)</w:t>
      </w:r>
    </w:p>
    <w:p w14:paraId="58938643" w14:textId="77777777" w:rsidR="00126A30" w:rsidRPr="0001072E" w:rsidRDefault="00126A30" w:rsidP="00D44160">
      <w:pPr>
        <w:pStyle w:val="Blanc"/>
        <w:rPr>
          <w:lang w:val="fr-FR"/>
        </w:rPr>
      </w:pPr>
    </w:p>
    <w:p w14:paraId="2E92A609" w14:textId="77777777" w:rsidR="00126A30" w:rsidRPr="0001072E" w:rsidRDefault="00126A30" w:rsidP="00D44160">
      <w:r w:rsidRPr="0001072E">
        <w:t>où:</w:t>
      </w:r>
    </w:p>
    <w:p w14:paraId="4AF87E1C" w14:textId="77777777" w:rsidR="00126A30" w:rsidRPr="0001072E" w:rsidRDefault="00126A30" w:rsidP="00D44160">
      <w:pPr>
        <w:pStyle w:val="Equationlegend"/>
        <w:rPr>
          <w:lang w:val="fr-FR"/>
        </w:rPr>
      </w:pPr>
      <w:r w:rsidRPr="0001072E">
        <w:rPr>
          <w:lang w:val="fr-FR"/>
        </w:rPr>
        <w:tab/>
      </w:r>
      <w:r w:rsidRPr="0001072E">
        <w:rPr>
          <w:position w:val="-12"/>
          <w:lang w:val="fr-FR"/>
        </w:rPr>
        <w:drawing>
          <wp:inline distT="0" distB="0" distL="0" distR="0" wp14:anchorId="44CCBCFA" wp14:editId="7D7A9F5B">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7"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004B5D7A" w:rsidRPr="0001072E">
        <w:rPr>
          <w:lang w:val="fr-FR"/>
        </w:rPr>
        <w:t>:</w:t>
      </w:r>
      <w:r w:rsidRPr="0001072E">
        <w:rPr>
          <w:lang w:val="fr-FR"/>
        </w:rPr>
        <w:tab/>
        <w:t xml:space="preserve">valeur de </w:t>
      </w:r>
      <w:r w:rsidRPr="0001072E">
        <w:rPr>
          <w:position w:val="-4"/>
          <w:lang w:val="fr-FR"/>
        </w:rPr>
        <w:drawing>
          <wp:inline distT="0" distB="0" distL="0" distR="0" wp14:anchorId="644057DF" wp14:editId="137802EC">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9"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01072E">
        <w:rPr>
          <w:lang w:val="fr-FR"/>
        </w:rPr>
        <w:t xml:space="preserve"> pour </w:t>
      </w:r>
      <w:r w:rsidRPr="0001072E">
        <w:rPr>
          <w:i/>
          <w:lang w:val="fr-FR"/>
        </w:rPr>
        <w:t>t</w:t>
      </w:r>
      <w:r w:rsidRPr="0001072E">
        <w:rPr>
          <w:lang w:val="fr-FR"/>
        </w:rPr>
        <w:t> = </w:t>
      </w:r>
      <w:r w:rsidRPr="0001072E">
        <w:rPr>
          <w:position w:val="-4"/>
          <w:lang w:val="fr-FR"/>
        </w:rPr>
        <w:drawing>
          <wp:inline distT="0" distB="0" distL="0" distR="0" wp14:anchorId="7E14C357" wp14:editId="7D96D5DD">
            <wp:extent cx="123825" cy="161925"/>
            <wp:effectExtent l="19050" t="0" r="0" b="0"/>
            <wp:docPr id="234"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8" cstate="print"/>
                    <a:srcRect/>
                    <a:stretch>
                      <a:fillRect/>
                    </a:stretch>
                  </pic:blipFill>
                  <pic:spPr bwMode="auto">
                    <a:xfrm>
                      <a:off x="0" y="0"/>
                      <a:ext cx="123825" cy="161925"/>
                    </a:xfrm>
                    <a:prstGeom prst="rect">
                      <a:avLst/>
                    </a:prstGeom>
                    <a:noFill/>
                    <a:ln w="9525">
                      <a:noFill/>
                      <a:miter lim="800000"/>
                      <a:headEnd/>
                      <a:tailEnd/>
                    </a:ln>
                  </pic:spPr>
                </pic:pic>
              </a:graphicData>
            </a:graphic>
          </wp:inline>
        </w:drawing>
      </w:r>
      <w:r w:rsidRPr="0001072E">
        <w:rPr>
          <w:lang w:val="fr-FR"/>
        </w:rPr>
        <w:t> = 0 (V/m)</w:t>
      </w:r>
    </w:p>
    <w:p w14:paraId="3A0AE604" w14:textId="77777777" w:rsidR="00126A30" w:rsidRPr="0001072E" w:rsidRDefault="00126A30" w:rsidP="00D44160">
      <w:pPr>
        <w:pStyle w:val="Equationlegend"/>
        <w:rPr>
          <w:lang w:val="fr-FR"/>
        </w:rPr>
      </w:pPr>
      <w:r w:rsidRPr="0001072E">
        <w:rPr>
          <w:lang w:val="fr-FR"/>
        </w:rPr>
        <w:lastRenderedPageBreak/>
        <w:tab/>
      </w:r>
      <w:r w:rsidRPr="0001072E">
        <w:rPr>
          <w:position w:val="-6"/>
          <w:lang w:val="fr-FR"/>
        </w:rPr>
        <w:drawing>
          <wp:inline distT="0" distB="0" distL="0" distR="0" wp14:anchorId="1E9789D4" wp14:editId="368F5E50">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9"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004B5D7A" w:rsidRPr="0001072E">
        <w:rPr>
          <w:lang w:val="fr-FR"/>
        </w:rPr>
        <w:t>:</w:t>
      </w:r>
      <w:r w:rsidRPr="0001072E">
        <w:rPr>
          <w:lang w:val="fr-FR"/>
        </w:rPr>
        <w:tab/>
        <w:t>(vecteur de l</w:t>
      </w:r>
      <w:r w:rsidR="00AE5A88" w:rsidRPr="0001072E">
        <w:rPr>
          <w:lang w:val="fr-FR"/>
        </w:rPr>
        <w:t>'</w:t>
      </w:r>
      <w:r w:rsidRPr="0001072E">
        <w:rPr>
          <w:lang w:val="fr-FR"/>
        </w:rPr>
        <w:t>) amplitude du nombre d</w:t>
      </w:r>
      <w:r w:rsidR="00AE5A88" w:rsidRPr="0001072E">
        <w:rPr>
          <w:lang w:val="fr-FR"/>
        </w:rPr>
        <w:t>'</w:t>
      </w:r>
      <w:r w:rsidRPr="0001072E">
        <w:rPr>
          <w:lang w:val="fr-FR"/>
        </w:rPr>
        <w:t>onde (m</w:t>
      </w:r>
      <w:r w:rsidRPr="0001072E">
        <w:rPr>
          <w:vertAlign w:val="superscript"/>
          <w:lang w:val="fr-FR"/>
        </w:rPr>
        <w:t>−1</w:t>
      </w:r>
      <w:r w:rsidRPr="0001072E">
        <w:rPr>
          <w:lang w:val="fr-FR"/>
        </w:rPr>
        <w:t>)</w:t>
      </w:r>
      <w:r w:rsidRPr="0001072E">
        <w:rPr>
          <w:lang w:val="fr-FR" w:eastAsia="ja-JP"/>
        </w:rPr>
        <w:t xml:space="preserve"> </w:t>
      </w:r>
      <w:r w:rsidRPr="0001072E">
        <w:rPr>
          <w:lang w:val="fr-FR"/>
        </w:rPr>
        <w:t>= 2</w:t>
      </w:r>
      <w:r w:rsidRPr="0001072E">
        <w:rPr>
          <w:lang w:val="fr-FR"/>
        </w:rPr>
        <w:sym w:font="Symbol" w:char="F070"/>
      </w:r>
      <w:r w:rsidRPr="0001072E">
        <w:rPr>
          <w:lang w:val="fr-FR"/>
        </w:rPr>
        <w:t>/</w:t>
      </w:r>
      <w:r w:rsidRPr="0001072E">
        <w:rPr>
          <w:lang w:val="fr-FR"/>
        </w:rPr>
        <w:sym w:font="Symbol" w:char="F06C"/>
      </w:r>
      <w:r w:rsidRPr="0001072E">
        <w:rPr>
          <w:lang w:val="fr-FR"/>
        </w:rPr>
        <w:t xml:space="preserve">, où </w:t>
      </w:r>
      <w:r w:rsidRPr="0001072E">
        <w:rPr>
          <w:lang w:val="fr-FR"/>
        </w:rPr>
        <w:sym w:font="Symbol" w:char="F06C"/>
      </w:r>
      <w:r w:rsidRPr="0001072E">
        <w:rPr>
          <w:lang w:val="fr-FR"/>
        </w:rPr>
        <w:t xml:space="preserve"> est la longueur d</w:t>
      </w:r>
      <w:r w:rsidR="00AE5A88" w:rsidRPr="0001072E">
        <w:rPr>
          <w:lang w:val="fr-FR"/>
        </w:rPr>
        <w:t>'</w:t>
      </w:r>
      <w:r w:rsidRPr="0001072E">
        <w:rPr>
          <w:lang w:val="fr-FR"/>
        </w:rPr>
        <w:t>onde en m</w:t>
      </w:r>
    </w:p>
    <w:p w14:paraId="4F270C3B" w14:textId="77777777" w:rsidR="00126A30" w:rsidRPr="0001072E" w:rsidRDefault="00126A30" w:rsidP="00D44160">
      <w:pPr>
        <w:pStyle w:val="Equationlegend"/>
        <w:rPr>
          <w:vertAlign w:val="superscript"/>
          <w:lang w:val="fr-FR"/>
        </w:rPr>
      </w:pPr>
      <w:r w:rsidRPr="0001072E">
        <w:rPr>
          <w:lang w:val="fr-FR"/>
        </w:rPr>
        <w:tab/>
      </w:r>
      <w:r w:rsidRPr="0001072E">
        <w:rPr>
          <w:lang w:val="fr-FR"/>
        </w:rPr>
        <w:sym w:font="Symbol" w:char="F077"/>
      </w:r>
      <w:r w:rsidR="004B5D7A" w:rsidRPr="0001072E">
        <w:rPr>
          <w:lang w:val="fr-FR"/>
        </w:rPr>
        <w:t>:</w:t>
      </w:r>
      <w:r w:rsidRPr="0001072E">
        <w:rPr>
          <w:lang w:val="fr-FR"/>
        </w:rPr>
        <w:tab/>
        <w:t>pulsation (s</w:t>
      </w:r>
      <w:r w:rsidRPr="0001072E">
        <w:rPr>
          <w:vertAlign w:val="superscript"/>
          <w:lang w:val="fr-FR"/>
        </w:rPr>
        <w:sym w:font="Symbol" w:char="F02D"/>
      </w:r>
      <w:r w:rsidRPr="0001072E">
        <w:rPr>
          <w:vertAlign w:val="superscript"/>
          <w:lang w:val="fr-FR"/>
        </w:rPr>
        <w:t>1</w:t>
      </w:r>
      <w:r w:rsidRPr="0001072E">
        <w:rPr>
          <w:lang w:val="fr-FR"/>
        </w:rPr>
        <w:t>) = 2</w:t>
      </w:r>
      <w:r w:rsidRPr="0001072E">
        <w:rPr>
          <w:lang w:val="fr-FR"/>
        </w:rPr>
        <w:sym w:font="Symbol" w:char="F070"/>
      </w:r>
      <w:r w:rsidRPr="0001072E">
        <w:rPr>
          <w:i/>
          <w:iCs/>
          <w:lang w:val="fr-FR"/>
        </w:rPr>
        <w:t>f</w:t>
      </w:r>
      <w:r w:rsidRPr="0001072E">
        <w:rPr>
          <w:lang w:val="fr-FR"/>
        </w:rPr>
        <w:t xml:space="preserve">, où </w:t>
      </w:r>
      <w:r w:rsidRPr="0001072E">
        <w:rPr>
          <w:i/>
          <w:iCs/>
          <w:lang w:val="fr-FR"/>
        </w:rPr>
        <w:t>f</w:t>
      </w:r>
      <w:r w:rsidRPr="0001072E">
        <w:rPr>
          <w:lang w:val="fr-FR"/>
        </w:rPr>
        <w:t xml:space="preserve"> est la fréquence en s</w:t>
      </w:r>
      <w:r w:rsidRPr="0001072E">
        <w:rPr>
          <w:vertAlign w:val="superscript"/>
          <w:lang w:val="fr-FR"/>
        </w:rPr>
        <w:sym w:font="Symbol" w:char="F02D"/>
      </w:r>
      <w:r w:rsidRPr="0001072E">
        <w:rPr>
          <w:vertAlign w:val="superscript"/>
          <w:lang w:val="fr-FR"/>
        </w:rPr>
        <w:t>1</w:t>
      </w:r>
    </w:p>
    <w:p w14:paraId="280D190A" w14:textId="32303DB4" w:rsidR="000A1471" w:rsidRPr="0001072E" w:rsidRDefault="000A1471" w:rsidP="00D44160">
      <w:pPr>
        <w:pStyle w:val="Equationlegend"/>
        <w:rPr>
          <w:lang w:val="fr-FR"/>
        </w:rPr>
      </w:pPr>
      <w:r w:rsidRPr="0001072E">
        <w:rPr>
          <w:lang w:val="fr-FR"/>
        </w:rPr>
        <w:tab/>
      </w:r>
      <m:oMath>
        <m:acc>
          <m:accPr>
            <m:chr m:val="⃗"/>
            <m:ctrlPr>
              <w:rPr>
                <w:rFonts w:ascii="Cambria Math" w:hAnsi="Cambria Math"/>
                <w:i/>
                <w:lang w:val="fr-FR"/>
              </w:rPr>
            </m:ctrlPr>
          </m:accPr>
          <m:e>
            <m:r>
              <w:rPr>
                <w:rFonts w:ascii="Cambria Math" w:hAnsi="Cambria Math"/>
                <w:lang w:val="fr-FR"/>
              </w:rPr>
              <m:t>r</m:t>
            </m:r>
          </m:e>
        </m:acc>
      </m:oMath>
      <w:r w:rsidR="004B5D7A" w:rsidRPr="0001072E">
        <w:rPr>
          <w:lang w:val="fr-FR"/>
        </w:rPr>
        <w:t>:</w:t>
      </w:r>
      <w:r w:rsidRPr="0001072E">
        <w:rPr>
          <w:lang w:val="fr-FR"/>
        </w:rPr>
        <w:t xml:space="preserve"> </w:t>
      </w:r>
      <w:r w:rsidRPr="0001072E">
        <w:rPr>
          <w:lang w:val="fr-FR"/>
        </w:rPr>
        <w:tab/>
        <w:t>distance spat</w:t>
      </w:r>
      <w:r w:rsidR="00FE73BF" w:rsidRPr="0001072E">
        <w:rPr>
          <w:lang w:val="fr-FR"/>
        </w:rPr>
        <w:t>ia</w:t>
      </w:r>
      <w:r w:rsidRPr="0001072E">
        <w:rPr>
          <w:lang w:val="fr-FR"/>
        </w:rPr>
        <w:t>le (vecteur) (m)</w:t>
      </w:r>
      <w:r w:rsidR="00023F7F" w:rsidRPr="0001072E">
        <w:rPr>
          <w:lang w:val="fr-FR"/>
        </w:rPr>
        <w:t>.</w:t>
      </w:r>
    </w:p>
    <w:p w14:paraId="198653CD" w14:textId="77777777" w:rsidR="00126A30" w:rsidRPr="0001072E" w:rsidRDefault="00126A30" w:rsidP="00D44160">
      <w:r w:rsidRPr="0001072E">
        <w:t>et en intégrant cette expression dans la formule (3), on obtient:</w:t>
      </w:r>
    </w:p>
    <w:p w14:paraId="514997AB" w14:textId="77777777" w:rsidR="00126A30" w:rsidRPr="0001072E" w:rsidRDefault="00126A30" w:rsidP="00D44160">
      <w:pPr>
        <w:pStyle w:val="Blanc"/>
        <w:rPr>
          <w:lang w:val="fr-FR"/>
        </w:rPr>
      </w:pPr>
    </w:p>
    <w:p w14:paraId="0F4C5DCE" w14:textId="77777777" w:rsidR="00126A30" w:rsidRPr="0001072E" w:rsidRDefault="00126A30" w:rsidP="00D44160">
      <w:pPr>
        <w:pStyle w:val="Equation"/>
      </w:pPr>
      <w:r w:rsidRPr="0001072E">
        <w:tab/>
      </w:r>
      <w:r w:rsidRPr="0001072E">
        <w:tab/>
      </w:r>
      <w:r w:rsidR="00377F87" w:rsidRPr="0001072E">
        <w:rPr>
          <w:position w:val="-12"/>
        </w:rPr>
        <w:object w:dxaOrig="2500" w:dyaOrig="420" w14:anchorId="27A19E2B">
          <v:shape id="_x0000_i1029" type="#_x0000_t75" alt="" style="width:128.95pt;height:22.55pt;mso-width-percent:0;mso-height-percent:0;mso-width-percent:0;mso-height-percent:0" o:ole="">
            <v:imagedata r:id="rId40" o:title=""/>
          </v:shape>
          <o:OLEObject Type="Embed" ProgID="Equation.3" ShapeID="_x0000_i1029" DrawAspect="Content" ObjectID="_1708771956" r:id="rId41"/>
        </w:object>
      </w:r>
      <w:r w:rsidRPr="0001072E">
        <w:tab/>
        <w:t>(5)</w:t>
      </w:r>
    </w:p>
    <w:p w14:paraId="7FB763C6" w14:textId="77777777" w:rsidR="00126A30" w:rsidRPr="0001072E" w:rsidRDefault="00126A30" w:rsidP="00D44160">
      <w:r w:rsidRPr="0001072E">
        <w:t xml:space="preserve">où </w:t>
      </w:r>
      <w:r w:rsidRPr="0001072E">
        <w:rPr>
          <w:i/>
          <w:iCs/>
        </w:rPr>
        <w:t>k</w:t>
      </w:r>
      <w:r w:rsidRPr="0001072E">
        <w:t xml:space="preserve"> est l</w:t>
      </w:r>
      <w:r w:rsidR="00AE5A88" w:rsidRPr="0001072E">
        <w:t>'</w:t>
      </w:r>
      <w:r w:rsidRPr="0001072E">
        <w:t xml:space="preserve">amplitude de </w:t>
      </w:r>
      <w:r w:rsidRPr="0001072E">
        <w:rPr>
          <w:position w:val="-6"/>
        </w:rPr>
        <w:drawing>
          <wp:inline distT="0" distB="0" distL="0" distR="0" wp14:anchorId="702D06E9" wp14:editId="0A6F17E0">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9"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01072E">
        <w:t>.</w:t>
      </w:r>
    </w:p>
    <w:p w14:paraId="397BAF1F" w14:textId="77777777" w:rsidR="00126A30" w:rsidRPr="0001072E" w:rsidRDefault="00126A30" w:rsidP="00D44160">
      <w:r w:rsidRPr="0001072E">
        <w:t>La formule (5) montre que l</w:t>
      </w:r>
      <w:r w:rsidR="00AE5A88" w:rsidRPr="0001072E">
        <w:t>'</w:t>
      </w:r>
      <w:r w:rsidRPr="0001072E">
        <w:t>intensité du champ électrique se propage sous la forme d</w:t>
      </w:r>
      <w:r w:rsidR="00AE5A88" w:rsidRPr="0001072E">
        <w:t>'</w:t>
      </w:r>
      <w:r w:rsidRPr="0001072E">
        <w:t>une onde sinusoïdale affaiblie.</w:t>
      </w:r>
    </w:p>
    <w:p w14:paraId="58FA0C68" w14:textId="77777777" w:rsidR="00126A30" w:rsidRPr="0001072E" w:rsidRDefault="00126A30" w:rsidP="00D44160">
      <w:pPr>
        <w:pStyle w:val="Heading4"/>
      </w:pPr>
      <w:r w:rsidRPr="0001072E">
        <w:t>2.</w:t>
      </w:r>
      <w:r w:rsidRPr="0001072E">
        <w:rPr>
          <w:lang w:eastAsia="ja-JP"/>
        </w:rPr>
        <w:t>1</w:t>
      </w:r>
      <w:r w:rsidRPr="0001072E">
        <w:t>.2.3</w:t>
      </w:r>
      <w:r w:rsidRPr="0001072E">
        <w:tab/>
        <w:t>Diélectrique non conducteur</w:t>
      </w:r>
    </w:p>
    <w:p w14:paraId="0BBACAF3" w14:textId="77777777" w:rsidR="00126A30" w:rsidRPr="0001072E" w:rsidRDefault="00126A30" w:rsidP="00D44160">
      <w:r w:rsidRPr="0001072E">
        <w:t>Dans un diélectrique non conducteur (</w:t>
      </w:r>
      <w:r w:rsidRPr="0001072E">
        <w:sym w:font="Symbol" w:char="F073"/>
      </w:r>
      <w:r w:rsidRPr="0001072E">
        <w:t> = 0), le champ n</w:t>
      </w:r>
      <w:r w:rsidR="00AE5A88" w:rsidRPr="0001072E">
        <w:t>'</w:t>
      </w:r>
      <w:r w:rsidRPr="0001072E">
        <w:t>est pas affaibli et, d</w:t>
      </w:r>
      <w:r w:rsidR="00AE5A88" w:rsidRPr="0001072E">
        <w:t>'</w:t>
      </w:r>
      <w:r w:rsidRPr="0001072E">
        <w:t xml:space="preserve">après la formule (5), la vitesse de propagation, </w:t>
      </w:r>
      <w:r w:rsidRPr="0001072E">
        <w:rPr>
          <w:i/>
          <w:iCs/>
        </w:rPr>
        <w:t>v</w:t>
      </w:r>
      <w:r w:rsidRPr="0001072E">
        <w:t xml:space="preserve"> (= </w:t>
      </w:r>
      <w:r w:rsidRPr="0001072E">
        <w:sym w:font="Symbol" w:char="F077"/>
      </w:r>
      <w:r w:rsidRPr="0001072E">
        <w:t>/</w:t>
      </w:r>
      <w:r w:rsidRPr="0001072E">
        <w:rPr>
          <w:i/>
          <w:iCs/>
        </w:rPr>
        <w:t>k</w:t>
      </w:r>
      <w:r w:rsidRPr="0001072E">
        <w:t>), est donnée par:</w:t>
      </w:r>
    </w:p>
    <w:p w14:paraId="1808859A" w14:textId="77777777" w:rsidR="00126A30" w:rsidRPr="0001072E" w:rsidRDefault="00126A30" w:rsidP="00D44160">
      <w:pPr>
        <w:pStyle w:val="Equation"/>
      </w:pPr>
      <w:r w:rsidRPr="0001072E">
        <w:tab/>
      </w:r>
      <w:r w:rsidRPr="0001072E">
        <w:tab/>
      </w:r>
      <w:r w:rsidRPr="0001072E">
        <w:rPr>
          <w:position w:val="-34"/>
        </w:rPr>
        <w:drawing>
          <wp:inline distT="0" distB="0" distL="0" distR="0" wp14:anchorId="62F3B055" wp14:editId="39C0A36B">
            <wp:extent cx="619125" cy="457200"/>
            <wp:effectExtent l="0" t="0" r="9525" b="0"/>
            <wp:docPr id="238"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2"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01072E">
        <w:tab/>
        <w:t>(6)</w:t>
      </w:r>
    </w:p>
    <w:p w14:paraId="19FA16B3" w14:textId="2A5DD1E5" w:rsidR="00126A30" w:rsidRPr="0001072E" w:rsidRDefault="00126A30" w:rsidP="00D44160">
      <w:r w:rsidRPr="0001072E">
        <w:t xml:space="preserve">Par convention, </w:t>
      </w:r>
      <w:r w:rsidRPr="0001072E">
        <w:sym w:font="Symbol" w:char="F065"/>
      </w:r>
      <w:r w:rsidRPr="0001072E">
        <w:t xml:space="preserve"> s</w:t>
      </w:r>
      <w:r w:rsidR="00AE5A88" w:rsidRPr="0001072E">
        <w:t>'</w:t>
      </w:r>
      <w:r w:rsidRPr="0001072E">
        <w:t xml:space="preserve">exprime comme suit en fonction de la permittivité </w:t>
      </w:r>
      <w:r w:rsidR="000A1471" w:rsidRPr="0001072E">
        <w:t>relative,</w:t>
      </w:r>
      <w:r w:rsidRPr="0001072E">
        <w:t xml:space="preserve"> et de la permittivité de l</w:t>
      </w:r>
      <w:r w:rsidR="00AE5A88" w:rsidRPr="0001072E">
        <w:t>'</w:t>
      </w:r>
      <w:r w:rsidRPr="0001072E">
        <w:t>espace libre</w:t>
      </w:r>
      <w:r w:rsidR="00023F7F" w:rsidRPr="0001072E">
        <w:t>:</w:t>
      </w:r>
    </w:p>
    <w:p w14:paraId="64085FF4" w14:textId="77777777" w:rsidR="00023F7F" w:rsidRPr="0001072E" w:rsidRDefault="00023F7F" w:rsidP="00023F7F">
      <w:pPr>
        <w:pStyle w:val="Equation"/>
      </w:pPr>
      <w:r w:rsidRPr="0001072E">
        <w:tab/>
      </w:r>
      <w:r w:rsidRPr="0001072E">
        <w:tab/>
      </w:r>
      <m:oMath>
        <m:r>
          <m:rPr>
            <m:sty m:val="p"/>
          </m:rPr>
          <w:rPr>
            <w:rFonts w:ascii="Cambria Math" w:hAnsi="Cambria Math"/>
          </w:rPr>
          <m:t>ε</m:t>
        </m:r>
        <m:r>
          <w:rPr>
            <w:rFonts w:ascii="Cambria Math" w:hAnsi="Cambria Math"/>
          </w:rPr>
          <m:t xml:space="preserve">= </m:t>
        </m:r>
        <m:r>
          <m:rPr>
            <m:sty m:val="p"/>
          </m:rPr>
          <w:rPr>
            <w:rFonts w:ascii="Cambria Math" w:hAnsi="Cambria Math"/>
          </w:rPr>
          <m:t xml:space="preserve">η </m:t>
        </m:r>
        <m:sSub>
          <m:sSubPr>
            <m:ctrlPr>
              <w:rPr>
                <w:rFonts w:ascii="Cambria Math" w:hAnsi="Cambria Math"/>
                <w:i/>
              </w:rPr>
            </m:ctrlPr>
          </m:sSubPr>
          <m:e>
            <m:r>
              <m:rPr>
                <m:sty m:val="p"/>
              </m:rPr>
              <w:rPr>
                <w:rFonts w:ascii="Cambria Math" w:hAnsi="Cambria Math"/>
              </w:rPr>
              <m:t>ε</m:t>
            </m:r>
          </m:e>
          <m:sub>
            <m:r>
              <w:rPr>
                <w:rFonts w:ascii="Cambria Math" w:hAnsi="Cambria Math"/>
              </w:rPr>
              <m:t>0</m:t>
            </m:r>
          </m:sub>
        </m:sSub>
      </m:oMath>
      <w:r w:rsidRPr="0001072E">
        <w:tab/>
        <w:t>(7)</w:t>
      </w:r>
    </w:p>
    <w:p w14:paraId="4B79F22F" w14:textId="77777777" w:rsidR="000A1471" w:rsidRPr="0001072E" w:rsidRDefault="000A1471" w:rsidP="00D44160">
      <w:r w:rsidRPr="0001072E">
        <w:t>o</w:t>
      </w:r>
      <w:r w:rsidR="00FE73BF" w:rsidRPr="0001072E">
        <w:t>ù</w:t>
      </w:r>
      <w:r w:rsidR="00F71D26" w:rsidRPr="0001072E">
        <w:t>:</w:t>
      </w:r>
    </w:p>
    <w:p w14:paraId="204CE10C" w14:textId="77777777" w:rsidR="000A1471" w:rsidRPr="0001072E" w:rsidRDefault="000A1471" w:rsidP="00D44160">
      <w:pPr>
        <w:pStyle w:val="Equationlegend"/>
        <w:rPr>
          <w:lang w:val="fr-FR"/>
        </w:rPr>
      </w:pPr>
      <w:r w:rsidRPr="0001072E">
        <w:rPr>
          <w:lang w:val="fr-FR"/>
        </w:rPr>
        <w:tab/>
      </w:r>
      <w:r w:rsidRPr="0001072E">
        <w:rPr>
          <w:lang w:val="fr-FR"/>
        </w:rPr>
        <w:sym w:font="Symbol" w:char="F068"/>
      </w:r>
      <w:r w:rsidRPr="0001072E">
        <w:rPr>
          <w:lang w:val="fr-FR"/>
        </w:rPr>
        <w:t>:</w:t>
      </w:r>
      <w:r w:rsidRPr="0001072E">
        <w:rPr>
          <w:lang w:val="fr-FR"/>
        </w:rPr>
        <w:tab/>
        <w:t>permit</w:t>
      </w:r>
      <w:r w:rsidR="00FE73BF" w:rsidRPr="0001072E">
        <w:rPr>
          <w:lang w:val="fr-FR"/>
        </w:rPr>
        <w:t>t</w:t>
      </w:r>
      <w:r w:rsidRPr="0001072E">
        <w:rPr>
          <w:lang w:val="fr-FR"/>
        </w:rPr>
        <w:t>ivité diélectrique relative du milieu considéré</w:t>
      </w:r>
    </w:p>
    <w:p w14:paraId="40625962" w14:textId="77777777" w:rsidR="000A1471" w:rsidRPr="0001072E" w:rsidRDefault="000A1471" w:rsidP="00D44160">
      <w:pPr>
        <w:pStyle w:val="Equationlegend"/>
        <w:rPr>
          <w:lang w:val="fr-FR"/>
        </w:rPr>
      </w:pPr>
      <w:r w:rsidRPr="0001072E">
        <w:rPr>
          <w:lang w:val="fr-FR"/>
        </w:rPr>
        <w:tab/>
      </w:r>
      <w:r w:rsidRPr="0001072E">
        <w:rPr>
          <w:lang w:val="fr-FR"/>
        </w:rPr>
        <w:sym w:font="Symbol" w:char="F065"/>
      </w:r>
      <w:r w:rsidRPr="0001072E">
        <w:rPr>
          <w:vertAlign w:val="subscript"/>
          <w:lang w:val="fr-FR"/>
        </w:rPr>
        <w:t>0</w:t>
      </w:r>
      <w:r w:rsidRPr="0001072E">
        <w:rPr>
          <w:lang w:val="fr-FR"/>
        </w:rPr>
        <w:t>:</w:t>
      </w:r>
      <w:r w:rsidRPr="0001072E">
        <w:rPr>
          <w:lang w:val="fr-FR"/>
        </w:rPr>
        <w:tab/>
      </w:r>
      <w:r w:rsidR="00FE73BF" w:rsidRPr="0001072E">
        <w:rPr>
          <w:lang w:val="fr-FR"/>
        </w:rPr>
        <w:t>permittivité</w:t>
      </w:r>
      <w:r w:rsidRPr="0001072E">
        <w:rPr>
          <w:lang w:val="fr-FR"/>
        </w:rPr>
        <w:t xml:space="preserve"> diélectrique de l</w:t>
      </w:r>
      <w:r w:rsidR="00AE5A88" w:rsidRPr="0001072E">
        <w:rPr>
          <w:lang w:val="fr-FR"/>
        </w:rPr>
        <w:t>'</w:t>
      </w:r>
      <w:r w:rsidRPr="0001072E">
        <w:rPr>
          <w:lang w:val="fr-FR"/>
        </w:rPr>
        <w:t xml:space="preserve">espace </w:t>
      </w:r>
      <w:r w:rsidR="00A32B98" w:rsidRPr="0001072E">
        <w:rPr>
          <w:lang w:val="fr-FR"/>
        </w:rPr>
        <w:t>libre</w:t>
      </w:r>
      <w:r w:rsidRPr="0001072E">
        <w:rPr>
          <w:lang w:val="fr-FR"/>
        </w:rPr>
        <w:t xml:space="preserve"> = 8,854 </w:t>
      </w:r>
      <w:r w:rsidRPr="0001072E">
        <w:rPr>
          <w:lang w:val="fr-FR"/>
        </w:rPr>
        <w:sym w:font="Symbol" w:char="F0B4"/>
      </w:r>
      <w:r w:rsidRPr="0001072E">
        <w:rPr>
          <w:lang w:val="fr-FR"/>
        </w:rPr>
        <w:t xml:space="preserve"> 10</w:t>
      </w:r>
      <w:r w:rsidRPr="0001072E">
        <w:rPr>
          <w:vertAlign w:val="superscript"/>
          <w:lang w:val="fr-FR"/>
        </w:rPr>
        <w:t>−12</w:t>
      </w:r>
      <w:r w:rsidRPr="0001072E">
        <w:rPr>
          <w:lang w:val="fr-FR"/>
        </w:rPr>
        <w:t xml:space="preserve"> (F/m).</w:t>
      </w:r>
    </w:p>
    <w:p w14:paraId="180BDE25" w14:textId="77777777" w:rsidR="00126A30" w:rsidRPr="0001072E" w:rsidRDefault="000A1471" w:rsidP="00D44160">
      <w:pPr>
        <w:spacing w:before="240"/>
      </w:pPr>
      <w:r w:rsidRPr="0001072E">
        <w:t>Ainsi</w:t>
      </w:r>
      <w:r w:rsidR="00126A30" w:rsidRPr="0001072E">
        <w:t>, la vitesse de propagation</w:t>
      </w:r>
      <w:r w:rsidRPr="0001072E">
        <w:t xml:space="preserve"> dans un milieu de </w:t>
      </w:r>
      <w:r w:rsidR="00A32B98" w:rsidRPr="0001072E">
        <w:t>permittivité</w:t>
      </w:r>
      <w:r w:rsidRPr="0001072E">
        <w:t xml:space="preserve"> diélectrique </w:t>
      </w:r>
      <w:r w:rsidRPr="0001072E">
        <w:sym w:font="Symbol" w:char="F068"/>
      </w:r>
      <w:r w:rsidRPr="0001072E">
        <w:t xml:space="preserve"> s</w:t>
      </w:r>
      <w:r w:rsidR="00AE5A88" w:rsidRPr="0001072E">
        <w:t>'</w:t>
      </w:r>
      <w:r w:rsidRPr="0001072E">
        <w:t>é</w:t>
      </w:r>
      <w:r w:rsidR="00FE73BF" w:rsidRPr="0001072E">
        <w:t>c</w:t>
      </w:r>
      <w:r w:rsidRPr="0001072E">
        <w:t>rit comme suit</w:t>
      </w:r>
      <w:r w:rsidR="00126A30" w:rsidRPr="0001072E">
        <w:t>:</w:t>
      </w:r>
    </w:p>
    <w:p w14:paraId="2C061F78" w14:textId="77777777" w:rsidR="00854863" w:rsidRPr="0001072E" w:rsidRDefault="00854863" w:rsidP="00854863">
      <w:pPr>
        <w:pStyle w:val="Equation"/>
      </w:pPr>
      <w:r w:rsidRPr="0001072E">
        <w:tab/>
      </w:r>
      <w:r w:rsidRPr="0001072E">
        <w:tab/>
      </w:r>
      <w:r w:rsidRPr="0001072E">
        <w:rPr>
          <w:position w:val="-32"/>
        </w:rPr>
        <w:object w:dxaOrig="720" w:dyaOrig="700" w14:anchorId="0AC7BF64">
          <v:shape id="_x0000_i1142" type="#_x0000_t75" style="width:30.7pt;height:28.8pt" o:ole="">
            <v:imagedata r:id="rId43" o:title=""/>
          </v:shape>
          <o:OLEObject Type="Embed" ProgID="Equation.3" ShapeID="_x0000_i1142" DrawAspect="Content" ObjectID="_1708771957" r:id="rId44"/>
        </w:object>
      </w:r>
      <w:r w:rsidRPr="0001072E">
        <w:tab/>
        <w:t>(8)</w:t>
      </w:r>
    </w:p>
    <w:p w14:paraId="2D0D1621" w14:textId="77777777" w:rsidR="00E705B3" w:rsidRPr="0001072E" w:rsidRDefault="00E705B3" w:rsidP="00E705B3">
      <w:pPr>
        <w:pStyle w:val="Blanc"/>
        <w:rPr>
          <w:lang w:val="fr-FR"/>
        </w:rPr>
      </w:pPr>
    </w:p>
    <w:p w14:paraId="6C94F908" w14:textId="575024E2" w:rsidR="00126A30" w:rsidRPr="0001072E" w:rsidRDefault="00FE73BF" w:rsidP="00D44160">
      <w:r w:rsidRPr="0001072E">
        <w:t>où</w:t>
      </w:r>
      <w:r w:rsidR="000A1471" w:rsidRPr="0001072E">
        <w:t xml:space="preserve"> </w:t>
      </w:r>
      <w:r w:rsidR="00126A30" w:rsidRPr="0001072E">
        <w:rPr>
          <w:i/>
          <w:iCs/>
        </w:rPr>
        <w:t>c</w:t>
      </w:r>
      <w:r w:rsidR="00126A30" w:rsidRPr="0001072E">
        <w:t xml:space="preserve"> est la vitesse de la lumière en espace libre (= </w:t>
      </w:r>
      <w:r w:rsidR="00126A30" w:rsidRPr="0001072E">
        <w:rPr>
          <w:position w:val="-14"/>
        </w:rPr>
        <w:drawing>
          <wp:inline distT="0" distB="0" distL="0" distR="0" wp14:anchorId="79039ADA" wp14:editId="1A58893F">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5"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00126A30" w:rsidRPr="0001072E">
        <w:t>). En d</w:t>
      </w:r>
      <w:r w:rsidR="00AE5A88" w:rsidRPr="0001072E">
        <w:t>'</w:t>
      </w:r>
      <w:r w:rsidR="00126A30" w:rsidRPr="0001072E">
        <w:t xml:space="preserve">autres termes, </w:t>
      </w:r>
      <w:r w:rsidR="00854863" w:rsidRPr="0001072E">
        <w:rPr>
          <w:position w:val="-12"/>
        </w:rPr>
        <w:object w:dxaOrig="480" w:dyaOrig="400" w14:anchorId="070F3562">
          <v:shape id="_x0000_i1146" type="#_x0000_t75" style="width:20.65pt;height:16.9pt" o:ole="">
            <v:imagedata r:id="rId46" o:title=""/>
          </v:shape>
          <o:OLEObject Type="Embed" ProgID="Equation.3" ShapeID="_x0000_i1146" DrawAspect="Content" ObjectID="_1708771958" r:id="rId47"/>
        </w:object>
      </w:r>
      <w:r w:rsidR="00E705B3" w:rsidRPr="0001072E">
        <w:t xml:space="preserve"> </w:t>
      </w:r>
      <w:r w:rsidR="00126A30" w:rsidRPr="0001072E">
        <w:t>est l</w:t>
      </w:r>
      <w:r w:rsidR="00AE5A88" w:rsidRPr="0001072E">
        <w:t>'</w:t>
      </w:r>
      <w:r w:rsidR="00126A30" w:rsidRPr="0001072E">
        <w:t>indice de réfraction du milieu diélectrique.</w:t>
      </w:r>
    </w:p>
    <w:p w14:paraId="2A229AFF" w14:textId="77777777" w:rsidR="00126A30" w:rsidRPr="0001072E" w:rsidRDefault="00126A30" w:rsidP="00D44160">
      <w:pPr>
        <w:pStyle w:val="Heading4"/>
      </w:pPr>
      <w:r w:rsidRPr="0001072E">
        <w:t>2.</w:t>
      </w:r>
      <w:r w:rsidRPr="0001072E">
        <w:rPr>
          <w:lang w:eastAsia="ja-JP"/>
        </w:rPr>
        <w:t>1</w:t>
      </w:r>
      <w:r w:rsidRPr="0001072E">
        <w:t>.2.4</w:t>
      </w:r>
      <w:r w:rsidRPr="0001072E">
        <w:tab/>
        <w:t>Diélectrique conducteur</w:t>
      </w:r>
    </w:p>
    <w:p w14:paraId="0CA1027B" w14:textId="77777777" w:rsidR="000A1471" w:rsidRPr="0001072E" w:rsidRDefault="00126A30" w:rsidP="00D44160">
      <w:r w:rsidRPr="0001072E">
        <w:t xml:space="preserve">Lorsque </w:t>
      </w:r>
      <w:r w:rsidRPr="0001072E">
        <w:sym w:font="Symbol" w:char="F073"/>
      </w:r>
      <w:r w:rsidRPr="0001072E">
        <w:t> </w:t>
      </w:r>
      <w:r w:rsidRPr="0001072E">
        <w:sym w:font="Symbol" w:char="F0B9"/>
      </w:r>
      <w:r w:rsidRPr="0001072E">
        <w:t> 0, l</w:t>
      </w:r>
      <w:r w:rsidR="00AE5A88" w:rsidRPr="0001072E">
        <w:t>'</w:t>
      </w:r>
      <w:r w:rsidRPr="0001072E">
        <w:t xml:space="preserve">onde est affaiblie au cours de sa </w:t>
      </w:r>
      <w:r w:rsidR="00A32B98" w:rsidRPr="0001072E">
        <w:t>propagation. Il</w:t>
      </w:r>
      <w:r w:rsidR="000A1471" w:rsidRPr="0001072E">
        <w:t xml:space="preserve"> est commode dans</w:t>
      </w:r>
      <w:r w:rsidRPr="0001072E">
        <w:t xml:space="preserve"> ce cas </w:t>
      </w:r>
      <w:r w:rsidR="000A1471" w:rsidRPr="0001072E">
        <w:t xml:space="preserve">de définir </w:t>
      </w:r>
      <w:r w:rsidRPr="0001072E">
        <w:t>une permittivité relative complexe</w:t>
      </w:r>
      <w:r w:rsidR="000A1471" w:rsidRPr="0001072E">
        <w:t xml:space="preserve"> qui peut être obtenue comme suit. L</w:t>
      </w:r>
      <w:r w:rsidR="00AE5A88" w:rsidRPr="0001072E">
        <w:t>'</w:t>
      </w:r>
      <w:r w:rsidR="000A1471" w:rsidRPr="0001072E">
        <w:t>équation (5) peut être réécrite en intégrant</w:t>
      </w:r>
      <w:r w:rsidR="002317CC" w:rsidRPr="0001072E">
        <w:t xml:space="preserve"> </w:t>
      </w:r>
      <w:r w:rsidR="00377F87" w:rsidRPr="0001072E">
        <w:rPr>
          <w:position w:val="-12"/>
        </w:rPr>
        <w:object w:dxaOrig="1359" w:dyaOrig="420" w14:anchorId="3A1BE012">
          <v:shape id="_x0000_i1032" type="#_x0000_t75" alt="" style="width:56.95pt;height:15.05pt;mso-width-percent:0;mso-height-percent:0;mso-width-percent:0;mso-height-percent:0" o:ole="">
            <v:imagedata r:id="rId48" o:title=""/>
          </v:shape>
          <o:OLEObject Type="Embed" ProgID="Equation.3" ShapeID="_x0000_i1032" DrawAspect="Content" ObjectID="_1708771959" r:id="rId49"/>
        </w:object>
      </w:r>
      <w:r w:rsidR="00FE73BF" w:rsidRPr="0001072E">
        <w:t>,</w:t>
      </w:r>
      <w:r w:rsidR="000A1471" w:rsidRPr="0001072E">
        <w:t xml:space="preserve"> ce qui donne</w:t>
      </w:r>
      <w:r w:rsidR="00FE73BF" w:rsidRPr="0001072E">
        <w:t>:</w:t>
      </w:r>
    </w:p>
    <w:p w14:paraId="17E8D3FF" w14:textId="77777777" w:rsidR="000A1471" w:rsidRPr="0001072E" w:rsidRDefault="000A1471" w:rsidP="00D44160">
      <w:pPr>
        <w:pStyle w:val="Equation"/>
      </w:pPr>
      <w:r w:rsidRPr="0001072E">
        <w:tab/>
      </w:r>
      <w:r w:rsidRPr="0001072E">
        <w:tab/>
      </w:r>
      <w:r w:rsidR="00377F87" w:rsidRPr="0001072E">
        <w:rPr>
          <w:position w:val="-32"/>
          <w:lang w:eastAsia="ja-JP"/>
        </w:rPr>
        <w:object w:dxaOrig="1500" w:dyaOrig="780" w14:anchorId="1EEAB734">
          <v:shape id="_x0000_i1033" type="#_x0000_t75" alt="" style="width:65.75pt;height:35.7pt;mso-width-percent:0;mso-height-percent:0;mso-width-percent:0;mso-height-percent:0" o:ole="">
            <v:imagedata r:id="rId50" o:title=""/>
          </v:shape>
          <o:OLEObject Type="Embed" ProgID="Equation.3" ShapeID="_x0000_i1033" DrawAspect="Content" ObjectID="_1708771960" r:id="rId51"/>
        </w:object>
      </w:r>
      <w:r w:rsidRPr="0001072E">
        <w:tab/>
        <w:t>(9a)</w:t>
      </w:r>
    </w:p>
    <w:p w14:paraId="5A1990A9" w14:textId="38A1397B" w:rsidR="000A1471" w:rsidRPr="0001072E" w:rsidRDefault="00844107" w:rsidP="00D44160">
      <w:r w:rsidRPr="0001072E">
        <w:t>Étant</w:t>
      </w:r>
      <w:r w:rsidR="000A1471" w:rsidRPr="0001072E">
        <w:t xml:space="preserve"> donné que l</w:t>
      </w:r>
      <w:r w:rsidR="00AE5A88" w:rsidRPr="0001072E">
        <w:t>'</w:t>
      </w:r>
      <w:r w:rsidR="000A1471" w:rsidRPr="0001072E">
        <w:t xml:space="preserve">équation (8) donne </w:t>
      </w:r>
      <w:r w:rsidR="00377F87" w:rsidRPr="0001072E">
        <w:rPr>
          <w:position w:val="-24"/>
          <w:lang w:eastAsia="ja-JP"/>
        </w:rPr>
        <w:object w:dxaOrig="740" w:dyaOrig="660" w14:anchorId="14897CD4">
          <v:shape id="_x0000_i1034" type="#_x0000_t75" alt="" style="width:27.55pt;height:27.55pt;mso-width-percent:0;mso-height-percent:0;mso-width-percent:0;mso-height-percent:0" o:ole="">
            <v:imagedata r:id="rId52" o:title=""/>
          </v:shape>
          <o:OLEObject Type="Embed" ProgID="Equation.3" ShapeID="_x0000_i1034" DrawAspect="Content" ObjectID="_1708771961" r:id="rId53"/>
        </w:object>
      </w:r>
      <w:r w:rsidR="000A1471" w:rsidRPr="0001072E">
        <w:t xml:space="preserve">, cela peut être </w:t>
      </w:r>
      <w:r w:rsidR="00FE73BF" w:rsidRPr="0001072E">
        <w:t>interprété comme</w:t>
      </w:r>
      <w:r w:rsidR="000A1471" w:rsidRPr="0001072E">
        <w:t xml:space="preserve"> une </w:t>
      </w:r>
      <w:r w:rsidR="00A32B98" w:rsidRPr="0001072E">
        <w:t>permittivité</w:t>
      </w:r>
      <w:r w:rsidR="000A1471" w:rsidRPr="0001072E">
        <w:t xml:space="preserve"> relative complexe qui s</w:t>
      </w:r>
      <w:r w:rsidR="00AE5A88" w:rsidRPr="0001072E">
        <w:t>'</w:t>
      </w:r>
      <w:r w:rsidR="000A1471" w:rsidRPr="0001072E">
        <w:t>écrit comme suit</w:t>
      </w:r>
      <w:r w:rsidR="00FE73BF" w:rsidRPr="0001072E">
        <w:t>:</w:t>
      </w:r>
    </w:p>
    <w:p w14:paraId="21CF97FC" w14:textId="77777777" w:rsidR="00146C44" w:rsidRPr="0001072E" w:rsidRDefault="000A1471" w:rsidP="00D44160">
      <w:pPr>
        <w:pStyle w:val="Equation"/>
      </w:pPr>
      <w:r w:rsidRPr="0001072E">
        <w:tab/>
      </w:r>
      <w:r w:rsidRPr="0001072E">
        <w:tab/>
      </w:r>
      <w:r w:rsidR="00377F87" w:rsidRPr="0001072E">
        <w:rPr>
          <w:position w:val="-30"/>
          <w:lang w:eastAsia="ja-JP"/>
        </w:rPr>
        <w:object w:dxaOrig="1340" w:dyaOrig="680" w14:anchorId="77F1BE61">
          <v:shape id="_x0000_i1035" type="#_x0000_t75" alt="" style="width:56.95pt;height:27.55pt;mso-width-percent:0;mso-height-percent:0;mso-width-percent:0;mso-height-percent:0" o:ole="">
            <v:imagedata r:id="rId54" o:title=""/>
          </v:shape>
          <o:OLEObject Type="Embed" ProgID="Equation.3" ShapeID="_x0000_i1035" DrawAspect="Content" ObjectID="_1708771962" r:id="rId55"/>
        </w:object>
      </w:r>
      <w:r w:rsidRPr="0001072E">
        <w:tab/>
        <w:t>(9b</w:t>
      </w:r>
      <w:r w:rsidR="00146C44" w:rsidRPr="0001072E">
        <w:t>)</w:t>
      </w:r>
    </w:p>
    <w:p w14:paraId="34066A4D" w14:textId="77777777" w:rsidR="000A1471" w:rsidRPr="0001072E" w:rsidRDefault="00126A30" w:rsidP="00D44160">
      <w:pPr>
        <w:pStyle w:val="Equation"/>
        <w:tabs>
          <w:tab w:val="left" w:pos="7230"/>
        </w:tabs>
      </w:pPr>
      <w:r w:rsidRPr="0001072E">
        <w:lastRenderedPageBreak/>
        <w:t>Ainsi, la permittivité relative</w:t>
      </w:r>
      <w:r w:rsidR="000A1471" w:rsidRPr="0001072E">
        <w:t xml:space="preserve"> </w:t>
      </w:r>
      <w:r w:rsidRPr="0001072E">
        <w:t xml:space="preserve">définie pour un diélectrique pur devient la partie réelle </w:t>
      </w:r>
      <w:r w:rsidR="000A1471" w:rsidRPr="0001072E">
        <w:sym w:font="Symbol" w:char="F068"/>
      </w:r>
      <w:r w:rsidR="00AE5A88" w:rsidRPr="0001072E">
        <w:t>'</w:t>
      </w:r>
      <w:r w:rsidR="000A1471" w:rsidRPr="0001072E">
        <w:t xml:space="preserve"> </w:t>
      </w:r>
      <w:r w:rsidRPr="0001072E">
        <w:t xml:space="preserve">de la permittivité relative complexe, plus générale, </w:t>
      </w:r>
      <w:r w:rsidR="000A1471" w:rsidRPr="0001072E">
        <w:sym w:font="Symbol" w:char="F068"/>
      </w:r>
      <w:r w:rsidR="002317CC" w:rsidRPr="0001072E">
        <w:t xml:space="preserve"> </w:t>
      </w:r>
      <w:r w:rsidRPr="0001072E">
        <w:t>définie pour un diélectrique conducteur.</w:t>
      </w:r>
    </w:p>
    <w:p w14:paraId="7528D7F2" w14:textId="77777777" w:rsidR="000A1471" w:rsidRPr="0001072E" w:rsidRDefault="000A1471" w:rsidP="00D44160">
      <w:r w:rsidRPr="0001072E">
        <w:t>I</w:t>
      </w:r>
      <w:r w:rsidR="00126A30" w:rsidRPr="0001072E">
        <w:t>l n</w:t>
      </w:r>
      <w:r w:rsidR="00AE5A88" w:rsidRPr="0001072E">
        <w:t>'</w:t>
      </w:r>
      <w:r w:rsidR="00126A30" w:rsidRPr="0001072E">
        <w:t>existe pas de symboles communément acceptés pour ces termes</w:t>
      </w:r>
      <w:r w:rsidRPr="0001072E">
        <w:t xml:space="preserve">. Dans la présente Recommandation, </w:t>
      </w:r>
      <w:r w:rsidR="00126A30" w:rsidRPr="0001072E">
        <w:t xml:space="preserve">la permittivité relative </w:t>
      </w:r>
      <w:r w:rsidRPr="0001072E">
        <w:t>s</w:t>
      </w:r>
      <w:r w:rsidR="00AE5A88" w:rsidRPr="0001072E">
        <w:t>'</w:t>
      </w:r>
      <w:r w:rsidRPr="0001072E">
        <w:t>écrit sous la forme</w:t>
      </w:r>
      <w:r w:rsidR="00FE73BF" w:rsidRPr="0001072E">
        <w:t>:</w:t>
      </w:r>
    </w:p>
    <w:p w14:paraId="643C994E" w14:textId="77777777" w:rsidR="00E705B3" w:rsidRPr="0001072E" w:rsidRDefault="00E705B3" w:rsidP="00E705B3">
      <w:pPr>
        <w:pStyle w:val="Blanc"/>
        <w:rPr>
          <w:lang w:val="fr-FR"/>
        </w:rPr>
      </w:pPr>
    </w:p>
    <w:p w14:paraId="3AF16629" w14:textId="77777777" w:rsidR="000A1471" w:rsidRPr="0001072E" w:rsidRDefault="000A1471" w:rsidP="00D44160">
      <w:pPr>
        <w:pStyle w:val="Equation"/>
      </w:pPr>
      <w:r w:rsidRPr="0001072E">
        <w:tab/>
      </w:r>
      <w:r w:rsidRPr="0001072E">
        <w:tab/>
      </w:r>
      <w:r w:rsidR="00377F87" w:rsidRPr="0001072E">
        <w:rPr>
          <w:position w:val="-10"/>
          <w:lang w:eastAsia="ja-JP"/>
        </w:rPr>
        <w:object w:dxaOrig="1160" w:dyaOrig="300" w14:anchorId="03F4DAA9">
          <v:shape id="_x0000_i1036" type="#_x0000_t75" alt="" style="width:56.95pt;height:15.05pt;mso-width-percent:0;mso-height-percent:0;mso-width-percent:0;mso-height-percent:0" o:ole="">
            <v:imagedata r:id="rId56" o:title=""/>
          </v:shape>
          <o:OLEObject Type="Embed" ProgID="Equation.3" ShapeID="_x0000_i1036" DrawAspect="Content" ObjectID="_1708771963" r:id="rId57"/>
        </w:object>
      </w:r>
      <w:r w:rsidRPr="0001072E">
        <w:tab/>
        <w:t>(10)</w:t>
      </w:r>
    </w:p>
    <w:p w14:paraId="59E9077D" w14:textId="77777777" w:rsidR="000A1471" w:rsidRPr="0001072E" w:rsidRDefault="000A1471" w:rsidP="00D44160">
      <w:pPr>
        <w:pStyle w:val="Blanc"/>
        <w:rPr>
          <w:lang w:val="fr-FR"/>
        </w:rPr>
      </w:pPr>
    </w:p>
    <w:p w14:paraId="5BD12305" w14:textId="77777777" w:rsidR="00126A30" w:rsidRPr="0001072E" w:rsidRDefault="000A1471" w:rsidP="00D44160">
      <w:r w:rsidRPr="0001072E">
        <w:t>o</w:t>
      </w:r>
      <w:r w:rsidR="001B42FC" w:rsidRPr="0001072E">
        <w:t>ù</w:t>
      </w:r>
      <w:r w:rsidRPr="0001072E">
        <w:t xml:space="preserve"> </w:t>
      </w:r>
      <w:r w:rsidRPr="0001072E">
        <w:sym w:font="Symbol" w:char="F068"/>
      </w:r>
      <w:r w:rsidR="00FE73BF" w:rsidRPr="0001072E">
        <w:t>'</w:t>
      </w:r>
      <w:r w:rsidRPr="0001072E">
        <w:t xml:space="preserve"> et </w:t>
      </w:r>
      <w:r w:rsidRPr="0001072E">
        <w:sym w:font="Symbol" w:char="F068"/>
      </w:r>
      <w:r w:rsidR="00FE73BF" w:rsidRPr="0001072E">
        <w:t>''</w:t>
      </w:r>
      <w:r w:rsidRPr="0001072E">
        <w:t xml:space="preserve"> sont les parties réelle et imaginaire. En utilisant l</w:t>
      </w:r>
      <w:r w:rsidR="00AE5A88" w:rsidRPr="0001072E">
        <w:t>'</w:t>
      </w:r>
      <w:r w:rsidRPr="0001072E">
        <w:t>équation (9b), la partie imaginaire est donnée par</w:t>
      </w:r>
      <w:r w:rsidR="00FE73BF" w:rsidRPr="0001072E">
        <w:t>:</w:t>
      </w:r>
    </w:p>
    <w:p w14:paraId="078C4834" w14:textId="77777777" w:rsidR="00E705B3" w:rsidRPr="0001072E" w:rsidRDefault="00E705B3" w:rsidP="00E705B3">
      <w:pPr>
        <w:pStyle w:val="Blanc"/>
        <w:rPr>
          <w:lang w:val="fr-FR"/>
        </w:rPr>
      </w:pPr>
    </w:p>
    <w:p w14:paraId="6A855661" w14:textId="77777777" w:rsidR="00A06462" w:rsidRPr="0001072E" w:rsidRDefault="00A06462" w:rsidP="00A06462">
      <w:pPr>
        <w:pStyle w:val="Equation"/>
      </w:pPr>
      <w:r w:rsidRPr="0001072E">
        <w:tab/>
      </w:r>
      <w:r w:rsidRPr="0001072E">
        <w:tab/>
      </w:r>
      <w:r w:rsidRPr="0001072E">
        <w:rPr>
          <w:position w:val="-32"/>
          <w:lang w:eastAsia="ja-JP"/>
        </w:rPr>
        <w:object w:dxaOrig="920" w:dyaOrig="700" w14:anchorId="24A8605B">
          <v:shape id="_x0000_i1147" type="#_x0000_t75" style="width:41.3pt;height:30.7pt" o:ole="">
            <v:imagedata r:id="rId58" o:title=""/>
          </v:shape>
          <o:OLEObject Type="Embed" ProgID="Equation.3" ShapeID="_x0000_i1147" DrawAspect="Content" ObjectID="_1708771964" r:id="rId59"/>
        </w:object>
      </w:r>
      <w:r w:rsidRPr="0001072E">
        <w:tab/>
        <w:t>(11)</w:t>
      </w:r>
    </w:p>
    <w:p w14:paraId="113C745B" w14:textId="5769F6AB" w:rsidR="00126A30" w:rsidRPr="0001072E" w:rsidRDefault="00126A30" w:rsidP="00D44160">
      <w:r w:rsidRPr="0001072E">
        <w:t>Il est à noter que le signe de la partie imaginaire de</w:t>
      </w:r>
      <w:r w:rsidR="000A1471" w:rsidRPr="0001072E">
        <w:t xml:space="preserve"> </w:t>
      </w:r>
      <w:r w:rsidR="000A1471" w:rsidRPr="0001072E">
        <w:sym w:font="Symbol" w:char="F068"/>
      </w:r>
      <w:r w:rsidRPr="0001072E">
        <w:t xml:space="preserve"> est arbitraire, et est conforme à la convention utilisée pour les signes dans la formule (4). </w:t>
      </w:r>
      <w:r w:rsidR="00844107" w:rsidRPr="0001072E">
        <w:t>À</w:t>
      </w:r>
      <w:r w:rsidRPr="0001072E">
        <w:t xml:space="preserve"> partir de la formule (</w:t>
      </w:r>
      <w:r w:rsidR="000A1471" w:rsidRPr="0001072E">
        <w:t>11</w:t>
      </w:r>
      <w:r w:rsidRPr="0001072E">
        <w:t>), on obtient, en unités pratiques</w:t>
      </w:r>
      <w:r w:rsidR="000A1471" w:rsidRPr="0001072E">
        <w:t xml:space="preserve"> une conversion de </w:t>
      </w:r>
      <w:r w:rsidR="000A1471" w:rsidRPr="0001072E">
        <w:sym w:font="Symbol" w:char="F068"/>
      </w:r>
      <w:r w:rsidR="000A1471" w:rsidRPr="0001072E">
        <w:t xml:space="preserve">" à </w:t>
      </w:r>
      <w:r w:rsidR="000A1471" w:rsidRPr="0001072E">
        <w:sym w:font="Symbol" w:char="F073"/>
      </w:r>
      <w:r w:rsidRPr="0001072E">
        <w:t>:</w:t>
      </w:r>
    </w:p>
    <w:p w14:paraId="01A4B632" w14:textId="2A21512E" w:rsidR="00E705B3" w:rsidRPr="0001072E" w:rsidRDefault="00E705B3" w:rsidP="00E705B3">
      <w:pPr>
        <w:pStyle w:val="Equation"/>
      </w:pPr>
      <w:r w:rsidRPr="0001072E">
        <w:tab/>
      </w:r>
      <w:r w:rsidRPr="0001072E">
        <w:tab/>
      </w:r>
      <w:r w:rsidRPr="0001072E">
        <w:rPr>
          <w:position w:val="-12"/>
          <w:lang w:eastAsia="zh-CN"/>
        </w:rPr>
        <w:object w:dxaOrig="2000" w:dyaOrig="360" w14:anchorId="17E685B9">
          <v:shape id="_x0000_i1327" type="#_x0000_t75" style="width:92.05pt;height:16.3pt" o:ole="">
            <v:imagedata r:id="rId60" o:title=""/>
          </v:shape>
          <o:OLEObject Type="Embed" ProgID="Equation.DSMT4" ShapeID="_x0000_i1327" DrawAspect="Content" ObjectID="_1708771965" r:id="rId61"/>
        </w:object>
      </w:r>
      <w:r w:rsidRPr="0001072E">
        <w:tab/>
        <w:t>(12)</w:t>
      </w:r>
    </w:p>
    <w:p w14:paraId="15A6B7F2" w14:textId="77777777" w:rsidR="00126A30" w:rsidRPr="0001072E" w:rsidRDefault="00126A30" w:rsidP="00D44160">
      <w:r w:rsidRPr="0001072E">
        <w:t>La partie imaginaire de</w:t>
      </w:r>
      <w:r w:rsidR="000A1471" w:rsidRPr="0001072E">
        <w:t xml:space="preserve"> </w:t>
      </w:r>
      <w:r w:rsidR="000A1471" w:rsidRPr="0001072E">
        <w:sym w:font="Symbol" w:char="F068"/>
      </w:r>
      <w:r w:rsidR="002317CC" w:rsidRPr="0001072E">
        <w:t xml:space="preserve"> </w:t>
      </w:r>
      <w:r w:rsidRPr="0001072E">
        <w:t xml:space="preserve">peut aussi être exprimée en fonction du </w:t>
      </w:r>
      <w:r w:rsidRPr="0001072E">
        <w:rPr>
          <w:i/>
          <w:iCs/>
        </w:rPr>
        <w:t>facteur de dissipation</w:t>
      </w:r>
      <w:r w:rsidRPr="0001072E">
        <w:t>, défini par:</w:t>
      </w:r>
    </w:p>
    <w:p w14:paraId="03BB4BCF" w14:textId="77777777" w:rsidR="00A06462" w:rsidRPr="0001072E" w:rsidRDefault="00A06462" w:rsidP="00A06462">
      <w:pPr>
        <w:pStyle w:val="Blanc"/>
        <w:rPr>
          <w:lang w:val="fr-FR"/>
        </w:rPr>
      </w:pPr>
    </w:p>
    <w:p w14:paraId="34D44757" w14:textId="77777777" w:rsidR="00A06462" w:rsidRPr="0001072E" w:rsidRDefault="00A06462" w:rsidP="00A06462">
      <w:pPr>
        <w:pStyle w:val="Equation"/>
      </w:pPr>
      <w:r w:rsidRPr="0001072E">
        <w:tab/>
      </w:r>
      <w:r w:rsidRPr="0001072E">
        <w:tab/>
      </w:r>
      <w:r w:rsidRPr="0001072E">
        <w:rPr>
          <w:position w:val="-28"/>
          <w:lang w:eastAsia="ja-JP"/>
        </w:rPr>
        <w:object w:dxaOrig="1040" w:dyaOrig="660" w14:anchorId="0C33A882">
          <v:shape id="_x0000_i1152" type="#_x0000_t75" style="width:41.3pt;height:26.9pt" o:ole="">
            <v:imagedata r:id="rId62" o:title=""/>
          </v:shape>
          <o:OLEObject Type="Embed" ProgID="Equation.3" ShapeID="_x0000_i1152" DrawAspect="Content" ObjectID="_1708771966" r:id="rId63"/>
        </w:object>
      </w:r>
      <w:r w:rsidRPr="0001072E">
        <w:tab/>
        <w:t>(13)</w:t>
      </w:r>
    </w:p>
    <w:p w14:paraId="34710172" w14:textId="77777777" w:rsidR="00A06462" w:rsidRPr="0001072E" w:rsidRDefault="00A06462" w:rsidP="00A06462">
      <w:pPr>
        <w:pStyle w:val="Blanc"/>
        <w:rPr>
          <w:lang w:val="fr-FR"/>
        </w:rPr>
      </w:pPr>
    </w:p>
    <w:p w14:paraId="5ADCE7C1" w14:textId="77777777" w:rsidR="00126A30" w:rsidRPr="0001072E" w:rsidRDefault="00126A30" w:rsidP="00D44160">
      <w:r w:rsidRPr="0001072E">
        <w:t>on a alors:</w:t>
      </w:r>
    </w:p>
    <w:p w14:paraId="67B3C5B5" w14:textId="77777777" w:rsidR="00126A30" w:rsidRPr="0001072E" w:rsidRDefault="00126A30" w:rsidP="00D44160">
      <w:pPr>
        <w:pStyle w:val="Blanc"/>
        <w:rPr>
          <w:lang w:val="fr-FR"/>
        </w:rPr>
      </w:pPr>
    </w:p>
    <w:p w14:paraId="76B48E7C" w14:textId="77777777" w:rsidR="00126A30" w:rsidRPr="0001072E" w:rsidRDefault="00126A30" w:rsidP="00D44160">
      <w:pPr>
        <w:pStyle w:val="Equation"/>
      </w:pPr>
      <w:r w:rsidRPr="0001072E">
        <w:tab/>
      </w:r>
      <w:r w:rsidRPr="0001072E">
        <w:tab/>
      </w:r>
      <w:r w:rsidRPr="0001072E">
        <w:rPr>
          <w:position w:val="-24"/>
        </w:rPr>
        <w:drawing>
          <wp:inline distT="0" distB="0" distL="0" distR="0" wp14:anchorId="7F00A942" wp14:editId="576A3A58">
            <wp:extent cx="638175" cy="390525"/>
            <wp:effectExtent l="0" t="0" r="0" b="0"/>
            <wp:docPr id="257"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4"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01072E">
        <w:tab/>
        <w:t>(14)</w:t>
      </w:r>
    </w:p>
    <w:p w14:paraId="07CB342B" w14:textId="77777777" w:rsidR="00126A30" w:rsidRPr="0001072E" w:rsidRDefault="00126A30" w:rsidP="00D44160">
      <w:pPr>
        <w:pStyle w:val="Blanc"/>
        <w:rPr>
          <w:lang w:val="fr-FR"/>
        </w:rPr>
      </w:pPr>
    </w:p>
    <w:p w14:paraId="199D18AF" w14:textId="77777777" w:rsidR="00126A30" w:rsidRPr="0001072E" w:rsidRDefault="00126A30" w:rsidP="00D44160">
      <w:r w:rsidRPr="0001072E">
        <w:t>D</w:t>
      </w:r>
      <w:r w:rsidR="00AE5A88" w:rsidRPr="0001072E">
        <w:t>'</w:t>
      </w:r>
      <w:r w:rsidRPr="0001072E">
        <w:t>après la formule (10), on obtient:</w:t>
      </w:r>
    </w:p>
    <w:p w14:paraId="6AAD98C7" w14:textId="77777777" w:rsidR="00A06462" w:rsidRPr="0001072E" w:rsidRDefault="00A06462" w:rsidP="00A06462">
      <w:pPr>
        <w:pStyle w:val="Blanc"/>
        <w:rPr>
          <w:lang w:val="fr-FR"/>
        </w:rPr>
      </w:pPr>
    </w:p>
    <w:p w14:paraId="7E7C0C0A" w14:textId="77777777" w:rsidR="00A06462" w:rsidRPr="0001072E" w:rsidRDefault="00A06462" w:rsidP="00A06462">
      <w:pPr>
        <w:pStyle w:val="Equation"/>
      </w:pPr>
      <w:r w:rsidRPr="0001072E">
        <w:tab/>
      </w:r>
      <w:r w:rsidRPr="0001072E">
        <w:tab/>
      </w:r>
      <w:r w:rsidRPr="0001072E">
        <w:rPr>
          <w:position w:val="-10"/>
          <w:lang w:eastAsia="ja-JP"/>
        </w:rPr>
        <w:object w:dxaOrig="1620" w:dyaOrig="300" w14:anchorId="4DC44AF2">
          <v:shape id="_x0000_i1155" type="#_x0000_t75" style="width:72.65pt;height:13.15pt" o:ole="">
            <v:imagedata r:id="rId65" o:title=""/>
          </v:shape>
          <o:OLEObject Type="Embed" ProgID="Equation.3" ShapeID="_x0000_i1155" DrawAspect="Content" ObjectID="_1708771967" r:id="rId66"/>
        </w:object>
      </w:r>
      <w:r w:rsidRPr="0001072E">
        <w:tab/>
        <w:t>(15)</w:t>
      </w:r>
    </w:p>
    <w:p w14:paraId="2966DF40" w14:textId="77777777" w:rsidR="00A06462" w:rsidRPr="0001072E" w:rsidRDefault="00A06462" w:rsidP="00A06462">
      <w:pPr>
        <w:pStyle w:val="Blanc"/>
        <w:rPr>
          <w:lang w:val="fr-FR"/>
        </w:rPr>
      </w:pPr>
    </w:p>
    <w:p w14:paraId="2280C7DC" w14:textId="77777777" w:rsidR="00126A30" w:rsidRPr="0001072E" w:rsidRDefault="00126A30" w:rsidP="00D44160">
      <w:r w:rsidRPr="0001072E">
        <w:t>et, en unités pratiques:</w:t>
      </w:r>
    </w:p>
    <w:p w14:paraId="6CA744EA" w14:textId="77777777" w:rsidR="00A06462" w:rsidRPr="0001072E" w:rsidRDefault="00A06462" w:rsidP="00A06462">
      <w:pPr>
        <w:pStyle w:val="Blanc"/>
        <w:rPr>
          <w:lang w:val="fr-FR"/>
        </w:rPr>
      </w:pPr>
    </w:p>
    <w:p w14:paraId="065AA4B0" w14:textId="0A93CFEB" w:rsidR="00A06462" w:rsidRPr="0001072E" w:rsidRDefault="00A06462" w:rsidP="00A06462">
      <w:pPr>
        <w:pStyle w:val="Equation"/>
      </w:pPr>
      <w:r w:rsidRPr="0001072E">
        <w:tab/>
      </w:r>
      <w:r w:rsidRPr="0001072E">
        <w:tab/>
      </w:r>
      <w:r w:rsidR="00E705B3" w:rsidRPr="0001072E">
        <w:rPr>
          <w:position w:val="-12"/>
        </w:rPr>
        <w:object w:dxaOrig="2540" w:dyaOrig="360" w14:anchorId="2EBC3C1B">
          <v:shape id="_x0000_i1329" type="#_x0000_t75" style="width:114.55pt;height:15.65pt" o:ole="">
            <v:imagedata r:id="rId67" o:title=""/>
          </v:shape>
          <o:OLEObject Type="Embed" ProgID="Equation.DSMT4" ShapeID="_x0000_i1329" DrawAspect="Content" ObjectID="_1708771968" r:id="rId68"/>
        </w:object>
      </w:r>
      <w:r w:rsidRPr="0001072E">
        <w:tab/>
        <w:t>(16)</w:t>
      </w:r>
    </w:p>
    <w:p w14:paraId="35FD1FBF" w14:textId="77777777" w:rsidR="00A06462" w:rsidRPr="0001072E" w:rsidRDefault="00A06462" w:rsidP="00A06462">
      <w:pPr>
        <w:pStyle w:val="Blanc"/>
        <w:rPr>
          <w:lang w:val="fr-FR"/>
        </w:rPr>
      </w:pPr>
    </w:p>
    <w:p w14:paraId="05A64B19" w14:textId="77777777" w:rsidR="00126A30" w:rsidRPr="0001072E" w:rsidRDefault="00126A30" w:rsidP="00D44160">
      <w:r w:rsidRPr="0001072E">
        <w:t>Un autre terme que l</w:t>
      </w:r>
      <w:r w:rsidR="00AE5A88" w:rsidRPr="0001072E">
        <w:t>'</w:t>
      </w:r>
      <w:r w:rsidRPr="0001072E">
        <w:t xml:space="preserve">on rencontre parfois est le facteur </w:t>
      </w:r>
      <w:r w:rsidRPr="0001072E">
        <w:rPr>
          <w:i/>
          <w:iCs/>
        </w:rPr>
        <w:t>Q</w:t>
      </w:r>
      <w:r w:rsidRPr="0001072E">
        <w:t xml:space="preserve"> du milieu, défini comme suit:</w:t>
      </w:r>
    </w:p>
    <w:p w14:paraId="579BC0D8" w14:textId="77777777" w:rsidR="00126A30" w:rsidRPr="0001072E" w:rsidRDefault="00126A30" w:rsidP="00D44160">
      <w:pPr>
        <w:pStyle w:val="Blanc"/>
        <w:rPr>
          <w:lang w:val="fr-FR"/>
        </w:rPr>
      </w:pPr>
    </w:p>
    <w:p w14:paraId="0D41F23E" w14:textId="77777777" w:rsidR="00126A30" w:rsidRPr="0001072E" w:rsidRDefault="00126A30" w:rsidP="00D44160">
      <w:pPr>
        <w:pStyle w:val="Equation"/>
      </w:pPr>
      <w:r w:rsidRPr="0001072E">
        <w:tab/>
      </w:r>
      <w:r w:rsidRPr="0001072E">
        <w:tab/>
      </w:r>
      <w:r w:rsidRPr="0001072E">
        <w:rPr>
          <w:position w:val="-24"/>
        </w:rPr>
        <w:drawing>
          <wp:inline distT="0" distB="0" distL="0" distR="0" wp14:anchorId="6E96FB3D" wp14:editId="31314C65">
            <wp:extent cx="466725" cy="390525"/>
            <wp:effectExtent l="0" t="0" r="0" b="0"/>
            <wp:docPr id="26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9"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01072E">
        <w:tab/>
        <w:t>(17)</w:t>
      </w:r>
    </w:p>
    <w:p w14:paraId="35F6EAD9" w14:textId="77777777" w:rsidR="00126A30" w:rsidRPr="0001072E" w:rsidRDefault="00126A30" w:rsidP="00D44160">
      <w:pPr>
        <w:pStyle w:val="Blanc"/>
        <w:rPr>
          <w:lang w:val="fr-FR"/>
        </w:rPr>
      </w:pPr>
    </w:p>
    <w:p w14:paraId="5C9C54C2" w14:textId="77777777" w:rsidR="00126A30" w:rsidRPr="0001072E" w:rsidRDefault="00126A30" w:rsidP="00D44160">
      <w:r w:rsidRPr="0001072E">
        <w:t>Il s</w:t>
      </w:r>
      <w:r w:rsidR="00AE5A88" w:rsidRPr="0001072E">
        <w:t>'</w:t>
      </w:r>
      <w:r w:rsidRPr="0001072E">
        <w:t xml:space="preserve">agit du rapport entre la densité de courant de déplacement </w:t>
      </w:r>
      <w:r w:rsidRPr="0001072E">
        <w:rPr>
          <w:position w:val="-6"/>
        </w:rPr>
        <w:drawing>
          <wp:inline distT="0" distB="0" distL="0" distR="0" wp14:anchorId="4B4C94A2" wp14:editId="53EEF1CD">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0"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01072E">
        <w:t xml:space="preserve"> et la densité de courant de conduction </w:t>
      </w:r>
      <w:r w:rsidRPr="0001072E">
        <w:rPr>
          <w:i/>
          <w:iCs/>
        </w:rPr>
        <w:t>J</w:t>
      </w:r>
      <w:r w:rsidRPr="0001072E">
        <w:rPr>
          <w:i/>
          <w:vertAlign w:val="subscript"/>
        </w:rPr>
        <w:t>f</w:t>
      </w:r>
      <w:r w:rsidRPr="0001072E">
        <w:rPr>
          <w:iCs/>
        </w:rPr>
        <w:t xml:space="preserve">. </w:t>
      </w:r>
      <w:r w:rsidRPr="0001072E">
        <w:t xml:space="preserve">Pour les non-conducteurs, </w:t>
      </w:r>
      <w:r w:rsidRPr="0001072E">
        <w:rPr>
          <w:i/>
          <w:iCs/>
        </w:rPr>
        <w:t>Q</w:t>
      </w:r>
      <w:r w:rsidRPr="0001072E">
        <w:t> </w:t>
      </w:r>
      <w:r w:rsidRPr="0001072E">
        <w:sym w:font="Symbol" w:char="F0AE"/>
      </w:r>
      <w:r w:rsidRPr="0001072E">
        <w:t> </w:t>
      </w:r>
      <w:r w:rsidRPr="0001072E">
        <w:sym w:font="Symbol" w:char="F0A5"/>
      </w:r>
      <w:r w:rsidRPr="0001072E">
        <w:t>. D</w:t>
      </w:r>
      <w:r w:rsidR="00AE5A88" w:rsidRPr="0001072E">
        <w:t>'</w:t>
      </w:r>
      <w:r w:rsidRPr="0001072E">
        <w:t>après la formule (14):</w:t>
      </w:r>
    </w:p>
    <w:p w14:paraId="746C6CB7" w14:textId="77777777" w:rsidR="00126A30" w:rsidRPr="0001072E" w:rsidRDefault="00126A30" w:rsidP="00D44160">
      <w:pPr>
        <w:pStyle w:val="Blanc"/>
        <w:rPr>
          <w:lang w:val="fr-FR"/>
        </w:rPr>
      </w:pPr>
    </w:p>
    <w:p w14:paraId="7E93AB4D" w14:textId="77777777" w:rsidR="00126A30" w:rsidRPr="0001072E" w:rsidRDefault="00126A30" w:rsidP="00D44160">
      <w:pPr>
        <w:pStyle w:val="Equation"/>
      </w:pPr>
      <w:r w:rsidRPr="0001072E">
        <w:tab/>
      </w:r>
      <w:r w:rsidRPr="0001072E">
        <w:tab/>
      </w:r>
      <w:r w:rsidRPr="0001072E">
        <w:rPr>
          <w:position w:val="-10"/>
        </w:rPr>
        <w:drawing>
          <wp:inline distT="0" distB="0" distL="0" distR="0" wp14:anchorId="10BF3558" wp14:editId="126E2BB7">
            <wp:extent cx="676275" cy="200025"/>
            <wp:effectExtent l="19050" t="0" r="9525" b="0"/>
            <wp:docPr id="262"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1"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01072E">
        <w:tab/>
        <w:t>(18)</w:t>
      </w:r>
    </w:p>
    <w:p w14:paraId="2BB83055" w14:textId="77777777" w:rsidR="00E705B3" w:rsidRPr="0001072E" w:rsidRDefault="00E705B3" w:rsidP="00E705B3">
      <w:pPr>
        <w:pStyle w:val="Blanc"/>
        <w:keepNext w:val="0"/>
        <w:keepLines w:val="0"/>
        <w:rPr>
          <w:lang w:val="fr-FR"/>
        </w:rPr>
      </w:pPr>
    </w:p>
    <w:p w14:paraId="021FAEE0" w14:textId="70DFE375" w:rsidR="00126A30" w:rsidRPr="0001072E" w:rsidRDefault="00126A30" w:rsidP="00D44160">
      <w:r w:rsidRPr="0001072E">
        <w:lastRenderedPageBreak/>
        <w:t>Parmi les termes rencontrés, figure aussi l</w:t>
      </w:r>
      <w:r w:rsidR="00AE5A88" w:rsidRPr="0001072E">
        <w:t>'</w:t>
      </w:r>
      <w:r w:rsidRPr="0001072E">
        <w:t xml:space="preserve">indice de réfraction complexe </w:t>
      </w:r>
      <w:r w:rsidRPr="0001072E">
        <w:rPr>
          <w:i/>
          <w:iCs/>
        </w:rPr>
        <w:t>n</w:t>
      </w:r>
      <w:r w:rsidRPr="0001072E">
        <w:t>, défini par</w:t>
      </w:r>
      <w:r w:rsidR="00A06462" w:rsidRPr="0001072E">
        <w:t xml:space="preserve"> </w:t>
      </w:r>
      <w:r w:rsidR="00A06462" w:rsidRPr="0001072E">
        <w:rPr>
          <w:position w:val="-12"/>
          <w:lang w:eastAsia="ja-JP"/>
        </w:rPr>
        <w:object w:dxaOrig="400" w:dyaOrig="400" w14:anchorId="042F6B30">
          <v:shape id="_x0000_i1160" type="#_x0000_t75" style="width:20.65pt;height:20.65pt" o:ole="">
            <v:imagedata r:id="rId72" o:title=""/>
          </v:shape>
          <o:OLEObject Type="Embed" ProgID="Equation.3" ShapeID="_x0000_i1160" DrawAspect="Content" ObjectID="_1708771969" r:id="rId73"/>
        </w:object>
      </w:r>
      <w:r w:rsidRPr="0001072E">
        <w:t xml:space="preserve">. Si on écrit </w:t>
      </w:r>
      <w:r w:rsidR="00A06462" w:rsidRPr="0001072E">
        <w:rPr>
          <w:i/>
          <w:iCs/>
        </w:rPr>
        <w:t>n</w:t>
      </w:r>
      <w:r w:rsidR="00A06462" w:rsidRPr="0001072E">
        <w:t xml:space="preserve"> </w:t>
      </w:r>
      <w:r w:rsidRPr="0001072E">
        <w:t>en fonction de sa partie réelle et de sa partie imaginaire:</w:t>
      </w:r>
    </w:p>
    <w:p w14:paraId="3A999756" w14:textId="77777777" w:rsidR="00A06462" w:rsidRPr="0001072E" w:rsidRDefault="00A06462" w:rsidP="00A06462">
      <w:pPr>
        <w:pStyle w:val="Blanc"/>
        <w:rPr>
          <w:lang w:val="fr-FR"/>
        </w:rPr>
      </w:pPr>
    </w:p>
    <w:p w14:paraId="0EAB37C3" w14:textId="77777777" w:rsidR="00A06462" w:rsidRPr="0001072E" w:rsidRDefault="00A06462" w:rsidP="00A06462">
      <w:pPr>
        <w:pStyle w:val="Equation"/>
      </w:pPr>
      <w:r w:rsidRPr="0001072E">
        <w:tab/>
      </w:r>
      <w:r w:rsidRPr="0001072E">
        <w:tab/>
      </w:r>
      <w:r w:rsidRPr="0001072E">
        <w:rPr>
          <w:position w:val="-12"/>
          <w:lang w:eastAsia="ja-JP"/>
        </w:rPr>
        <w:object w:dxaOrig="1740" w:dyaOrig="400" w14:anchorId="1CE4C01F">
          <v:shape id="_x0000_i1162" type="#_x0000_t75" style="width:83.25pt;height:20.65pt" o:ole="">
            <v:imagedata r:id="rId74" o:title=""/>
          </v:shape>
          <o:OLEObject Type="Embed" ProgID="Equation.3" ShapeID="_x0000_i1162" DrawAspect="Content" ObjectID="_1708771970" r:id="rId75"/>
        </w:object>
      </w:r>
      <w:r w:rsidRPr="0001072E">
        <w:tab/>
        <w:t>(19)</w:t>
      </w:r>
    </w:p>
    <w:p w14:paraId="0BDD3FFC" w14:textId="77777777" w:rsidR="00126A30" w:rsidRPr="0001072E" w:rsidRDefault="00126A30" w:rsidP="00D44160">
      <w:r w:rsidRPr="0001072E">
        <w:t>d</w:t>
      </w:r>
      <w:r w:rsidR="00AE5A88" w:rsidRPr="0001072E">
        <w:t>'</w:t>
      </w:r>
      <w:r w:rsidRPr="0001072E">
        <w:t xml:space="preserve">après les formules (10) et (12), </w:t>
      </w:r>
      <w:r w:rsidR="00A622BA" w:rsidRPr="0001072E">
        <w:sym w:font="Symbol" w:char="F068"/>
      </w:r>
      <w:r w:rsidR="001B42FC" w:rsidRPr="0001072E">
        <w:t>'</w:t>
      </w:r>
      <w:r w:rsidR="00A622BA" w:rsidRPr="0001072E">
        <w:t xml:space="preserve">, </w:t>
      </w:r>
      <w:r w:rsidR="00A622BA" w:rsidRPr="0001072E">
        <w:sym w:font="Symbol" w:char="F068"/>
      </w:r>
      <w:r w:rsidR="00A622BA" w:rsidRPr="0001072E">
        <w:t>"</w:t>
      </w:r>
      <w:r w:rsidRPr="0001072E">
        <w:t xml:space="preserve"> et </w:t>
      </w:r>
      <w:r w:rsidRPr="0001072E">
        <w:sym w:font="Symbol" w:char="F073"/>
      </w:r>
      <w:r w:rsidRPr="0001072E">
        <w:t xml:space="preserve"> sont donnés par:</w:t>
      </w:r>
    </w:p>
    <w:p w14:paraId="49D10416" w14:textId="77777777" w:rsidR="004156D5" w:rsidRPr="0001072E" w:rsidRDefault="004156D5" w:rsidP="004156D5">
      <w:pPr>
        <w:pStyle w:val="Blanc"/>
        <w:rPr>
          <w:lang w:val="fr-FR"/>
        </w:rPr>
      </w:pPr>
    </w:p>
    <w:p w14:paraId="1B4CEF4C" w14:textId="1A90A283" w:rsidR="00A06462" w:rsidRPr="0001072E" w:rsidRDefault="00A06462" w:rsidP="00A06462">
      <w:pPr>
        <w:pStyle w:val="Equation"/>
      </w:pPr>
      <w:r w:rsidRPr="0001072E">
        <w:tab/>
      </w:r>
      <w:r w:rsidRPr="0001072E">
        <w:tab/>
      </w:r>
      <w:r w:rsidR="004156D5" w:rsidRPr="0001072E">
        <w:rPr>
          <w:position w:val="-48"/>
        </w:rPr>
        <w:object w:dxaOrig="2140" w:dyaOrig="1160" w14:anchorId="3C22BA2C">
          <v:shape id="_x0000_i1449" type="#_x0000_t75" style="width:98.3pt;height:53.85pt" o:ole="">
            <v:imagedata r:id="rId76" o:title=""/>
          </v:shape>
          <o:OLEObject Type="Embed" ProgID="Equation.DSMT4" ShapeID="_x0000_i1449" DrawAspect="Content" ObjectID="_1708771971" r:id="rId77"/>
        </w:object>
      </w:r>
      <w:r w:rsidRPr="0001072E">
        <w:tab/>
        <w:t>(20)</w:t>
      </w:r>
    </w:p>
    <w:p w14:paraId="21D39A89" w14:textId="77777777" w:rsidR="00126A30" w:rsidRPr="0001072E" w:rsidRDefault="00126A30" w:rsidP="00D44160">
      <w:pPr>
        <w:pStyle w:val="Heading4"/>
      </w:pPr>
      <w:r w:rsidRPr="0001072E">
        <w:t>2.</w:t>
      </w:r>
      <w:r w:rsidRPr="0001072E">
        <w:rPr>
          <w:lang w:eastAsia="ja-JP"/>
        </w:rPr>
        <w:t>1</w:t>
      </w:r>
      <w:r w:rsidRPr="0001072E">
        <w:t>.2.5</w:t>
      </w:r>
      <w:r w:rsidRPr="0001072E">
        <w:tab/>
        <w:t>Taux d</w:t>
      </w:r>
      <w:r w:rsidR="00AE5A88" w:rsidRPr="0001072E">
        <w:t>'</w:t>
      </w:r>
      <w:r w:rsidRPr="0001072E">
        <w:t>affaiblissement</w:t>
      </w:r>
    </w:p>
    <w:p w14:paraId="4DDC4DB0" w14:textId="77777777" w:rsidR="00126A30" w:rsidRPr="0001072E" w:rsidRDefault="00126A30" w:rsidP="00D44160">
      <w:r w:rsidRPr="0001072E">
        <w:t>Un diélectrique conducteur affaiblira les ondes électromagnétiques au cours de leur propagation. Pour quantifier cet affaiblissement, on intègre la formule (5) dans la formule (4) et on simplifie à l</w:t>
      </w:r>
      <w:r w:rsidR="00AE5A88" w:rsidRPr="0001072E">
        <w:t>'</w:t>
      </w:r>
      <w:r w:rsidRPr="0001072E">
        <w:t>aide de la formule (14):</w:t>
      </w:r>
    </w:p>
    <w:p w14:paraId="072FE4BE" w14:textId="77777777" w:rsidR="00A06462" w:rsidRPr="0001072E" w:rsidRDefault="00A06462" w:rsidP="00A06462">
      <w:pPr>
        <w:pStyle w:val="Blanc"/>
        <w:rPr>
          <w:lang w:val="fr-FR"/>
        </w:rPr>
      </w:pPr>
    </w:p>
    <w:p w14:paraId="63AA7A1A" w14:textId="77777777" w:rsidR="00A06462" w:rsidRPr="0001072E" w:rsidRDefault="00A06462" w:rsidP="00A06462">
      <w:pPr>
        <w:pStyle w:val="Equation"/>
      </w:pPr>
      <w:r w:rsidRPr="0001072E">
        <w:rPr>
          <w:lang w:eastAsia="ja-JP"/>
        </w:rPr>
        <w:tab/>
      </w:r>
      <w:r w:rsidRPr="0001072E">
        <w:rPr>
          <w:lang w:eastAsia="ja-JP"/>
        </w:rPr>
        <w:tab/>
      </w:r>
      <w:r w:rsidRPr="0001072E">
        <w:rPr>
          <w:position w:val="-12"/>
          <w:lang w:eastAsia="ja-JP"/>
        </w:rPr>
        <w:object w:dxaOrig="3760" w:dyaOrig="400" w14:anchorId="5B5EECAC">
          <v:shape id="_x0000_i1170" type="#_x0000_t75" style="width:169.65pt;height:18.15pt" o:ole="">
            <v:imagedata r:id="rId78" o:title=""/>
          </v:shape>
          <o:OLEObject Type="Embed" ProgID="Equation.3" ShapeID="_x0000_i1170" DrawAspect="Content" ObjectID="_1708771972" r:id="rId79"/>
        </w:object>
      </w:r>
      <w:r w:rsidRPr="0001072E">
        <w:tab/>
        <w:t>(21)</w:t>
      </w:r>
    </w:p>
    <w:p w14:paraId="2CB5DEE8" w14:textId="77777777" w:rsidR="00126A30" w:rsidRPr="0001072E" w:rsidRDefault="00126A30" w:rsidP="00D44160">
      <w:r w:rsidRPr="0001072E">
        <w:t>où:</w:t>
      </w:r>
    </w:p>
    <w:p w14:paraId="583546D1" w14:textId="77777777" w:rsidR="00126A30" w:rsidRPr="0001072E" w:rsidRDefault="00126A30" w:rsidP="00D44160">
      <w:pPr>
        <w:pStyle w:val="Equationlegend"/>
        <w:rPr>
          <w:lang w:val="fr-FR"/>
        </w:rPr>
      </w:pPr>
      <w:r w:rsidRPr="0001072E">
        <w:rPr>
          <w:lang w:val="fr-FR"/>
        </w:rPr>
        <w:tab/>
      </w:r>
      <w:r w:rsidRPr="0001072E">
        <w:rPr>
          <w:position w:val="-12"/>
          <w:lang w:val="fr-FR"/>
        </w:rPr>
        <w:drawing>
          <wp:inline distT="0" distB="0" distL="0" distR="0" wp14:anchorId="6048066F" wp14:editId="462BBE3E">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0"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004B5D7A" w:rsidRPr="0001072E">
        <w:rPr>
          <w:lang w:val="fr-FR"/>
        </w:rPr>
        <w:t>:</w:t>
      </w:r>
      <w:r w:rsidRPr="0001072E">
        <w:rPr>
          <w:lang w:val="fr-FR"/>
        </w:rPr>
        <w:tab/>
        <w:t>(vecteur du) nombre d</w:t>
      </w:r>
      <w:r w:rsidR="00AE5A88" w:rsidRPr="0001072E">
        <w:rPr>
          <w:lang w:val="fr-FR"/>
        </w:rPr>
        <w:t>'</w:t>
      </w:r>
      <w:r w:rsidRPr="0001072E">
        <w:rPr>
          <w:lang w:val="fr-FR"/>
        </w:rPr>
        <w:t>onde (m</w:t>
      </w:r>
      <w:r w:rsidRPr="0001072E">
        <w:rPr>
          <w:vertAlign w:val="superscript"/>
          <w:lang w:val="fr-FR"/>
        </w:rPr>
        <w:sym w:font="Symbol" w:char="F02D"/>
      </w:r>
      <w:r w:rsidRPr="0001072E">
        <w:rPr>
          <w:vertAlign w:val="superscript"/>
          <w:lang w:val="fr-FR"/>
        </w:rPr>
        <w:t>1</w:t>
      </w:r>
      <w:r w:rsidRPr="0001072E">
        <w:rPr>
          <w:lang w:val="fr-FR"/>
        </w:rPr>
        <w:t>) dans l</w:t>
      </w:r>
      <w:r w:rsidR="00AE5A88" w:rsidRPr="0001072E">
        <w:rPr>
          <w:lang w:val="fr-FR"/>
        </w:rPr>
        <w:t>'</w:t>
      </w:r>
      <w:r w:rsidRPr="0001072E">
        <w:rPr>
          <w:lang w:val="fr-FR"/>
        </w:rPr>
        <w:t>espace libre.</w:t>
      </w:r>
    </w:p>
    <w:p w14:paraId="0EEAA648" w14:textId="77777777" w:rsidR="00126A30" w:rsidRPr="0001072E" w:rsidRDefault="00126A30" w:rsidP="00D44160">
      <w:pPr>
        <w:rPr>
          <w:lang w:eastAsia="ja-JP"/>
        </w:rPr>
      </w:pPr>
      <w:r w:rsidRPr="0001072E">
        <w:t>La partie imaginaire sous le signe de la racine carrée conduit à une diminution exponentielle du champ électrique en fonction de la distance:</w:t>
      </w:r>
    </w:p>
    <w:p w14:paraId="5AF9D047" w14:textId="77777777" w:rsidR="00126A30" w:rsidRPr="0001072E" w:rsidRDefault="00126A30" w:rsidP="00D44160">
      <w:pPr>
        <w:pStyle w:val="Blanc"/>
        <w:rPr>
          <w:lang w:val="fr-FR"/>
        </w:rPr>
      </w:pPr>
    </w:p>
    <w:p w14:paraId="3CB80F81" w14:textId="77777777" w:rsidR="00126A30" w:rsidRPr="0001072E" w:rsidRDefault="00126A30" w:rsidP="00D44160">
      <w:pPr>
        <w:pStyle w:val="Equation"/>
      </w:pPr>
      <w:r w:rsidRPr="0001072E">
        <w:tab/>
      </w:r>
      <w:r w:rsidRPr="0001072E">
        <w:tab/>
      </w:r>
      <w:r w:rsidRPr="0001072E">
        <w:drawing>
          <wp:inline distT="0" distB="0" distL="0" distR="0" wp14:anchorId="172E3C46" wp14:editId="63CB048C">
            <wp:extent cx="1190625" cy="266700"/>
            <wp:effectExtent l="0" t="0" r="9525" b="0"/>
            <wp:docPr id="270"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1"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01072E">
        <w:tab/>
        <w:t>(22)</w:t>
      </w:r>
    </w:p>
    <w:p w14:paraId="7C37AE49" w14:textId="77777777" w:rsidR="00126A30" w:rsidRPr="0001072E" w:rsidRDefault="00126A30" w:rsidP="00D44160">
      <w:pPr>
        <w:pStyle w:val="Blanc"/>
        <w:rPr>
          <w:lang w:val="fr-FR"/>
        </w:rPr>
      </w:pPr>
    </w:p>
    <w:p w14:paraId="7F263255" w14:textId="77777777" w:rsidR="00126A30" w:rsidRPr="0001072E" w:rsidRDefault="00A622BA" w:rsidP="00D44160">
      <w:r w:rsidRPr="0001072E">
        <w:t xml:space="preserve">Dans un calcul </w:t>
      </w:r>
      <w:r w:rsidR="00146C44" w:rsidRPr="0001072E">
        <w:t>concret</w:t>
      </w:r>
      <w:r w:rsidRPr="0001072E">
        <w:t xml:space="preserve"> utilisant des variables complexes, la d</w:t>
      </w:r>
      <w:r w:rsidR="00126A30" w:rsidRPr="0001072E">
        <w:t>istance d</w:t>
      </w:r>
      <w:r w:rsidR="00AE5A88" w:rsidRPr="0001072E">
        <w:t>'</w:t>
      </w:r>
      <w:r w:rsidR="00126A30" w:rsidRPr="0001072E">
        <w:t xml:space="preserve">affaiblissement, </w:t>
      </w:r>
      <w:r w:rsidR="00126A30" w:rsidRPr="0001072E">
        <w:sym w:font="Symbol" w:char="F044"/>
      </w:r>
      <w:r w:rsidR="00126A30" w:rsidRPr="0001072E">
        <w:t>, à laquelle l</w:t>
      </w:r>
      <w:r w:rsidR="00AE5A88" w:rsidRPr="0001072E">
        <w:t>'</w:t>
      </w:r>
      <w:r w:rsidR="00126A30" w:rsidRPr="0001072E">
        <w:t>amplitude du champ est réduite de 1/</w:t>
      </w:r>
      <w:r w:rsidR="00126A30" w:rsidRPr="0001072E">
        <w:rPr>
          <w:i/>
        </w:rPr>
        <w:t>e</w:t>
      </w:r>
      <w:r w:rsidR="00126A30" w:rsidRPr="0001072E">
        <w:t xml:space="preserve"> </w:t>
      </w:r>
      <w:r w:rsidRPr="0001072E">
        <w:t>peut être évaluée comme suit</w:t>
      </w:r>
      <w:r w:rsidR="00126A30" w:rsidRPr="0001072E">
        <w:t>:</w:t>
      </w:r>
    </w:p>
    <w:p w14:paraId="5A824137" w14:textId="77777777" w:rsidR="00CB039A" w:rsidRPr="0001072E" w:rsidRDefault="00CB039A" w:rsidP="00CB039A">
      <w:pPr>
        <w:pStyle w:val="Blanc"/>
        <w:rPr>
          <w:lang w:val="fr-FR"/>
        </w:rPr>
      </w:pPr>
    </w:p>
    <w:p w14:paraId="5289FFFB" w14:textId="77777777" w:rsidR="00CB039A" w:rsidRPr="0001072E" w:rsidRDefault="00CB039A" w:rsidP="00CB039A">
      <w:pPr>
        <w:pStyle w:val="Equation"/>
      </w:pPr>
      <w:r w:rsidRPr="0001072E">
        <w:tab/>
      </w:r>
      <w:r w:rsidRPr="0001072E">
        <w:tab/>
      </w:r>
      <w:r w:rsidRPr="0001072E">
        <w:rPr>
          <w:position w:val="-32"/>
        </w:rPr>
        <w:object w:dxaOrig="1420" w:dyaOrig="700" w14:anchorId="5486CD97">
          <v:shape id="_x0000_i1332" type="#_x0000_t75" style="width:60.1pt;height:28.8pt" o:ole="">
            <v:imagedata r:id="rId82" o:title=""/>
          </v:shape>
          <o:OLEObject Type="Embed" ProgID="Equation.3" ShapeID="_x0000_i1332" DrawAspect="Content" ObjectID="_1708771973" r:id="rId83"/>
        </w:object>
      </w:r>
      <w:r w:rsidRPr="0001072E">
        <w:tab/>
        <w:t>(23a)</w:t>
      </w:r>
    </w:p>
    <w:p w14:paraId="371F2A72" w14:textId="77777777" w:rsidR="00CB039A" w:rsidRPr="0001072E" w:rsidRDefault="00CB039A" w:rsidP="00CB039A">
      <w:pPr>
        <w:pStyle w:val="Blanc"/>
        <w:rPr>
          <w:lang w:val="fr-FR"/>
        </w:rPr>
      </w:pPr>
    </w:p>
    <w:p w14:paraId="1B0E6600" w14:textId="5DE1CB63" w:rsidR="00A622BA" w:rsidRPr="0001072E" w:rsidRDefault="00146C44" w:rsidP="00D44160">
      <w:r w:rsidRPr="0001072E">
        <w:t>où la fo</w:t>
      </w:r>
      <w:r w:rsidR="00A622BA" w:rsidRPr="0001072E">
        <w:t xml:space="preserve">nction </w:t>
      </w:r>
      <w:r w:rsidR="001D21A9" w:rsidRPr="0001072E">
        <w:t>«</w:t>
      </w:r>
      <w:r w:rsidR="00A622BA" w:rsidRPr="0001072E">
        <w:t>Im</w:t>
      </w:r>
      <w:r w:rsidR="001D21A9" w:rsidRPr="0001072E">
        <w:t>»</w:t>
      </w:r>
      <w:r w:rsidR="00A622BA" w:rsidRPr="0001072E">
        <w:t xml:space="preserve"> donne la partie imaginaire de son argument. Analytiquement on peut montrer que</w:t>
      </w:r>
      <w:r w:rsidRPr="0001072E">
        <w:t>:</w:t>
      </w:r>
    </w:p>
    <w:p w14:paraId="554345D4" w14:textId="77777777" w:rsidR="00A06462" w:rsidRPr="0001072E" w:rsidRDefault="00A06462" w:rsidP="00A06462">
      <w:pPr>
        <w:pStyle w:val="Blanc"/>
        <w:rPr>
          <w:lang w:val="fr-FR"/>
        </w:rPr>
      </w:pPr>
    </w:p>
    <w:p w14:paraId="42B185CF" w14:textId="77777777" w:rsidR="00A06462" w:rsidRPr="0001072E" w:rsidRDefault="00A06462" w:rsidP="00A06462">
      <w:pPr>
        <w:pStyle w:val="Equation"/>
      </w:pPr>
      <w:r w:rsidRPr="0001072E">
        <w:tab/>
      </w:r>
      <w:r w:rsidRPr="0001072E">
        <w:tab/>
      </w:r>
      <w:r w:rsidRPr="0001072E">
        <w:rPr>
          <w:position w:val="-32"/>
        </w:rPr>
        <w:object w:dxaOrig="2240" w:dyaOrig="760" w14:anchorId="170F580C">
          <v:shape id="_x0000_i1173" type="#_x0000_t75" style="width:94.55pt;height:31.95pt" o:ole="">
            <v:imagedata r:id="rId84" o:title=""/>
          </v:shape>
          <o:OLEObject Type="Embed" ProgID="Equation.3" ShapeID="_x0000_i1173" DrawAspect="Content" ObjectID="_1708771974" r:id="rId85"/>
        </w:object>
      </w:r>
      <w:r w:rsidRPr="0001072E">
        <w:tab/>
        <w:t>(23b)</w:t>
      </w:r>
    </w:p>
    <w:p w14:paraId="7EF64E59" w14:textId="77777777" w:rsidR="00A06462" w:rsidRPr="0001072E" w:rsidRDefault="00A06462" w:rsidP="00A06462">
      <w:pPr>
        <w:pStyle w:val="Blanc"/>
        <w:rPr>
          <w:lang w:val="fr-FR"/>
        </w:rPr>
      </w:pPr>
    </w:p>
    <w:p w14:paraId="379A959B" w14:textId="22D1713B" w:rsidR="00126A30" w:rsidRPr="0001072E" w:rsidRDefault="00A622BA" w:rsidP="00D44160">
      <w:r w:rsidRPr="0001072E">
        <w:t>qui peut être évalué</w:t>
      </w:r>
      <w:r w:rsidR="00126A30" w:rsidRPr="0001072E">
        <w:t xml:space="preserve"> en calculant tan </w:t>
      </w:r>
      <w:r w:rsidR="00126A30" w:rsidRPr="0001072E">
        <w:sym w:font="Symbol" w:char="F064"/>
      </w:r>
      <w:r w:rsidR="00126A30" w:rsidRPr="0001072E">
        <w:t xml:space="preserve"> à partir de</w:t>
      </w:r>
      <w:r w:rsidR="002317CC" w:rsidRPr="0001072E">
        <w:t xml:space="preserve"> </w:t>
      </w:r>
      <w:r w:rsidR="00CB039A" w:rsidRPr="0001072E">
        <w:rPr>
          <w:position w:val="-10"/>
        </w:rPr>
        <w:object w:dxaOrig="240" w:dyaOrig="320" w14:anchorId="36E38822">
          <v:shape id="_x0000_i1336" type="#_x0000_t75" style="width:13.15pt;height:15.65pt" o:ole="">
            <v:imagedata r:id="rId86" o:title=""/>
          </v:shape>
          <o:OLEObject Type="Embed" ProgID="Equation.3" ShapeID="_x0000_i1336" DrawAspect="Content" ObjectID="_1708771975" r:id="rId87"/>
        </w:object>
      </w:r>
      <w:r w:rsidR="00CB039A" w:rsidRPr="0001072E">
        <w:t xml:space="preserve"> </w:t>
      </w:r>
      <w:r w:rsidR="00126A30" w:rsidRPr="0001072E">
        <w:t xml:space="preserve">et </w:t>
      </w:r>
      <w:r w:rsidR="00126A30" w:rsidRPr="0001072E">
        <w:sym w:font="Symbol" w:char="F073"/>
      </w:r>
      <w:r w:rsidR="00126A30" w:rsidRPr="0001072E">
        <w:t xml:space="preserve"> puis en procédant à une inversion pour obtenir cos </w:t>
      </w:r>
      <w:r w:rsidR="00126A30" w:rsidRPr="0001072E">
        <w:sym w:font="Symbol" w:char="F064"/>
      </w:r>
      <w:r w:rsidR="00126A30" w:rsidRPr="0001072E">
        <w:t xml:space="preserve">. </w:t>
      </w:r>
      <w:r w:rsidR="00146C44" w:rsidRPr="0001072E">
        <w:t>I</w:t>
      </w:r>
      <w:r w:rsidR="0002533F" w:rsidRPr="0001072E">
        <w:t>l est</w:t>
      </w:r>
      <w:r w:rsidR="00126A30" w:rsidRPr="0001072E">
        <w:t xml:space="preserve"> possible d</w:t>
      </w:r>
      <w:r w:rsidR="00AE5A88" w:rsidRPr="0001072E">
        <w:t>'</w:t>
      </w:r>
      <w:r w:rsidR="00126A30" w:rsidRPr="0001072E">
        <w:t xml:space="preserve">évaluer plus directement les deux limites correspondant à </w:t>
      </w:r>
      <w:r w:rsidR="00126A30" w:rsidRPr="0001072E">
        <w:sym w:font="Symbol" w:char="F073"/>
      </w:r>
      <w:r w:rsidR="00126A30" w:rsidRPr="0001072E">
        <w:t> </w:t>
      </w:r>
      <w:r w:rsidR="00126A30" w:rsidRPr="0001072E">
        <w:sym w:font="Symbol" w:char="F0AE"/>
      </w:r>
      <w:r w:rsidR="00126A30" w:rsidRPr="0001072E">
        <w:t xml:space="preserve"> 0 (diélectrique) et </w:t>
      </w:r>
      <w:r w:rsidR="00126A30" w:rsidRPr="0001072E">
        <w:sym w:font="Symbol" w:char="F073"/>
      </w:r>
      <w:r w:rsidR="00126A30" w:rsidRPr="0001072E">
        <w:t> </w:t>
      </w:r>
      <w:r w:rsidR="00126A30" w:rsidRPr="0001072E">
        <w:sym w:font="Symbol" w:char="F0AE"/>
      </w:r>
      <w:r w:rsidR="00126A30" w:rsidRPr="0001072E">
        <w:t> </w:t>
      </w:r>
      <w:r w:rsidR="00126A30" w:rsidRPr="0001072E">
        <w:sym w:font="Symbol" w:char="F0A5"/>
      </w:r>
      <w:r w:rsidR="00126A30" w:rsidRPr="0001072E">
        <w:t xml:space="preserve"> (conducteur). En choisissant l</w:t>
      </w:r>
      <w:r w:rsidR="00AE5A88" w:rsidRPr="0001072E">
        <w:t>'</w:t>
      </w:r>
      <w:r w:rsidR="00126A30" w:rsidRPr="0001072E">
        <w:t>approximation appropriée du terme sous le signe de la racine carrée dans la formule (21), ces limites sont les suivantes:</w:t>
      </w:r>
    </w:p>
    <w:p w14:paraId="406A25A3" w14:textId="77777777" w:rsidR="00126A30" w:rsidRPr="0001072E" w:rsidRDefault="00126A30" w:rsidP="00D44160">
      <w:pPr>
        <w:pStyle w:val="Blanc"/>
        <w:rPr>
          <w:lang w:val="fr-FR"/>
        </w:rPr>
      </w:pPr>
    </w:p>
    <w:p w14:paraId="393DAF6B" w14:textId="77777777" w:rsidR="00A06462" w:rsidRPr="0001072E" w:rsidRDefault="00A06462" w:rsidP="00A06462">
      <w:pPr>
        <w:pStyle w:val="Equation"/>
        <w:rPr>
          <w:lang w:eastAsia="ja-JP"/>
        </w:rPr>
      </w:pPr>
      <w:r w:rsidRPr="0001072E">
        <w:tab/>
      </w:r>
      <w:r w:rsidRPr="0001072E">
        <w:tab/>
      </w:r>
      <w:r w:rsidRPr="0001072E">
        <w:rPr>
          <w:position w:val="-32"/>
        </w:rPr>
        <w:object w:dxaOrig="2240" w:dyaOrig="700" w14:anchorId="37830AAF">
          <v:shape id="_x0000_i1181" type="#_x0000_t75" style="width:104.55pt;height:32.55pt" o:ole="">
            <v:imagedata r:id="rId88" o:title=""/>
          </v:shape>
          <o:OLEObject Type="Embed" ProgID="Equation.3" ShapeID="_x0000_i1181" DrawAspect="Content" ObjectID="_1708771976" r:id="rId89"/>
        </w:object>
      </w:r>
      <w:r w:rsidRPr="0001072E">
        <w:tab/>
        <w:t>(24)</w:t>
      </w:r>
    </w:p>
    <w:p w14:paraId="0CDFB659" w14:textId="77777777" w:rsidR="00126A30" w:rsidRPr="0001072E" w:rsidRDefault="00126A30" w:rsidP="00CB039A">
      <w:pPr>
        <w:keepNext/>
        <w:keepLines/>
      </w:pPr>
      <w:r w:rsidRPr="0001072E">
        <w:lastRenderedPageBreak/>
        <w:t>et:</w:t>
      </w:r>
    </w:p>
    <w:p w14:paraId="55953876" w14:textId="77777777" w:rsidR="00A06462" w:rsidRPr="0001072E" w:rsidRDefault="00A06462" w:rsidP="00CB039A">
      <w:pPr>
        <w:pStyle w:val="Equation"/>
        <w:keepNext/>
        <w:keepLines/>
      </w:pPr>
      <w:r w:rsidRPr="0001072E">
        <w:tab/>
      </w:r>
      <w:r w:rsidRPr="0001072E">
        <w:tab/>
      </w:r>
      <w:r w:rsidRPr="0001072E">
        <w:rPr>
          <w:position w:val="-32"/>
        </w:rPr>
        <w:object w:dxaOrig="2480" w:dyaOrig="760" w14:anchorId="28A4CE90">
          <v:shape id="_x0000_i1183" type="#_x0000_t75" style="width:116.45pt;height:35.05pt" o:ole="">
            <v:imagedata r:id="rId90" o:title=""/>
          </v:shape>
          <o:OLEObject Type="Embed" ProgID="Equation.3" ShapeID="_x0000_i1183" DrawAspect="Content" ObjectID="_1708771977" r:id="rId91"/>
        </w:object>
      </w:r>
      <w:r w:rsidRPr="0001072E">
        <w:tab/>
        <w:t>(25)</w:t>
      </w:r>
    </w:p>
    <w:p w14:paraId="4A60B423" w14:textId="77777777" w:rsidR="00CB039A" w:rsidRPr="0001072E" w:rsidRDefault="00CB039A" w:rsidP="00CB039A">
      <w:pPr>
        <w:pStyle w:val="Blanc"/>
        <w:rPr>
          <w:lang w:val="fr-FR"/>
        </w:rPr>
      </w:pPr>
    </w:p>
    <w:p w14:paraId="39DAF78D" w14:textId="5FBA9CF6" w:rsidR="00126A30" w:rsidRPr="0001072E" w:rsidRDefault="00126A30" w:rsidP="00D44160">
      <w:r w:rsidRPr="0001072E">
        <w:t>Les formules (24) et (25) ont une précision d</w:t>
      </w:r>
      <w:r w:rsidR="00AE5A88" w:rsidRPr="0001072E">
        <w:t>'</w:t>
      </w:r>
      <w:r w:rsidRPr="0001072E">
        <w:t xml:space="preserve">environ 3% pour tan </w:t>
      </w:r>
      <w:r w:rsidRPr="0001072E">
        <w:sym w:font="Symbol" w:char="F064"/>
      </w:r>
      <w:r w:rsidRPr="0001072E">
        <w:t xml:space="preserve"> &lt; 0,5 (diélectrique) et tan </w:t>
      </w:r>
      <w:r w:rsidRPr="0001072E">
        <w:sym w:font="Symbol" w:char="F064"/>
      </w:r>
      <w:r w:rsidRPr="0001072E">
        <w:t xml:space="preserve"> &gt; 15 (conducteur). </w:t>
      </w:r>
      <w:r w:rsidRPr="0001072E">
        <w:sym w:font="Symbol" w:char="F044"/>
      </w:r>
      <w:r w:rsidRPr="0001072E">
        <w:rPr>
          <w:i/>
          <w:vertAlign w:val="subscript"/>
        </w:rPr>
        <w:t>conductor</w:t>
      </w:r>
      <w:r w:rsidRPr="0001072E">
        <w:t xml:space="preserve"> est généralement appelé </w:t>
      </w:r>
      <w:r w:rsidR="001D21A9" w:rsidRPr="0001072E">
        <w:t>«</w:t>
      </w:r>
      <w:r w:rsidRPr="0001072E">
        <w:t>profondeur de pénétration</w:t>
      </w:r>
      <w:r w:rsidR="001D21A9" w:rsidRPr="0001072E">
        <w:t>»</w:t>
      </w:r>
      <w:r w:rsidRPr="0001072E">
        <w:t>.</w:t>
      </w:r>
    </w:p>
    <w:p w14:paraId="2057B8FC" w14:textId="77777777" w:rsidR="00126A30" w:rsidRPr="0001072E" w:rsidRDefault="00126A30" w:rsidP="00D44160">
      <w:r w:rsidRPr="0001072E">
        <w:t>Dans la pratique, le taux d</w:t>
      </w:r>
      <w:r w:rsidR="00AE5A88" w:rsidRPr="0001072E">
        <w:t>'</w:t>
      </w:r>
      <w:r w:rsidRPr="0001072E">
        <w:t>affaiblissement est une grandeur plus utile que la distance d</w:t>
      </w:r>
      <w:r w:rsidR="00AE5A88" w:rsidRPr="0001072E">
        <w:t>'</w:t>
      </w:r>
      <w:r w:rsidRPr="0001072E">
        <w:t>affaiblissement, et il est simplement donné par:</w:t>
      </w:r>
    </w:p>
    <w:p w14:paraId="60607070" w14:textId="77777777" w:rsidR="00126A30" w:rsidRPr="0001072E" w:rsidRDefault="00126A30" w:rsidP="00D44160">
      <w:pPr>
        <w:pStyle w:val="Blanc"/>
        <w:rPr>
          <w:lang w:val="fr-FR"/>
        </w:rPr>
      </w:pPr>
    </w:p>
    <w:p w14:paraId="6EC6712B" w14:textId="77777777" w:rsidR="00126A30" w:rsidRPr="0001072E" w:rsidRDefault="00126A30" w:rsidP="00D44160">
      <w:pPr>
        <w:pStyle w:val="Equation"/>
      </w:pPr>
      <w:r w:rsidRPr="0001072E">
        <w:tab/>
      </w:r>
      <w:r w:rsidRPr="0001072E">
        <w:tab/>
      </w:r>
      <w:r w:rsidR="00377F87" w:rsidRPr="0001072E">
        <w:rPr>
          <w:position w:val="-22"/>
        </w:rPr>
        <w:object w:dxaOrig="2200" w:dyaOrig="620" w14:anchorId="1389B415">
          <v:shape id="_x0000_i1046" type="#_x0000_t75" alt="" style="width:116.45pt;height:27.55pt;mso-width-percent:0;mso-height-percent:0;mso-width-percent:0;mso-height-percent:0" o:ole="">
            <v:imagedata r:id="rId92" o:title=""/>
          </v:shape>
          <o:OLEObject Type="Embed" ProgID="Equation.3" ShapeID="_x0000_i1046" DrawAspect="Content" ObjectID="_1708771978" r:id="rId93"/>
        </w:object>
      </w:r>
      <w:r w:rsidRPr="0001072E">
        <w:tab/>
        <w:t>(26)</w:t>
      </w:r>
    </w:p>
    <w:p w14:paraId="4DF081D2" w14:textId="77777777" w:rsidR="00126A30" w:rsidRPr="0001072E" w:rsidRDefault="00126A30" w:rsidP="00D44160">
      <w:r w:rsidRPr="0001072E">
        <w:t>où:</w:t>
      </w:r>
    </w:p>
    <w:p w14:paraId="1EB1313A" w14:textId="77777777" w:rsidR="00126A30" w:rsidRPr="0001072E" w:rsidRDefault="00126A30" w:rsidP="00D44160">
      <w:pPr>
        <w:pStyle w:val="Equationlegend"/>
        <w:spacing w:before="120"/>
        <w:ind w:left="0" w:firstLine="0"/>
        <w:rPr>
          <w:lang w:val="fr-FR"/>
        </w:rPr>
      </w:pPr>
      <w:r w:rsidRPr="0001072E">
        <w:rPr>
          <w:lang w:val="fr-FR"/>
        </w:rPr>
        <w:tab/>
      </w:r>
      <w:r w:rsidRPr="0001072E">
        <w:rPr>
          <w:i/>
          <w:iCs/>
          <w:lang w:val="fr-FR"/>
        </w:rPr>
        <w:t>A</w:t>
      </w:r>
      <w:r w:rsidR="004B5D7A" w:rsidRPr="0001072E">
        <w:rPr>
          <w:i/>
          <w:iCs/>
          <w:lang w:val="fr-FR"/>
        </w:rPr>
        <w:t>:</w:t>
      </w:r>
      <w:r w:rsidRPr="0001072E">
        <w:rPr>
          <w:lang w:val="fr-FR"/>
        </w:rPr>
        <w:tab/>
        <w:t>taux d</w:t>
      </w:r>
      <w:r w:rsidR="00AE5A88" w:rsidRPr="0001072E">
        <w:rPr>
          <w:lang w:val="fr-FR"/>
        </w:rPr>
        <w:t>'</w:t>
      </w:r>
      <w:r w:rsidRPr="0001072E">
        <w:rPr>
          <w:lang w:val="fr-FR"/>
        </w:rPr>
        <w:t xml:space="preserve">affaiblissement en dB/m (avec </w:t>
      </w:r>
      <w:r w:rsidRPr="0001072E">
        <w:rPr>
          <w:lang w:val="fr-FR"/>
        </w:rPr>
        <w:sym w:font="Symbol" w:char="F044"/>
      </w:r>
      <w:r w:rsidRPr="0001072E">
        <w:rPr>
          <w:lang w:val="fr-FR"/>
        </w:rPr>
        <w:t xml:space="preserve"> en m).</w:t>
      </w:r>
    </w:p>
    <w:p w14:paraId="0EBA530B" w14:textId="77777777" w:rsidR="00126A30" w:rsidRPr="0001072E" w:rsidRDefault="00126A30" w:rsidP="00D44160">
      <w:r w:rsidRPr="0001072E">
        <w:t>En intégrant les formules (24) et (25) dans la formule (26) et en convertissant en unités pratiques, on obtient:</w:t>
      </w:r>
    </w:p>
    <w:p w14:paraId="1D107FBA" w14:textId="77777777" w:rsidR="00126A30" w:rsidRPr="0001072E" w:rsidRDefault="00126A30" w:rsidP="00D44160">
      <w:pPr>
        <w:pStyle w:val="Blanc"/>
        <w:rPr>
          <w:lang w:val="fr-FR"/>
        </w:rPr>
      </w:pPr>
    </w:p>
    <w:p w14:paraId="08D2244B" w14:textId="77777777" w:rsidR="00A06462" w:rsidRPr="0001072E" w:rsidRDefault="00A06462" w:rsidP="00A06462">
      <w:pPr>
        <w:pStyle w:val="Equation"/>
        <w:rPr>
          <w:lang w:eastAsia="ja-JP"/>
        </w:rPr>
      </w:pPr>
      <w:r w:rsidRPr="0001072E">
        <w:tab/>
      </w:r>
      <w:r w:rsidRPr="0001072E">
        <w:tab/>
      </w:r>
      <w:r w:rsidRPr="0001072E">
        <w:rPr>
          <w:position w:val="-32"/>
        </w:rPr>
        <w:object w:dxaOrig="2060" w:dyaOrig="700" w14:anchorId="77F839E6">
          <v:shape id="_x0000_i1186" type="#_x0000_t75" style="width:88.9pt;height:30.05pt" o:ole="">
            <v:imagedata r:id="rId94" o:title=""/>
          </v:shape>
          <o:OLEObject Type="Embed" ProgID="Equation.3" ShapeID="_x0000_i1186" DrawAspect="Content" ObjectID="_1708771979" r:id="rId95"/>
        </w:object>
      </w:r>
      <w:r w:rsidRPr="0001072E">
        <w:tab/>
        <w:t>(27a)</w:t>
      </w:r>
    </w:p>
    <w:p w14:paraId="086A4DAB" w14:textId="7AF25789" w:rsidR="00A06462" w:rsidRPr="0001072E" w:rsidRDefault="00A06462" w:rsidP="00A06462">
      <w:pPr>
        <w:pStyle w:val="Equation"/>
      </w:pPr>
      <w:r w:rsidRPr="0001072E">
        <w:tab/>
      </w:r>
      <w:r w:rsidRPr="0001072E">
        <w:tab/>
      </w:r>
      <w:r w:rsidRPr="0001072E">
        <w:rPr>
          <w:position w:val="-14"/>
        </w:rPr>
        <w:object w:dxaOrig="2740" w:dyaOrig="420" w14:anchorId="5E2339B9">
          <v:shape id="_x0000_i1192" type="#_x0000_t75" style="width:129.6pt;height:20.65pt" o:ole="">
            <v:imagedata r:id="rId96" o:title=""/>
          </v:shape>
          <o:OLEObject Type="Embed" ProgID="Equation.DSMT4" ShapeID="_x0000_i1192" DrawAspect="Content" ObjectID="_1708771980" r:id="rId97"/>
        </w:object>
      </w:r>
      <w:r w:rsidRPr="0001072E">
        <w:tab/>
        <w:t>(27b)</w:t>
      </w:r>
    </w:p>
    <w:p w14:paraId="38D62556" w14:textId="77777777" w:rsidR="00CB039A" w:rsidRPr="0001072E" w:rsidRDefault="00CB039A" w:rsidP="00CB039A">
      <w:pPr>
        <w:pStyle w:val="Blanc"/>
        <w:rPr>
          <w:lang w:val="fr-FR"/>
        </w:rPr>
      </w:pPr>
    </w:p>
    <w:p w14:paraId="5FD576CB" w14:textId="77777777" w:rsidR="00126A30" w:rsidRPr="0001072E" w:rsidRDefault="00126A30" w:rsidP="00D44160">
      <w:pPr>
        <w:pStyle w:val="Heading3"/>
      </w:pPr>
      <w:r w:rsidRPr="0001072E">
        <w:t>2.</w:t>
      </w:r>
      <w:r w:rsidRPr="0001072E">
        <w:rPr>
          <w:lang w:eastAsia="ja-JP"/>
        </w:rPr>
        <w:t>1</w:t>
      </w:r>
      <w:r w:rsidRPr="0001072E">
        <w:t>.</w:t>
      </w:r>
      <w:r w:rsidRPr="0001072E">
        <w:rPr>
          <w:lang w:eastAsia="ja-JP"/>
        </w:rPr>
        <w:t>3</w:t>
      </w:r>
      <w:r w:rsidRPr="0001072E">
        <w:tab/>
        <w:t>Variation des propriétés des matériaux en fonction de la fréquence</w:t>
      </w:r>
    </w:p>
    <w:p w14:paraId="1B3B23F6" w14:textId="1E88DEEF" w:rsidR="00126A30" w:rsidRPr="0001072E" w:rsidRDefault="00126A30" w:rsidP="00D44160">
      <w:r w:rsidRPr="0001072E">
        <w:t>Dans les publications, la partie réelle de la constante diélectrique,</w:t>
      </w:r>
      <w:r w:rsidR="0002533F" w:rsidRPr="0001072E">
        <w:t xml:space="preserve"> rom</w:t>
      </w:r>
      <w:r w:rsidRPr="0001072E">
        <w:t xml:space="preserve"> </w:t>
      </w:r>
      <w:r w:rsidR="00CB039A" w:rsidRPr="0001072E">
        <w:rPr>
          <w:lang w:eastAsia="zh-CN"/>
        </w:rPr>
        <w:sym w:font="Symbol" w:char="F068"/>
      </w:r>
      <w:r w:rsidR="00CB039A" w:rsidRPr="0001072E">
        <w:rPr>
          <w:lang w:eastAsia="zh-CN"/>
        </w:rPr>
        <w:t>'</w:t>
      </w:r>
      <w:r w:rsidR="00CB039A" w:rsidRPr="0001072E">
        <w:rPr>
          <w:lang w:eastAsia="zh-CN"/>
        </w:rPr>
        <w:t xml:space="preserve"> </w:t>
      </w:r>
      <w:r w:rsidRPr="0001072E">
        <w:t>est toujours donnée, mais souvent la fréquence n</w:t>
      </w:r>
      <w:r w:rsidR="00AE5A88" w:rsidRPr="0001072E">
        <w:t>'</w:t>
      </w:r>
      <w:r w:rsidRPr="0001072E">
        <w:t xml:space="preserve">est pas spécifiée. Dans la pratique, pour de nombreux matériaux, la valeur de </w:t>
      </w:r>
      <w:r w:rsidR="0002533F" w:rsidRPr="0001072E">
        <w:t xml:space="preserve">rom </w:t>
      </w:r>
      <w:r w:rsidR="00CB039A" w:rsidRPr="0001072E">
        <w:rPr>
          <w:lang w:eastAsia="zh-CN"/>
        </w:rPr>
        <w:sym w:font="Symbol" w:char="F068"/>
      </w:r>
      <w:r w:rsidR="00CB039A" w:rsidRPr="0001072E">
        <w:rPr>
          <w:lang w:eastAsia="zh-CN"/>
        </w:rPr>
        <w:t xml:space="preserve">' </w:t>
      </w:r>
      <w:r w:rsidRPr="0001072E">
        <w:t>est constante jusqu</w:t>
      </w:r>
      <w:r w:rsidR="00AE5A88" w:rsidRPr="0001072E">
        <w:t>'</w:t>
      </w:r>
      <w:r w:rsidRPr="0001072E">
        <w:t>à environ 5</w:t>
      </w:r>
      <w:r w:rsidRPr="0001072E">
        <w:noBreakHyphen/>
        <w:t>10 GHz puis commence à baisser en fonction de la fréquence.</w:t>
      </w:r>
    </w:p>
    <w:p w14:paraId="46DF6284" w14:textId="77777777" w:rsidR="00126A30" w:rsidRPr="0001072E" w:rsidRDefault="00126A30" w:rsidP="00D44160">
      <w:r w:rsidRPr="0001072E">
        <w:t xml:space="preserve">En règle générale, la valeur de </w:t>
      </w:r>
      <w:r w:rsidRPr="0001072E">
        <w:sym w:font="Symbol" w:char="F073"/>
      </w:r>
      <w:r w:rsidRPr="0001072E">
        <w:t xml:space="preserve"> dépend fortement de la fréquence dans la bande considérée, et augmente en fonction de la fréquence. C</w:t>
      </w:r>
      <w:r w:rsidR="00AE5A88" w:rsidRPr="0001072E">
        <w:t>'</w:t>
      </w:r>
      <w:r w:rsidRPr="0001072E">
        <w:t xml:space="preserve">est peut-être une raison pour laquelle, dans les publications, on trouve souvent la spécification de la partie imaginaire de la constante diélectrique, ou du facteur de dissipation: les formules (12) et (16) montrent que ces termes ne dépendent pas linéairement de la fréquence, contrairement à la variation de </w:t>
      </w:r>
      <w:r w:rsidRPr="0001072E">
        <w:sym w:font="Symbol" w:char="F073"/>
      </w:r>
      <w:r w:rsidRPr="0001072E">
        <w:t xml:space="preserve"> en fonction de la fréquence.</w:t>
      </w:r>
    </w:p>
    <w:p w14:paraId="02D34D1B" w14:textId="77777777" w:rsidR="00126A30" w:rsidRPr="0001072E" w:rsidRDefault="00126A30" w:rsidP="00D44160">
      <w:r w:rsidRPr="0001072E">
        <w:t xml:space="preserve">Pour chaque matériau, on peut obtenir un modèle simple de régression pour la variation de </w:t>
      </w:r>
      <w:r w:rsidRPr="0001072E">
        <w:sym w:font="Symbol" w:char="F073"/>
      </w:r>
      <w:r w:rsidRPr="0001072E">
        <w:t xml:space="preserve"> en fonction de la fréquence en procédant à un ajustement aux valeurs mesurées de </w:t>
      </w:r>
      <w:r w:rsidRPr="0001072E">
        <w:sym w:font="Symbol" w:char="F073"/>
      </w:r>
      <w:r w:rsidRPr="0001072E">
        <w:t xml:space="preserve"> à diverses fréquences.</w:t>
      </w:r>
    </w:p>
    <w:p w14:paraId="7F41AE8A" w14:textId="77777777" w:rsidR="00126A30" w:rsidRPr="0001072E" w:rsidRDefault="00126A30" w:rsidP="00D44160">
      <w:pPr>
        <w:pStyle w:val="Heading3"/>
      </w:pPr>
      <w:r w:rsidRPr="0001072E">
        <w:t>2.</w:t>
      </w:r>
      <w:r w:rsidRPr="0001072E">
        <w:rPr>
          <w:lang w:eastAsia="ja-JP"/>
        </w:rPr>
        <w:t>1</w:t>
      </w:r>
      <w:r w:rsidRPr="0001072E">
        <w:t>.</w:t>
      </w:r>
      <w:r w:rsidRPr="0001072E">
        <w:rPr>
          <w:lang w:eastAsia="ja-JP"/>
        </w:rPr>
        <w:t>4</w:t>
      </w:r>
      <w:r w:rsidRPr="0001072E">
        <w:tab/>
        <w:t>Modèles de variation des propriétés des matériaux en fonction de la fréquence</w:t>
      </w:r>
    </w:p>
    <w:p w14:paraId="15D1EB02" w14:textId="27DA9BBF" w:rsidR="00126A30" w:rsidRPr="0001072E" w:rsidRDefault="00126A30" w:rsidP="00D44160">
      <w:pPr>
        <w:rPr>
          <w:lang w:eastAsia="ja-JP"/>
        </w:rPr>
      </w:pPr>
      <w:r w:rsidRPr="0001072E">
        <w:t>Afin de déterminer la variation des propriétés des matériaux en fonction de la fréquence, les valeurs des constantes électriques des matériaux peuvent être caractérisées en fonction de la fréquence de mesure</w:t>
      </w:r>
      <w:r w:rsidRPr="0001072E">
        <w:rPr>
          <w:lang w:eastAsia="ja-JP"/>
        </w:rPr>
        <w:t xml:space="preserve">, de la partie réelle </w:t>
      </w:r>
      <w:r w:rsidR="007867BC" w:rsidRPr="0001072E">
        <w:rPr>
          <w:lang w:eastAsia="ja-JP"/>
        </w:rPr>
        <w:t>(</w:t>
      </w:r>
      <w:r w:rsidR="007867BC" w:rsidRPr="0001072E">
        <w:rPr>
          <w:lang w:eastAsia="ja-JP"/>
        </w:rPr>
        <w:sym w:font="Symbol" w:char="F068"/>
      </w:r>
      <w:r w:rsidRPr="0001072E">
        <w:rPr>
          <w:lang w:eastAsia="ja-JP"/>
        </w:rPr>
        <w:t xml:space="preserve">) et de la partie imaginaire </w:t>
      </w:r>
      <w:r w:rsidR="007867BC" w:rsidRPr="0001072E">
        <w:rPr>
          <w:lang w:eastAsia="ja-JP"/>
        </w:rPr>
        <w:t>(</w:t>
      </w:r>
      <w:r w:rsidR="007867BC" w:rsidRPr="0001072E">
        <w:rPr>
          <w:lang w:eastAsia="ja-JP"/>
        </w:rPr>
        <w:sym w:font="Symbol" w:char="F068"/>
      </w:r>
      <w:r w:rsidR="00AE5A88" w:rsidRPr="0001072E">
        <w:rPr>
          <w:lang w:eastAsia="ja-JP"/>
        </w:rPr>
        <w:t>'</w:t>
      </w:r>
      <w:r w:rsidRPr="0001072E">
        <w:rPr>
          <w:lang w:eastAsia="ja-JP"/>
        </w:rPr>
        <w:t>) de la permittivité relative, du facteur de dissipation (tan</w:t>
      </w:r>
      <w:r w:rsidRPr="0001072E">
        <w:t> </w:t>
      </w:r>
      <w:r w:rsidRPr="0001072E">
        <w:sym w:font="Symbol" w:char="F064"/>
      </w:r>
      <w:r w:rsidRPr="0001072E">
        <w:rPr>
          <w:lang w:eastAsia="ja-JP"/>
        </w:rPr>
        <w:t>) et de la conductivité (</w:t>
      </w:r>
      <w:r w:rsidRPr="0001072E">
        <w:sym w:font="Symbol" w:char="F073"/>
      </w:r>
      <w:r w:rsidRPr="0001072E">
        <w:rPr>
          <w:lang w:eastAsia="ja-JP"/>
        </w:rPr>
        <w:t xml:space="preserve">). </w:t>
      </w:r>
      <w:r w:rsidR="007867BC" w:rsidRPr="0001072E">
        <w:rPr>
          <w:lang w:eastAsia="ja-JP"/>
        </w:rPr>
        <w:t xml:space="preserve">Les expressions au </w:t>
      </w:r>
      <w:r w:rsidR="00ED7D6A" w:rsidRPr="0001072E">
        <w:rPr>
          <w:lang w:eastAsia="ja-JP"/>
        </w:rPr>
        <w:t>§ 2.1.2.4</w:t>
      </w:r>
      <w:r w:rsidR="0052489D" w:rsidRPr="0001072E">
        <w:rPr>
          <w:lang w:eastAsia="ja-JP"/>
        </w:rPr>
        <w:t xml:space="preserve"> permettent d</w:t>
      </w:r>
      <w:r w:rsidR="00AE5A88" w:rsidRPr="0001072E">
        <w:rPr>
          <w:lang w:eastAsia="ja-JP"/>
        </w:rPr>
        <w:t>'</w:t>
      </w:r>
      <w:r w:rsidR="0052489D" w:rsidRPr="0001072E">
        <w:rPr>
          <w:lang w:eastAsia="ja-JP"/>
        </w:rPr>
        <w:t>effectuer des conv</w:t>
      </w:r>
      <w:r w:rsidR="007867BC" w:rsidRPr="0001072E">
        <w:rPr>
          <w:lang w:eastAsia="ja-JP"/>
        </w:rPr>
        <w:t>ersions</w:t>
      </w:r>
      <w:r w:rsidR="0052489D" w:rsidRPr="0001072E">
        <w:rPr>
          <w:lang w:eastAsia="ja-JP"/>
        </w:rPr>
        <w:t xml:space="preserve"> entre</w:t>
      </w:r>
      <w:r w:rsidR="007867BC" w:rsidRPr="0001072E">
        <w:rPr>
          <w:lang w:eastAsia="ja-JP"/>
        </w:rPr>
        <w:t xml:space="preserve"> ces grandeurs.</w:t>
      </w:r>
    </w:p>
    <w:p w14:paraId="3131747C" w14:textId="77777777" w:rsidR="00126A30" w:rsidRPr="0001072E" w:rsidRDefault="00126A30" w:rsidP="00D44160">
      <w:pPr>
        <w:keepNext/>
        <w:keepLines/>
      </w:pPr>
      <w:r w:rsidRPr="0001072E">
        <w:lastRenderedPageBreak/>
        <w:t>Pour la conductivité, il existe en règle générale des données statistiquement significatives montrant une augmentation en fonction de la fréquence. Dans le cas présent, la tendance a été modélisée à l</w:t>
      </w:r>
      <w:r w:rsidR="00AE5A88" w:rsidRPr="0001072E">
        <w:t>'</w:t>
      </w:r>
      <w:r w:rsidRPr="0001072E">
        <w:t>aide de:</w:t>
      </w:r>
    </w:p>
    <w:p w14:paraId="624EF52D" w14:textId="77777777" w:rsidR="00CB039A" w:rsidRPr="0001072E" w:rsidRDefault="00CB039A" w:rsidP="00CB039A">
      <w:pPr>
        <w:pStyle w:val="Blanc"/>
        <w:rPr>
          <w:lang w:val="fr-FR"/>
        </w:rPr>
      </w:pPr>
    </w:p>
    <w:p w14:paraId="514E7AD5" w14:textId="77777777" w:rsidR="007867BC" w:rsidRPr="0001072E" w:rsidRDefault="00126A30" w:rsidP="00D44160">
      <w:pPr>
        <w:pStyle w:val="Equation"/>
        <w:keepNext/>
        <w:keepLines/>
      </w:pPr>
      <w:r w:rsidRPr="0001072E">
        <w:tab/>
      </w:r>
      <w:r w:rsidRPr="0001072E">
        <w:tab/>
      </w:r>
      <w:r w:rsidR="00377F87" w:rsidRPr="0001072E">
        <w:rPr>
          <w:lang w:eastAsia="zh-CN"/>
        </w:rPr>
        <w:object w:dxaOrig="1040" w:dyaOrig="440" w14:anchorId="298F32FA">
          <v:shape id="_x0000_i1051" type="#_x0000_t75" alt="" style="width:49.45pt;height:22.55pt;mso-width-percent:0;mso-height-percent:0;mso-width-percent:0;mso-height-percent:0" o:ole="">
            <v:imagedata r:id="rId98" o:title=""/>
          </v:shape>
          <o:OLEObject Type="Embed" ProgID="Equation.3" ShapeID="_x0000_i1051" DrawAspect="Content" ObjectID="_1708771981" r:id="rId99"/>
        </w:object>
      </w:r>
      <w:r w:rsidR="007867BC" w:rsidRPr="0001072E">
        <w:tab/>
        <w:t>(28)</w:t>
      </w:r>
    </w:p>
    <w:p w14:paraId="69F8EA6B" w14:textId="77777777" w:rsidR="00CB039A" w:rsidRPr="0001072E" w:rsidRDefault="00CB039A" w:rsidP="00CB039A">
      <w:pPr>
        <w:pStyle w:val="Blanc"/>
        <w:rPr>
          <w:lang w:val="fr-FR"/>
        </w:rPr>
      </w:pPr>
    </w:p>
    <w:p w14:paraId="6F09B133" w14:textId="1354FF92" w:rsidR="00126A30" w:rsidRPr="0001072E" w:rsidRDefault="00126A30" w:rsidP="00D44160">
      <w:r w:rsidRPr="0001072E">
        <w:t xml:space="preserve">où </w:t>
      </w:r>
      <w:r w:rsidR="007867BC" w:rsidRPr="0001072E">
        <w:rPr>
          <w:i/>
        </w:rPr>
        <w:t>c</w:t>
      </w:r>
      <w:r w:rsidR="007867BC" w:rsidRPr="0001072E">
        <w:t xml:space="preserve"> et </w:t>
      </w:r>
      <w:r w:rsidR="007867BC" w:rsidRPr="0001072E">
        <w:rPr>
          <w:i/>
        </w:rPr>
        <w:t>d</w:t>
      </w:r>
      <w:r w:rsidR="007867BC" w:rsidRPr="0001072E">
        <w:t xml:space="preserve"> sont des constantes caractérisant le matériau.</w:t>
      </w:r>
      <w:r w:rsidR="002317CC" w:rsidRPr="0001072E">
        <w:t xml:space="preserve"> </w:t>
      </w:r>
      <w:r w:rsidRPr="0001072E">
        <w:t>La représentation est une droite sur un graphique log(</w:t>
      </w:r>
      <w:r w:rsidRPr="0001072E">
        <w:sym w:font="Symbol" w:char="F073"/>
      </w:r>
      <w:r w:rsidRPr="0001072E">
        <w:t>)–log(</w:t>
      </w:r>
      <w:r w:rsidRPr="0001072E">
        <w:rPr>
          <w:i/>
          <w:iCs/>
        </w:rPr>
        <w:t>f</w:t>
      </w:r>
      <w:r w:rsidRPr="0001072E">
        <w:t>). La courbe de tendance est le meilleur ajustement à toutes les données disponibles.</w:t>
      </w:r>
    </w:p>
    <w:p w14:paraId="61DFE0F2" w14:textId="0203E469" w:rsidR="00126A30" w:rsidRPr="0001072E" w:rsidRDefault="00126A30" w:rsidP="00D44160">
      <w:r w:rsidRPr="0001072E">
        <w:t>Pour la permittivité relative, on peut prendre l</w:t>
      </w:r>
      <w:r w:rsidR="00AE5A88" w:rsidRPr="0001072E">
        <w:t>'</w:t>
      </w:r>
      <w:r w:rsidRPr="0001072E">
        <w:t>hypothèse d</w:t>
      </w:r>
      <w:r w:rsidR="00AE5A88" w:rsidRPr="0001072E">
        <w:t>'</w:t>
      </w:r>
      <w:r w:rsidRPr="0001072E">
        <w:t>une variation analogue en fonction de la fréquence:</w:t>
      </w:r>
    </w:p>
    <w:p w14:paraId="1100CA60" w14:textId="77777777" w:rsidR="00CB039A" w:rsidRPr="0001072E" w:rsidRDefault="00CB039A" w:rsidP="00CB039A">
      <w:pPr>
        <w:pStyle w:val="Blanc"/>
        <w:rPr>
          <w:lang w:val="fr-FR"/>
        </w:rPr>
      </w:pPr>
    </w:p>
    <w:p w14:paraId="18DDF79B" w14:textId="77777777" w:rsidR="00CB039A" w:rsidRPr="0001072E" w:rsidRDefault="00CB039A" w:rsidP="00CB039A">
      <w:pPr>
        <w:pStyle w:val="Equation"/>
      </w:pPr>
      <w:r w:rsidRPr="0001072E">
        <w:tab/>
      </w:r>
      <w:r w:rsidRPr="0001072E">
        <w:tab/>
      </w:r>
      <w:r w:rsidRPr="0001072E">
        <w:rPr>
          <w:position w:val="-12"/>
          <w:lang w:eastAsia="zh-CN"/>
        </w:rPr>
        <w:object w:dxaOrig="1140" w:dyaOrig="440" w14:anchorId="3C0EA508">
          <v:shape id="_x0000_i1346" type="#_x0000_t75" style="width:56.95pt;height:22.55pt" o:ole="">
            <v:imagedata r:id="rId100" o:title=""/>
          </v:shape>
          <o:OLEObject Type="Embed" ProgID="Equation.3" ShapeID="_x0000_i1346" DrawAspect="Content" ObjectID="_1708771982" r:id="rId101"/>
        </w:object>
      </w:r>
      <w:r w:rsidRPr="0001072E">
        <w:tab/>
        <w:t>(</w:t>
      </w:r>
      <w:r w:rsidRPr="0001072E">
        <w:rPr>
          <w:lang w:eastAsia="ja-JP"/>
        </w:rPr>
        <w:t>29</w:t>
      </w:r>
      <w:r w:rsidRPr="0001072E">
        <w:t>)</w:t>
      </w:r>
    </w:p>
    <w:p w14:paraId="43FB2903" w14:textId="77777777" w:rsidR="00CB039A" w:rsidRPr="0001072E" w:rsidRDefault="00CB039A" w:rsidP="00CB039A">
      <w:pPr>
        <w:pStyle w:val="Blanc"/>
        <w:rPr>
          <w:lang w:val="fr-FR"/>
        </w:rPr>
      </w:pPr>
    </w:p>
    <w:p w14:paraId="75DAC2E9" w14:textId="50023046" w:rsidR="00126A30" w:rsidRPr="0001072E" w:rsidRDefault="007867BC" w:rsidP="00D44160">
      <w:r w:rsidRPr="0001072E">
        <w:t>o</w:t>
      </w:r>
      <w:r w:rsidR="004B5D7A" w:rsidRPr="0001072E">
        <w:t>ù</w:t>
      </w:r>
      <w:r w:rsidRPr="0001072E">
        <w:t xml:space="preserve"> </w:t>
      </w:r>
      <w:r w:rsidRPr="0001072E">
        <w:rPr>
          <w:i/>
        </w:rPr>
        <w:t>a</w:t>
      </w:r>
      <w:r w:rsidRPr="0001072E">
        <w:t xml:space="preserve"> et </w:t>
      </w:r>
      <w:r w:rsidRPr="0001072E">
        <w:rPr>
          <w:i/>
        </w:rPr>
        <w:t>b</w:t>
      </w:r>
      <w:r w:rsidRPr="0001072E">
        <w:t xml:space="preserve"> sont des constantes caractérisant le matériau. </w:t>
      </w:r>
      <w:r w:rsidR="00126A30" w:rsidRPr="0001072E">
        <w:t>Toutefois, dans pratiquement tous les cas, aucune tendance n</w:t>
      </w:r>
      <w:r w:rsidR="00AE5A88" w:rsidRPr="0001072E">
        <w:t>'</w:t>
      </w:r>
      <w:r w:rsidR="00126A30" w:rsidRPr="0001072E">
        <w:t>est manifeste en ce qui concerne la permittivité relative en fonction de la fréquence. Dans ces cas, on peut utiliser une valeur constante pour toutes les fréquences. La valeur de la constante est la moyenne de toutes les valeurs représentées.</w:t>
      </w:r>
      <w:r w:rsidR="00126A30" w:rsidRPr="0001072E">
        <w:rPr>
          <w:lang w:eastAsia="ja-JP"/>
        </w:rPr>
        <w:t xml:space="preserve"> Quelques exemples sont donnés dans le Tableau </w:t>
      </w:r>
      <w:r w:rsidR="00EF4158" w:rsidRPr="0001072E">
        <w:rPr>
          <w:lang w:eastAsia="ja-JP"/>
        </w:rPr>
        <w:t>3</w:t>
      </w:r>
      <w:r w:rsidR="00126A30" w:rsidRPr="0001072E">
        <w:rPr>
          <w:lang w:eastAsia="ja-JP"/>
        </w:rPr>
        <w:t>.</w:t>
      </w:r>
    </w:p>
    <w:p w14:paraId="64745F73" w14:textId="2A4A138F" w:rsidR="00126A30" w:rsidRPr="0001072E" w:rsidRDefault="00126A30" w:rsidP="00D44160">
      <w:pPr>
        <w:pStyle w:val="Heading2"/>
      </w:pPr>
      <w:r w:rsidRPr="0001072E">
        <w:t>2.2</w:t>
      </w:r>
      <w:r w:rsidRPr="0001072E">
        <w:tab/>
        <w:t>Effets de la structure des bâtiments sur la propagation des ondes radioélectriques</w:t>
      </w:r>
    </w:p>
    <w:p w14:paraId="5F7EB3E3" w14:textId="77777777" w:rsidR="00126A30" w:rsidRPr="0001072E" w:rsidRDefault="00126A30" w:rsidP="00D44160">
      <w:pPr>
        <w:pStyle w:val="Heading3"/>
      </w:pPr>
      <w:r w:rsidRPr="0001072E">
        <w:t>2.2.1</w:t>
      </w:r>
      <w:r w:rsidRPr="0001072E">
        <w:tab/>
        <w:t>Réflexion d</w:t>
      </w:r>
      <w:r w:rsidR="00AE5A88" w:rsidRPr="0001072E">
        <w:t>'</w:t>
      </w:r>
      <w:r w:rsidRPr="0001072E">
        <w:t>ondes planes et transmission à une interface</w:t>
      </w:r>
      <w:r w:rsidR="004B5D7A" w:rsidRPr="0001072E">
        <w:t xml:space="preserve"> plane</w:t>
      </w:r>
      <w:r w:rsidRPr="0001072E">
        <w:t xml:space="preserve"> unique</w:t>
      </w:r>
    </w:p>
    <w:p w14:paraId="1AC80800" w14:textId="2058F334" w:rsidR="007867BC" w:rsidRPr="0001072E" w:rsidRDefault="002C1A34" w:rsidP="00D44160">
      <w:r w:rsidRPr="0001072E">
        <w:t>On examine dans la présente section le cas d</w:t>
      </w:r>
      <w:r w:rsidR="00AE5A88" w:rsidRPr="0001072E">
        <w:t>'</w:t>
      </w:r>
      <w:r w:rsidRPr="0001072E">
        <w:t>une onde plan</w:t>
      </w:r>
      <w:r w:rsidR="004B5D7A" w:rsidRPr="0001072E">
        <w:t>e</w:t>
      </w:r>
      <w:r w:rsidRPr="0001072E">
        <w:t xml:space="preserve"> en incidence sur une interface plan</w:t>
      </w:r>
      <w:r w:rsidR="004B5D7A" w:rsidRPr="0001072E">
        <w:t>e</w:t>
      </w:r>
      <w:r w:rsidRPr="0001072E">
        <w:t xml:space="preserve"> entre deux milieux homogènes et isotropes ayant des propriétés diélectriques différentes. Les milieux</w:t>
      </w:r>
      <w:r w:rsidR="00F44850" w:rsidRPr="0001072E">
        <w:t xml:space="preserve"> s</w:t>
      </w:r>
      <w:r w:rsidR="00AE5A88" w:rsidRPr="0001072E">
        <w:t>'</w:t>
      </w:r>
      <w:r w:rsidR="00F44850" w:rsidRPr="0001072E">
        <w:t>étendent</w:t>
      </w:r>
      <w:r w:rsidR="004B5D7A" w:rsidRPr="0001072E">
        <w:t xml:space="preserve"> sur une surface</w:t>
      </w:r>
      <w:r w:rsidR="00F44850" w:rsidRPr="0001072E">
        <w:t xml:space="preserve"> suffisamment vaste de part et d</w:t>
      </w:r>
      <w:r w:rsidR="00AE5A88" w:rsidRPr="0001072E">
        <w:t>'</w:t>
      </w:r>
      <w:r w:rsidR="00F44850" w:rsidRPr="0001072E">
        <w:t>autre de l</w:t>
      </w:r>
      <w:r w:rsidR="00AE5A88" w:rsidRPr="0001072E">
        <w:t>'</w:t>
      </w:r>
      <w:r w:rsidR="00F44850" w:rsidRPr="0001072E">
        <w:t>interface de sorte que les effets d</w:t>
      </w:r>
      <w:r w:rsidR="00AE5A88" w:rsidRPr="0001072E">
        <w:t>'</w:t>
      </w:r>
      <w:r w:rsidR="00F44850" w:rsidRPr="0001072E">
        <w:t>une autre interface sont négligeables</w:t>
      </w:r>
      <w:r w:rsidR="004B5D7A" w:rsidRPr="0001072E">
        <w:t>, ce qui</w:t>
      </w:r>
      <w:r w:rsidR="00F44850" w:rsidRPr="0001072E">
        <w:t xml:space="preserve"> n</w:t>
      </w:r>
      <w:r w:rsidR="00AE5A88" w:rsidRPr="0001072E">
        <w:t>'</w:t>
      </w:r>
      <w:r w:rsidR="00F44850" w:rsidRPr="0001072E">
        <w:t xml:space="preserve">est pas nécessairement le cas pour les </w:t>
      </w:r>
      <w:r w:rsidR="004B5D7A" w:rsidRPr="0001072E">
        <w:t>configurations de construction types</w:t>
      </w:r>
      <w:r w:rsidR="00F44850" w:rsidRPr="0001072E">
        <w:t xml:space="preserve">. Par exemple, les affaiblissements de propagation </w:t>
      </w:r>
      <w:r w:rsidR="004B5D7A" w:rsidRPr="0001072E">
        <w:t xml:space="preserve">dus à la présence d'un </w:t>
      </w:r>
      <w:r w:rsidR="00F44850" w:rsidRPr="0001072E">
        <w:t xml:space="preserve">mur peuvent être influencés par de multiples réflexions internes. Les méthodes permettant de calculer les coefficients de réflexion et de transmission pour des dalles </w:t>
      </w:r>
      <w:r w:rsidR="004B5D7A" w:rsidRPr="0001072E">
        <w:t>monocouche et multicouches sont données au §</w:t>
      </w:r>
      <w:r w:rsidR="00CB039A" w:rsidRPr="0001072E">
        <w:t> </w:t>
      </w:r>
      <w:r w:rsidR="004B5D7A" w:rsidRPr="0001072E">
        <w:t>2.</w:t>
      </w:r>
      <w:r w:rsidR="00F44850" w:rsidRPr="0001072E">
        <w:t>2.2.</w:t>
      </w:r>
    </w:p>
    <w:p w14:paraId="06E79722" w14:textId="082937E5" w:rsidR="007867BC" w:rsidRPr="0001072E" w:rsidRDefault="00F44850" w:rsidP="00D44160">
      <w:r w:rsidRPr="0001072E">
        <w:t>Une onde plane e</w:t>
      </w:r>
      <w:r w:rsidR="004B5D7A" w:rsidRPr="0001072E">
        <w:t>s</w:t>
      </w:r>
      <w:r w:rsidRPr="0001072E">
        <w:t>t utile à des fins d</w:t>
      </w:r>
      <w:r w:rsidR="00AE5A88" w:rsidRPr="0001072E">
        <w:t>'</w:t>
      </w:r>
      <w:r w:rsidRPr="0001072E">
        <w:t>analyse mais cette notion est largement théorique. Dans la pratique, une onde n</w:t>
      </w:r>
      <w:r w:rsidR="00AE5A88" w:rsidRPr="0001072E">
        <w:t>'</w:t>
      </w:r>
      <w:r w:rsidRPr="0001072E">
        <w:t xml:space="preserve">est pas </w:t>
      </w:r>
      <w:r w:rsidR="00A32B98" w:rsidRPr="0001072E">
        <w:t>parfaitement</w:t>
      </w:r>
      <w:r w:rsidR="004B5D7A" w:rsidRPr="0001072E">
        <w:t xml:space="preserve"> </w:t>
      </w:r>
      <w:r w:rsidRPr="0001072E">
        <w:t>plane. Ce point est important car une onde</w:t>
      </w:r>
      <w:r w:rsidR="004B5D7A" w:rsidRPr="0001072E">
        <w:t xml:space="preserve"> parfaitement</w:t>
      </w:r>
      <w:r w:rsidRPr="0001072E">
        <w:t xml:space="preserve"> plane ne subit pas d</w:t>
      </w:r>
      <w:r w:rsidR="00AE5A88" w:rsidRPr="0001072E">
        <w:t>'</w:t>
      </w:r>
      <w:r w:rsidRPr="0001072E">
        <w:t xml:space="preserve">affaiblissement en espace libre </w:t>
      </w:r>
      <w:r w:rsidR="00213EC8" w:rsidRPr="0001072E">
        <w:t>(affaiblissement d</w:t>
      </w:r>
      <w:r w:rsidR="00AE5A88" w:rsidRPr="0001072E">
        <w:t>'</w:t>
      </w:r>
      <w:r w:rsidR="00213EC8" w:rsidRPr="0001072E">
        <w:t>étalement). Les méthodes suivantes ne tiennent pas compte de</w:t>
      </w:r>
      <w:r w:rsidR="004B5D7A" w:rsidRPr="0001072E">
        <w:t>s</w:t>
      </w:r>
      <w:r w:rsidR="00213EC8" w:rsidRPr="0001072E">
        <w:t xml:space="preserve"> affaiblissement</w:t>
      </w:r>
      <w:r w:rsidR="004B5D7A" w:rsidRPr="0001072E">
        <w:t>s</w:t>
      </w:r>
      <w:r w:rsidR="00213EC8" w:rsidRPr="0001072E">
        <w:t xml:space="preserve"> en espace libre</w:t>
      </w:r>
      <w:r w:rsidR="004B5D7A" w:rsidRPr="0001072E">
        <w:t>;</w:t>
      </w:r>
      <w:r w:rsidR="00213EC8" w:rsidRPr="0001072E">
        <w:t xml:space="preserve"> elles prennent en compte uniquement les effets </w:t>
      </w:r>
      <w:r w:rsidR="004B5D7A" w:rsidRPr="0001072E">
        <w:t>de</w:t>
      </w:r>
      <w:r w:rsidR="00213EC8" w:rsidRPr="0001072E">
        <w:t xml:space="preserve"> l</w:t>
      </w:r>
      <w:r w:rsidR="00AE5A88" w:rsidRPr="0001072E">
        <w:t>'</w:t>
      </w:r>
      <w:r w:rsidR="00213EC8" w:rsidRPr="0001072E">
        <w:t>interface</w:t>
      </w:r>
      <w:r w:rsidR="004B5D7A" w:rsidRPr="0001072E">
        <w:t xml:space="preserve"> entre les milieux</w:t>
      </w:r>
      <w:r w:rsidR="00213EC8" w:rsidRPr="0001072E">
        <w:t>.</w:t>
      </w:r>
    </w:p>
    <w:p w14:paraId="7D9DB07D" w14:textId="77777777" w:rsidR="00126A30" w:rsidRPr="0001072E" w:rsidRDefault="00126A30" w:rsidP="00D44160">
      <w:pPr>
        <w:pStyle w:val="Heading4"/>
      </w:pPr>
      <w:r w:rsidRPr="0001072E">
        <w:t>2.2.1.1</w:t>
      </w:r>
      <w:r w:rsidRPr="0001072E">
        <w:tab/>
        <w:t xml:space="preserve">Incidence oblique sur </w:t>
      </w:r>
      <w:r w:rsidR="00213EC8" w:rsidRPr="0001072E">
        <w:t>une interface plane</w:t>
      </w:r>
    </w:p>
    <w:p w14:paraId="2588B402" w14:textId="6F2ADC47" w:rsidR="00213EC8" w:rsidRPr="0001072E" w:rsidRDefault="00213EC8" w:rsidP="00D44160">
      <w:r w:rsidRPr="0001072E">
        <w:t>La Figure</w:t>
      </w:r>
      <w:r w:rsidR="00EF4158" w:rsidRPr="0001072E">
        <w:t> </w:t>
      </w:r>
      <w:r w:rsidRPr="0001072E">
        <w:t xml:space="preserve">1 illustre </w:t>
      </w:r>
      <w:r w:rsidR="00126A30" w:rsidRPr="0001072E">
        <w:t>le cas d</w:t>
      </w:r>
      <w:r w:rsidR="00AE5A88" w:rsidRPr="0001072E">
        <w:t>'</w:t>
      </w:r>
      <w:r w:rsidR="00126A30" w:rsidRPr="0001072E">
        <w:t xml:space="preserve">une onde plane sinusoïdale en incidence oblique par rapport à une interface plane séparant deux milieux diélectriques </w:t>
      </w:r>
      <w:r w:rsidRPr="0001072E">
        <w:t xml:space="preserve">non magnétiques </w:t>
      </w:r>
      <w:r w:rsidR="00126A30" w:rsidRPr="0001072E">
        <w:t>uniformes</w:t>
      </w:r>
      <w:r w:rsidRPr="0001072E">
        <w:t xml:space="preserve"> de permittivité relative </w:t>
      </w:r>
      <w:r w:rsidRPr="0001072E">
        <w:sym w:font="Symbol" w:char="F068"/>
      </w:r>
      <w:r w:rsidRPr="0001072E">
        <w:rPr>
          <w:vertAlign w:val="subscript"/>
        </w:rPr>
        <w:t>1</w:t>
      </w:r>
      <w:r w:rsidRPr="0001072E">
        <w:t xml:space="preserve"> et </w:t>
      </w:r>
      <w:r w:rsidRPr="0001072E">
        <w:sym w:font="Symbol" w:char="F068"/>
      </w:r>
      <w:r w:rsidRPr="0001072E">
        <w:rPr>
          <w:vertAlign w:val="subscript"/>
        </w:rPr>
        <w:t>2.</w:t>
      </w:r>
      <w:r w:rsidR="002317CC" w:rsidRPr="0001072E">
        <w:rPr>
          <w:vertAlign w:val="subscript"/>
        </w:rPr>
        <w:t xml:space="preserve"> </w:t>
      </w:r>
      <w:r w:rsidRPr="0001072E">
        <w:t>Les valeurs de</w:t>
      </w:r>
      <w:r w:rsidR="002317CC" w:rsidRPr="0001072E">
        <w:t xml:space="preserve"> </w:t>
      </w:r>
      <w:r w:rsidRPr="0001072E">
        <w:sym w:font="Symbol" w:char="F068"/>
      </w:r>
      <w:r w:rsidRPr="0001072E">
        <w:t xml:space="preserve"> peuvent être calculées à partir de la partie réelle de la permittivité </w:t>
      </w:r>
      <w:r w:rsidRPr="0001072E">
        <w:sym w:font="Symbol" w:char="F068"/>
      </w:r>
      <w:r w:rsidR="004B5D7A" w:rsidRPr="0001072E">
        <w:t>'</w:t>
      </w:r>
      <w:r w:rsidRPr="0001072E">
        <w:t xml:space="preserve">, et de la conductivité, </w:t>
      </w:r>
      <w:r w:rsidRPr="0001072E">
        <w:sym w:font="Symbol" w:char="F073"/>
      </w:r>
      <w:r w:rsidRPr="0001072E">
        <w:t>, en utilisant les équations (10) et (11). Le Tableau 3 donne les paramètres à partir desquels ces valeurs peuvent être calculées en fonction de la fréquence.</w:t>
      </w:r>
    </w:p>
    <w:p w14:paraId="086E694D" w14:textId="77777777" w:rsidR="00126A30" w:rsidRPr="0001072E" w:rsidRDefault="00213EC8" w:rsidP="00D44160">
      <w:r w:rsidRPr="0001072E">
        <w:t>I</w:t>
      </w:r>
      <w:r w:rsidR="00126A30" w:rsidRPr="0001072E">
        <w:t>l existe trois théorèmes importants dans ce cas qui découlent de considérations géométriques.</w:t>
      </w:r>
    </w:p>
    <w:p w14:paraId="0ECA67C6" w14:textId="3C89BD04" w:rsidR="00126A30" w:rsidRPr="0001072E" w:rsidRDefault="00126A30" w:rsidP="00D44160">
      <w:pPr>
        <w:pStyle w:val="enumlev1"/>
        <w:rPr>
          <w:lang w:eastAsia="ja-JP"/>
        </w:rPr>
      </w:pPr>
      <w:r w:rsidRPr="0001072E">
        <w:t>1)</w:t>
      </w:r>
      <w:r w:rsidRPr="0001072E">
        <w:tab/>
        <w:t>Les vecteurs de nombre d</w:t>
      </w:r>
      <w:r w:rsidR="00AE5A88" w:rsidRPr="0001072E">
        <w:t>'</w:t>
      </w:r>
      <w:r w:rsidRPr="0001072E">
        <w:t>onde des ondes réfléchie et transmise (réfractée) se trouvent dans le plan d</w:t>
      </w:r>
      <w:r w:rsidR="00AE5A88" w:rsidRPr="0001072E">
        <w:t>'</w:t>
      </w:r>
      <w:r w:rsidRPr="0001072E">
        <w:t>incidence, c</w:t>
      </w:r>
      <w:r w:rsidR="00AE5A88" w:rsidRPr="0001072E">
        <w:t>'</w:t>
      </w:r>
      <w:r w:rsidRPr="0001072E">
        <w:t>est-à-dire dans le plan défini par le nombre d</w:t>
      </w:r>
      <w:r w:rsidR="00AE5A88" w:rsidRPr="0001072E">
        <w:t>'</w:t>
      </w:r>
      <w:r w:rsidRPr="0001072E">
        <w:t xml:space="preserve">onde </w:t>
      </w:r>
      <w:r w:rsidRPr="0001072E">
        <w:rPr>
          <w:bCs/>
          <w:i/>
          <w:iCs/>
        </w:rPr>
        <w:t>k</w:t>
      </w:r>
      <w:r w:rsidRPr="0001072E">
        <w:rPr>
          <w:vertAlign w:val="subscript"/>
        </w:rPr>
        <w:t>1</w:t>
      </w:r>
      <w:r w:rsidRPr="0001072E">
        <w:t xml:space="preserve"> de l</w:t>
      </w:r>
      <w:r w:rsidR="00AE5A88" w:rsidRPr="0001072E">
        <w:t>'</w:t>
      </w:r>
      <w:r w:rsidRPr="0001072E">
        <w:t>onde incidente et la normale à l</w:t>
      </w:r>
      <w:r w:rsidR="00AE5A88" w:rsidRPr="0001072E">
        <w:t>'</w:t>
      </w:r>
      <w:r w:rsidRPr="0001072E">
        <w:t>interface. On considère qu</w:t>
      </w:r>
      <w:r w:rsidR="00AE5A88" w:rsidRPr="0001072E">
        <w:t>'</w:t>
      </w:r>
      <w:r w:rsidRPr="0001072E">
        <w:t>il s</w:t>
      </w:r>
      <w:r w:rsidR="00AE5A88" w:rsidRPr="0001072E">
        <w:t>'</w:t>
      </w:r>
      <w:r w:rsidRPr="0001072E">
        <w:t xml:space="preserve">agit du plan </w:t>
      </w:r>
      <w:r w:rsidRPr="0001072E">
        <w:rPr>
          <w:i/>
        </w:rPr>
        <w:t>x-z</w:t>
      </w:r>
      <w:r w:rsidRPr="0001072E">
        <w:t xml:space="preserve"> sur la Fig.</w:t>
      </w:r>
      <w:r w:rsidR="00EF4158" w:rsidRPr="0001072E">
        <w:t> </w:t>
      </w:r>
      <w:r w:rsidR="00213EC8" w:rsidRPr="0001072E">
        <w:rPr>
          <w:lang w:eastAsia="ja-JP"/>
        </w:rPr>
        <w:t>1</w:t>
      </w:r>
      <w:r w:rsidRPr="0001072E">
        <w:t>.</w:t>
      </w:r>
    </w:p>
    <w:p w14:paraId="05FBBE45" w14:textId="433E6DBB" w:rsidR="00126A30" w:rsidRPr="0001072E" w:rsidRDefault="00126A30" w:rsidP="00D44160">
      <w:pPr>
        <w:pStyle w:val="enumlev1"/>
      </w:pPr>
      <w:r w:rsidRPr="0001072E">
        <w:lastRenderedPageBreak/>
        <w:t>2)</w:t>
      </w:r>
      <w:r w:rsidRPr="0001072E">
        <w:tab/>
        <w:t>Les angles d</w:t>
      </w:r>
      <w:r w:rsidR="00AE5A88" w:rsidRPr="0001072E">
        <w:t>'</w:t>
      </w:r>
      <w:r w:rsidRPr="0001072E">
        <w:t>incidence et de réflexion sont égaux (</w:t>
      </w:r>
      <w:r w:rsidRPr="0001072E">
        <w:rPr>
          <w:rFonts w:ascii="Symbol" w:hAnsi="Symbol"/>
        </w:rPr>
        <w:t></w:t>
      </w:r>
      <w:r w:rsidRPr="0001072E">
        <w:rPr>
          <w:rFonts w:ascii="Symbol" w:hAnsi="Symbol"/>
          <w:vertAlign w:val="subscript"/>
        </w:rPr>
        <w:t></w:t>
      </w:r>
      <w:r w:rsidRPr="0001072E">
        <w:rPr>
          <w:rFonts w:ascii="Symbol" w:hAnsi="Symbol"/>
        </w:rPr>
        <w:t></w:t>
      </w:r>
      <w:r w:rsidRPr="0001072E">
        <w:t>sur la Fig.</w:t>
      </w:r>
      <w:r w:rsidR="00EF4158" w:rsidRPr="0001072E">
        <w:t> </w:t>
      </w:r>
      <w:r w:rsidR="00213EC8" w:rsidRPr="0001072E">
        <w:rPr>
          <w:lang w:eastAsia="ja-JP"/>
        </w:rPr>
        <w:t>1</w:t>
      </w:r>
      <w:r w:rsidRPr="0001072E">
        <w:t>).</w:t>
      </w:r>
    </w:p>
    <w:p w14:paraId="25BF1E68" w14:textId="77777777" w:rsidR="00126A30" w:rsidRPr="0001072E" w:rsidRDefault="00126A30" w:rsidP="00D44160">
      <w:pPr>
        <w:pStyle w:val="enumlev1"/>
      </w:pPr>
      <w:r w:rsidRPr="0001072E">
        <w:t>3)</w:t>
      </w:r>
      <w:r w:rsidRPr="0001072E">
        <w:tab/>
        <w:t>La relation entre l</w:t>
      </w:r>
      <w:r w:rsidR="00AE5A88" w:rsidRPr="0001072E">
        <w:t>'</w:t>
      </w:r>
      <w:r w:rsidRPr="0001072E">
        <w:t xml:space="preserve">angle de réfraction, </w:t>
      </w:r>
      <w:r w:rsidRPr="0001072E">
        <w:rPr>
          <w:rFonts w:ascii="Symbol" w:hAnsi="Symbol"/>
        </w:rPr>
        <w:t></w:t>
      </w:r>
      <w:r w:rsidRPr="0001072E">
        <w:rPr>
          <w:rFonts w:ascii="Symbol" w:hAnsi="Symbol"/>
          <w:vertAlign w:val="subscript"/>
        </w:rPr>
        <w:t></w:t>
      </w:r>
      <w:r w:rsidRPr="0001072E">
        <w:rPr>
          <w:rFonts w:ascii="Symbol" w:hAnsi="Symbol"/>
        </w:rPr>
        <w:t></w:t>
      </w:r>
      <w:r w:rsidRPr="0001072E">
        <w:rPr>
          <w:rFonts w:ascii="Symbol" w:hAnsi="Symbol"/>
        </w:rPr>
        <w:t></w:t>
      </w:r>
      <w:r w:rsidRPr="0001072E">
        <w:t>et l</w:t>
      </w:r>
      <w:r w:rsidR="00AE5A88" w:rsidRPr="0001072E">
        <w:t>'</w:t>
      </w:r>
      <w:r w:rsidRPr="0001072E">
        <w:t>angle d</w:t>
      </w:r>
      <w:r w:rsidR="00AE5A88" w:rsidRPr="0001072E">
        <w:t>'</w:t>
      </w:r>
      <w:r w:rsidRPr="0001072E">
        <w:t>incidence suit la loi de Snell.</w:t>
      </w:r>
    </w:p>
    <w:p w14:paraId="2FFE3E3E" w14:textId="11FC2F4B" w:rsidR="00126A30" w:rsidRPr="0001072E" w:rsidRDefault="00126A30" w:rsidP="00D44160">
      <w:pPr>
        <w:pStyle w:val="Blanc"/>
        <w:rPr>
          <w:lang w:val="fr-FR"/>
        </w:rPr>
      </w:pPr>
    </w:p>
    <w:p w14:paraId="47A6AEC8" w14:textId="77777777" w:rsidR="00126A30" w:rsidRPr="0001072E" w:rsidRDefault="00126A30" w:rsidP="00D44160">
      <w:pPr>
        <w:pStyle w:val="Equation"/>
      </w:pPr>
      <w:r w:rsidRPr="0001072E">
        <w:tab/>
      </w:r>
      <w:r w:rsidRPr="0001072E">
        <w:tab/>
      </w:r>
      <w:r w:rsidR="00377F87" w:rsidRPr="0001072E">
        <w:rPr>
          <w:position w:val="-30"/>
        </w:rPr>
        <w:object w:dxaOrig="1939" w:dyaOrig="680" w14:anchorId="42D36F9A">
          <v:shape id="_x0000_i1057" type="#_x0000_t75" alt="" style="width:87.05pt;height:33.2pt;mso-width-percent:0;mso-height-percent:0;mso-width-percent:0;mso-height-percent:0" o:ole="">
            <v:imagedata r:id="rId102" o:title=""/>
          </v:shape>
          <o:OLEObject Type="Embed" ProgID="Equation.3" ShapeID="_x0000_i1057" DrawAspect="Content" ObjectID="_1708771983" r:id="rId103"/>
        </w:object>
      </w:r>
      <w:r w:rsidRPr="0001072E">
        <w:tab/>
        <w:t>(</w:t>
      </w:r>
      <w:r w:rsidRPr="0001072E">
        <w:rPr>
          <w:lang w:eastAsia="ja-JP"/>
        </w:rPr>
        <w:t>30</w:t>
      </w:r>
      <w:r w:rsidRPr="0001072E">
        <w:t>)</w:t>
      </w:r>
    </w:p>
    <w:p w14:paraId="608C1BD3" w14:textId="5ADBA041" w:rsidR="00126A30" w:rsidRPr="0001072E" w:rsidRDefault="00126A30" w:rsidP="00D44160">
      <w:pPr>
        <w:pStyle w:val="Blanc"/>
        <w:rPr>
          <w:lang w:val="fr-FR"/>
        </w:rPr>
      </w:pPr>
    </w:p>
    <w:p w14:paraId="7A146070" w14:textId="21F68BB5" w:rsidR="00126A30" w:rsidRPr="0001072E" w:rsidRDefault="00126A30" w:rsidP="00D44160">
      <w:r w:rsidRPr="0001072E">
        <w:t>où</w:t>
      </w:r>
      <w:r w:rsidR="00EF4158" w:rsidRPr="0001072E">
        <w:t xml:space="preserve"> </w:t>
      </w:r>
      <w:r w:rsidR="00EF4158" w:rsidRPr="0001072E">
        <w:rPr>
          <w:position w:val="-12"/>
        </w:rPr>
        <w:object w:dxaOrig="1160" w:dyaOrig="400" w14:anchorId="3ABD34FA">
          <v:shape id="_x0000_i1196" type="#_x0000_t75" style="width:48.85pt;height:16.9pt" o:ole="">
            <v:imagedata r:id="rId104" o:title=""/>
          </v:shape>
          <o:OLEObject Type="Embed" ProgID="Equation.3" ShapeID="_x0000_i1196" DrawAspect="Content" ObjectID="_1708771984" r:id="rId105"/>
        </w:object>
      </w:r>
      <w:r w:rsidRPr="0001072E">
        <w:t xml:space="preserve"> et</w:t>
      </w:r>
      <w:r w:rsidR="00EF4158" w:rsidRPr="0001072E">
        <w:t xml:space="preserve"> </w:t>
      </w:r>
      <w:r w:rsidR="00EF4158" w:rsidRPr="0001072E">
        <w:rPr>
          <w:position w:val="-12"/>
        </w:rPr>
        <w:object w:dxaOrig="1240" w:dyaOrig="400" w14:anchorId="5AA19D0E">
          <v:shape id="_x0000_i1198" type="#_x0000_t75" style="width:50.7pt;height:16.9pt" o:ole="">
            <v:imagedata r:id="rId106" o:title=""/>
          </v:shape>
          <o:OLEObject Type="Embed" ProgID="Equation.3" ShapeID="_x0000_i1198" DrawAspect="Content" ObjectID="_1708771985" r:id="rId107"/>
        </w:object>
      </w:r>
      <w:r w:rsidRPr="0001072E">
        <w:t xml:space="preserve">  sont les vitesses respectives des ondes dans les deux milieux, </w:t>
      </w:r>
      <w:r w:rsidR="00213EC8" w:rsidRPr="0001072E">
        <w:t xml:space="preserve">et </w:t>
      </w:r>
      <w:r w:rsidR="00213EC8" w:rsidRPr="0001072E">
        <w:sym w:font="Symbol" w:char="F068"/>
      </w:r>
      <w:r w:rsidR="00213EC8" w:rsidRPr="0001072E">
        <w:rPr>
          <w:vertAlign w:val="subscript"/>
        </w:rPr>
        <w:t>1</w:t>
      </w:r>
      <w:r w:rsidR="00213EC8" w:rsidRPr="0001072E">
        <w:t xml:space="preserve"> et </w:t>
      </w:r>
      <w:r w:rsidR="00213EC8" w:rsidRPr="0001072E">
        <w:sym w:font="Symbol" w:char="F068"/>
      </w:r>
      <w:r w:rsidR="00213EC8" w:rsidRPr="0001072E">
        <w:rPr>
          <w:vertAlign w:val="subscript"/>
        </w:rPr>
        <w:t>2</w:t>
      </w:r>
      <w:r w:rsidR="00213EC8" w:rsidRPr="0001072E">
        <w:t xml:space="preserve"> </w:t>
      </w:r>
      <w:r w:rsidRPr="0001072E">
        <w:t>représent</w:t>
      </w:r>
      <w:r w:rsidR="00213EC8" w:rsidRPr="0001072E">
        <w:t>ent les</w:t>
      </w:r>
      <w:r w:rsidRPr="0001072E">
        <w:t xml:space="preserve"> permittivité</w:t>
      </w:r>
      <w:r w:rsidR="00213EC8" w:rsidRPr="0001072E">
        <w:t>s</w:t>
      </w:r>
      <w:r w:rsidRPr="0001072E">
        <w:t xml:space="preserve"> relativ</w:t>
      </w:r>
      <w:r w:rsidR="004B5D7A" w:rsidRPr="0001072E">
        <w:t>es</w:t>
      </w:r>
      <w:r w:rsidRPr="0001072E">
        <w:t xml:space="preserve"> complexe</w:t>
      </w:r>
      <w:r w:rsidR="00213EC8" w:rsidRPr="0001072E">
        <w:t>s</w:t>
      </w:r>
      <w:r w:rsidRPr="0001072E">
        <w:t xml:space="preserve"> des deux milieux</w:t>
      </w:r>
      <w:r w:rsidR="004B5D7A" w:rsidRPr="0001072E">
        <w:t>.</w:t>
      </w:r>
    </w:p>
    <w:p w14:paraId="7AC4B360" w14:textId="77777777" w:rsidR="00126A30" w:rsidRPr="0001072E" w:rsidRDefault="00126A30" w:rsidP="00D44160">
      <w:r w:rsidRPr="0001072E">
        <w:t xml:space="preserve">Ces théorèmes aboutissent au fait que les facteurs exponentiels espace-temps, </w:t>
      </w:r>
      <w:r w:rsidR="00377F87" w:rsidRPr="0001072E">
        <w:rPr>
          <w:position w:val="-16"/>
        </w:rPr>
        <w:object w:dxaOrig="1719" w:dyaOrig="440" w14:anchorId="4EC0CE22">
          <v:shape id="_x0000_i1061" type="#_x0000_t75" alt="" style="width:87.05pt;height:22.55pt;mso-width-percent:0;mso-height-percent:0;mso-width-percent:0;mso-height-percent:0" o:ole="">
            <v:imagedata r:id="rId108" o:title=""/>
          </v:shape>
          <o:OLEObject Type="Embed" ProgID="Equation.DSMT4" ShapeID="_x0000_i1061" DrawAspect="Content" ObjectID="_1708771986" r:id="rId109"/>
        </w:object>
      </w:r>
      <w:r w:rsidRPr="0001072E">
        <w:t xml:space="preserve">, </w:t>
      </w:r>
      <w:r w:rsidR="00C30EFE" w:rsidRPr="0001072E">
        <w:t xml:space="preserve">pour </w:t>
      </w:r>
      <w:r w:rsidRPr="0001072E">
        <w:t>les trois ondes (</w:t>
      </w:r>
      <w:r w:rsidR="00377F87" w:rsidRPr="0001072E">
        <w:rPr>
          <w:position w:val="-10"/>
        </w:rPr>
        <w:object w:dxaOrig="1340" w:dyaOrig="400" w14:anchorId="41606AB5">
          <v:shape id="_x0000_i1062" type="#_x0000_t75" alt="" style="width:65.75pt;height:22.55pt;mso-width-percent:0;mso-height-percent:0;mso-width-percent:0;mso-height-percent:0" o:ole="">
            <v:imagedata r:id="rId110" o:title=""/>
          </v:shape>
          <o:OLEObject Type="Embed" ProgID="Equation.3" ShapeID="_x0000_i1062" DrawAspect="Content" ObjectID="_1708771987" r:id="rId111"/>
        </w:object>
      </w:r>
      <w:r w:rsidRPr="0001072E">
        <w:t>, respectivement) sont identiques en tout point de l</w:t>
      </w:r>
      <w:r w:rsidR="00AE5A88" w:rsidRPr="0001072E">
        <w:t>'</w:t>
      </w:r>
      <w:r w:rsidRPr="0001072E">
        <w:t>interface.</w:t>
      </w:r>
    </w:p>
    <w:p w14:paraId="67227278" w14:textId="77777777" w:rsidR="00126A30" w:rsidRPr="0001072E" w:rsidRDefault="00126A30" w:rsidP="00D44160">
      <w:pPr>
        <w:pStyle w:val="FigureNo"/>
        <w:rPr>
          <w:lang w:eastAsia="ja-JP"/>
        </w:rPr>
      </w:pPr>
      <w:r w:rsidRPr="0001072E">
        <w:t xml:space="preserve">Figure </w:t>
      </w:r>
      <w:r w:rsidR="00213EC8" w:rsidRPr="0001072E">
        <w:rPr>
          <w:lang w:eastAsia="ja-JP"/>
        </w:rPr>
        <w:t>1</w:t>
      </w:r>
    </w:p>
    <w:p w14:paraId="2F8E4487" w14:textId="77777777" w:rsidR="00126A30" w:rsidRPr="0001072E" w:rsidRDefault="00126A30" w:rsidP="00EF4158">
      <w:pPr>
        <w:pStyle w:val="Figuretitle"/>
      </w:pPr>
      <w:r w:rsidRPr="0001072E">
        <w:t>Réflexion et réfraction d</w:t>
      </w:r>
      <w:r w:rsidR="00AE5A88" w:rsidRPr="0001072E">
        <w:t>'</w:t>
      </w:r>
      <w:r w:rsidRPr="0001072E">
        <w:t>ondes planes au niveau d</w:t>
      </w:r>
      <w:r w:rsidR="00AE5A88" w:rsidRPr="0001072E">
        <w:t>'</w:t>
      </w:r>
      <w:r w:rsidRPr="0001072E">
        <w:t>une interface plane</w:t>
      </w:r>
    </w:p>
    <w:p w14:paraId="78AB96F9" w14:textId="222C16FA" w:rsidR="00EF4158" w:rsidRPr="0001072E" w:rsidRDefault="00EF4158" w:rsidP="00EF4158">
      <w:pPr>
        <w:pStyle w:val="Figure"/>
        <w:spacing w:before="240"/>
      </w:pPr>
      <w:r w:rsidRPr="0001072E">
        <w:drawing>
          <wp:inline distT="0" distB="0" distL="0" distR="0" wp14:anchorId="107A2BBF" wp14:editId="06131924">
            <wp:extent cx="5026162" cy="3008382"/>
            <wp:effectExtent l="0" t="0" r="3175"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2040_2-1.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026162" cy="3008382"/>
                    </a:xfrm>
                    <a:prstGeom prst="rect">
                      <a:avLst/>
                    </a:prstGeom>
                  </pic:spPr>
                </pic:pic>
              </a:graphicData>
            </a:graphic>
          </wp:inline>
        </w:drawing>
      </w:r>
    </w:p>
    <w:p w14:paraId="7ADE6E97" w14:textId="77777777" w:rsidR="00213EC8" w:rsidRPr="0001072E" w:rsidRDefault="00213EC8" w:rsidP="002A3A3D">
      <w:pPr>
        <w:pStyle w:val="Normalaftertitle"/>
      </w:pPr>
      <w:r w:rsidRPr="0001072E">
        <w:t>Deux polarisations de l</w:t>
      </w:r>
      <w:r w:rsidR="00AE5A88" w:rsidRPr="0001072E">
        <w:t>'</w:t>
      </w:r>
      <w:r w:rsidRPr="0001072E">
        <w:t>onde incidente sont illustré</w:t>
      </w:r>
      <w:r w:rsidR="00C30EFE" w:rsidRPr="0001072E">
        <w:t>e</w:t>
      </w:r>
      <w:r w:rsidRPr="0001072E">
        <w:t>s sur la Fig. 1.</w:t>
      </w:r>
    </w:p>
    <w:p w14:paraId="42457EA2" w14:textId="77777777" w:rsidR="00126A30" w:rsidRPr="0001072E" w:rsidRDefault="00213EC8" w:rsidP="00D44160">
      <w:pPr>
        <w:pStyle w:val="enumlev1"/>
      </w:pPr>
      <w:r w:rsidRPr="0001072E">
        <w:t>a)</w:t>
      </w:r>
      <w:r w:rsidRPr="0001072E">
        <w:tab/>
      </w:r>
      <w:r w:rsidR="00D21D47" w:rsidRPr="0001072E">
        <w:t>A</w:t>
      </w:r>
      <w:r w:rsidR="00646C6C" w:rsidRPr="0001072E">
        <w:t xml:space="preserve"> gauche</w:t>
      </w:r>
      <w:r w:rsidR="002317CC" w:rsidRPr="0001072E">
        <w:t>,</w:t>
      </w:r>
      <w:r w:rsidR="00646C6C" w:rsidRPr="0001072E">
        <w:t xml:space="preserve"> le vecteur électrique incident </w:t>
      </w:r>
      <w:r w:rsidR="00646C6C" w:rsidRPr="0001072E">
        <w:rPr>
          <w:i/>
        </w:rPr>
        <w:t>E</w:t>
      </w:r>
      <w:r w:rsidR="00646C6C" w:rsidRPr="0001072E">
        <w:rPr>
          <w:i/>
          <w:vertAlign w:val="subscript"/>
        </w:rPr>
        <w:t>i</w:t>
      </w:r>
      <w:r w:rsidR="00646C6C" w:rsidRPr="0001072E">
        <w:t xml:space="preserve"> est perpendiculaire au plan d</w:t>
      </w:r>
      <w:r w:rsidR="00AE5A88" w:rsidRPr="0001072E">
        <w:t>'</w:t>
      </w:r>
      <w:r w:rsidR="00646C6C" w:rsidRPr="0001072E">
        <w:t>incidence. C</w:t>
      </w:r>
      <w:r w:rsidR="00AE5A88" w:rsidRPr="0001072E">
        <w:t>'</w:t>
      </w:r>
      <w:r w:rsidR="00646C6C" w:rsidRPr="0001072E">
        <w:t>est ce que l</w:t>
      </w:r>
      <w:r w:rsidR="00AE5A88" w:rsidRPr="0001072E">
        <w:t>'</w:t>
      </w:r>
      <w:r w:rsidR="00646C6C" w:rsidRPr="0001072E">
        <w:t>on appelle la polarisation électrique transversale</w:t>
      </w:r>
      <w:r w:rsidR="00D21D47" w:rsidRPr="0001072E">
        <w:t xml:space="preserve"> (TE)</w:t>
      </w:r>
      <w:r w:rsidR="00646C6C" w:rsidRPr="0001072E">
        <w:t xml:space="preserve">. </w:t>
      </w:r>
      <w:r w:rsidR="00D21D47" w:rsidRPr="0001072E">
        <w:t>On parle aussi</w:t>
      </w:r>
      <w:r w:rsidR="00646C6C" w:rsidRPr="0001072E">
        <w:t xml:space="preserve"> de polarisation perpendiculaire, de polarisation s et de polarisation </w:t>
      </w:r>
      <w:r w:rsidR="00646C6C" w:rsidRPr="0001072E">
        <w:sym w:font="Symbol" w:char="F073"/>
      </w:r>
      <w:r w:rsidR="00646C6C" w:rsidRPr="0001072E">
        <w:t>-</w:t>
      </w:r>
      <w:r w:rsidR="00D21D47" w:rsidRPr="0001072E">
        <w:t>.</w:t>
      </w:r>
    </w:p>
    <w:p w14:paraId="7F17D65A" w14:textId="77777777" w:rsidR="00646C6C" w:rsidRPr="0001072E" w:rsidRDefault="00646C6C" w:rsidP="00D44160">
      <w:pPr>
        <w:pStyle w:val="enumlev1"/>
      </w:pPr>
      <w:r w:rsidRPr="0001072E">
        <w:t>b)</w:t>
      </w:r>
      <w:r w:rsidRPr="0001072E">
        <w:tab/>
      </w:r>
      <w:r w:rsidR="00D21D47" w:rsidRPr="0001072E">
        <w:t>A</w:t>
      </w:r>
      <w:r w:rsidRPr="0001072E">
        <w:t xml:space="preserve"> droit</w:t>
      </w:r>
      <w:r w:rsidR="00D21D47" w:rsidRPr="0001072E">
        <w:t>e</w:t>
      </w:r>
      <w:r w:rsidR="002317CC" w:rsidRPr="0001072E">
        <w:t>,</w:t>
      </w:r>
      <w:r w:rsidRPr="0001072E">
        <w:t xml:space="preserve"> le vecteur électrique incident </w:t>
      </w:r>
      <w:r w:rsidRPr="0001072E">
        <w:rPr>
          <w:i/>
        </w:rPr>
        <w:t>E</w:t>
      </w:r>
      <w:r w:rsidRPr="0001072E">
        <w:rPr>
          <w:i/>
          <w:vertAlign w:val="subscript"/>
        </w:rPr>
        <w:t>i</w:t>
      </w:r>
      <w:r w:rsidRPr="0001072E">
        <w:t xml:space="preserve"> est parallèle au plan d</w:t>
      </w:r>
      <w:r w:rsidR="00AE5A88" w:rsidRPr="0001072E">
        <w:t>'</w:t>
      </w:r>
      <w:r w:rsidRPr="0001072E">
        <w:t>incidence. C</w:t>
      </w:r>
      <w:r w:rsidR="00AE5A88" w:rsidRPr="0001072E">
        <w:t>'</w:t>
      </w:r>
      <w:r w:rsidRPr="0001072E">
        <w:t>est ce que l</w:t>
      </w:r>
      <w:r w:rsidR="00AE5A88" w:rsidRPr="0001072E">
        <w:t>'</w:t>
      </w:r>
      <w:r w:rsidRPr="0001072E">
        <w:t>on appelle la polarisation magnétique transversale</w:t>
      </w:r>
      <w:r w:rsidR="00D21D47" w:rsidRPr="0001072E">
        <w:t xml:space="preserve"> (TM)</w:t>
      </w:r>
      <w:r w:rsidRPr="0001072E">
        <w:t xml:space="preserve">. </w:t>
      </w:r>
      <w:r w:rsidR="00D21D47" w:rsidRPr="0001072E">
        <w:t>On parle aussi</w:t>
      </w:r>
      <w:r w:rsidRPr="0001072E">
        <w:t xml:space="preserve"> de polarisation parallèle, de polarisation p et de polarisation </w:t>
      </w:r>
      <w:r w:rsidRPr="0001072E">
        <w:sym w:font="Symbol" w:char="F070"/>
      </w:r>
      <w:r w:rsidRPr="0001072E">
        <w:t>-.</w:t>
      </w:r>
    </w:p>
    <w:p w14:paraId="5087422A" w14:textId="77777777" w:rsidR="00646C6C" w:rsidRPr="0001072E" w:rsidRDefault="00646C6C" w:rsidP="00D44160">
      <w:r w:rsidRPr="0001072E">
        <w:t>Dans les descriptions qui suivent, les polarisations seront désignées par TE ou TM.</w:t>
      </w:r>
    </w:p>
    <w:p w14:paraId="70022EAE" w14:textId="77777777" w:rsidR="00646C6C" w:rsidRPr="0001072E" w:rsidRDefault="00646C6C" w:rsidP="00D44160">
      <w:r w:rsidRPr="0001072E">
        <w:t xml:space="preserve">Une onde </w:t>
      </w:r>
      <w:r w:rsidR="00057644" w:rsidRPr="0001072E">
        <w:t xml:space="preserve">à polarisation </w:t>
      </w:r>
      <w:r w:rsidR="00A32B98" w:rsidRPr="0001072E">
        <w:t>arbitraire</w:t>
      </w:r>
      <w:r w:rsidR="00057644" w:rsidRPr="0001072E">
        <w:t xml:space="preserve"> ou circulaire peut être décomposée en ses composantes</w:t>
      </w:r>
      <w:r w:rsidRPr="0001072E">
        <w:t xml:space="preserve"> TE </w:t>
      </w:r>
      <w:r w:rsidR="00057644" w:rsidRPr="0001072E">
        <w:t>et</w:t>
      </w:r>
      <w:r w:rsidRPr="0001072E">
        <w:t xml:space="preserve"> TM </w:t>
      </w:r>
      <w:r w:rsidR="00057644" w:rsidRPr="0001072E">
        <w:t>pour les b</w:t>
      </w:r>
      <w:r w:rsidR="00D626FD" w:rsidRPr="0001072E">
        <w:t>e</w:t>
      </w:r>
      <w:r w:rsidR="00057644" w:rsidRPr="0001072E">
        <w:t xml:space="preserve">soins des calculs </w:t>
      </w:r>
      <w:r w:rsidR="00D626FD" w:rsidRPr="0001072E">
        <w:t>et ces composantes</w:t>
      </w:r>
      <w:r w:rsidR="00057644" w:rsidRPr="0001072E">
        <w:t xml:space="preserve"> peuvent ensuite être recombinées.</w:t>
      </w:r>
    </w:p>
    <w:p w14:paraId="1EC5B8DB" w14:textId="26D183C0" w:rsidR="00646C6C" w:rsidRPr="0001072E" w:rsidRDefault="00057644" w:rsidP="00CB039A">
      <w:pPr>
        <w:keepNext/>
        <w:keepLines/>
      </w:pPr>
      <w:r w:rsidRPr="0001072E">
        <w:lastRenderedPageBreak/>
        <w:t xml:space="preserve">Les </w:t>
      </w:r>
      <w:r w:rsidR="00A32B98" w:rsidRPr="0001072E">
        <w:t>coefficients</w:t>
      </w:r>
      <w:r w:rsidRPr="0001072E">
        <w:t xml:space="preserve"> de </w:t>
      </w:r>
      <w:r w:rsidR="00A32B98" w:rsidRPr="0001072E">
        <w:t>réflexion</w:t>
      </w:r>
      <w:r w:rsidRPr="0001072E">
        <w:t xml:space="preserve"> et de transmission du champ E sont définis comme étant respectivement les </w:t>
      </w:r>
      <w:r w:rsidR="00D626FD" w:rsidRPr="0001072E">
        <w:t>ratios</w:t>
      </w:r>
      <w:r w:rsidRPr="0001072E">
        <w:t xml:space="preserve"> des vecteurs réfléchi et </w:t>
      </w:r>
      <w:r w:rsidR="00D626FD" w:rsidRPr="0001072E">
        <w:t>transmis</w:t>
      </w:r>
      <w:r w:rsidRPr="0001072E">
        <w:t xml:space="preserve"> (réfracté) </w:t>
      </w:r>
      <w:r w:rsidR="00D626FD" w:rsidRPr="0001072E">
        <w:t>par rapport</w:t>
      </w:r>
      <w:r w:rsidRPr="0001072E">
        <w:t xml:space="preserve"> au vec</w:t>
      </w:r>
      <w:r w:rsidR="00D626FD" w:rsidRPr="0001072E">
        <w:t>t</w:t>
      </w:r>
      <w:r w:rsidRPr="0001072E">
        <w:t>eur incident correspondant, tels qu</w:t>
      </w:r>
      <w:r w:rsidR="00D626FD" w:rsidRPr="0001072E">
        <w:t>'i</w:t>
      </w:r>
      <w:r w:rsidRPr="0001072E">
        <w:t xml:space="preserve">ls </w:t>
      </w:r>
      <w:r w:rsidR="00A32B98" w:rsidRPr="0001072E">
        <w:t>existent</w:t>
      </w:r>
      <w:r w:rsidRPr="0001072E">
        <w:t xml:space="preserve"> au niveau de l</w:t>
      </w:r>
      <w:r w:rsidR="00AE5A88" w:rsidRPr="0001072E">
        <w:t>'</w:t>
      </w:r>
      <w:r w:rsidRPr="0001072E">
        <w:t>interface. En général, ces coefficients sont complexes. Les expressions</w:t>
      </w:r>
      <w:r w:rsidR="002317CC" w:rsidRPr="0001072E">
        <w:t xml:space="preserve"> </w:t>
      </w:r>
      <w:r w:rsidR="00D626FD" w:rsidRPr="0001072E">
        <w:t xml:space="preserve">qui </w:t>
      </w:r>
      <w:r w:rsidRPr="0001072E">
        <w:t>suiv</w:t>
      </w:r>
      <w:r w:rsidR="00D626FD" w:rsidRPr="0001072E">
        <w:t>ent</w:t>
      </w:r>
      <w:r w:rsidRPr="0001072E">
        <w:t xml:space="preserve"> ne tiennent pas compte de l</w:t>
      </w:r>
      <w:r w:rsidR="00AE5A88" w:rsidRPr="0001072E">
        <w:t>'</w:t>
      </w:r>
      <w:r w:rsidR="00A32B98" w:rsidRPr="0001072E">
        <w:t>affaiblissement</w:t>
      </w:r>
      <w:r w:rsidRPr="0001072E">
        <w:t xml:space="preserve"> en espace libre ou d</w:t>
      </w:r>
      <w:r w:rsidR="00AE5A88" w:rsidRPr="0001072E">
        <w:t>'</w:t>
      </w:r>
      <w:r w:rsidRPr="0001072E">
        <w:t xml:space="preserve">autres affaiblissements </w:t>
      </w:r>
      <w:r w:rsidR="00D626FD" w:rsidRPr="0001072E">
        <w:t>qui précèdent ou suivent</w:t>
      </w:r>
      <w:r w:rsidRPr="0001072E">
        <w:t xml:space="preserve"> l</w:t>
      </w:r>
      <w:r w:rsidR="00AE5A88" w:rsidRPr="0001072E">
        <w:t>'</w:t>
      </w:r>
      <w:r w:rsidRPr="0001072E">
        <w:t xml:space="preserve">interaction </w:t>
      </w:r>
      <w:r w:rsidR="00D626FD" w:rsidRPr="0001072E">
        <w:t xml:space="preserve">entre </w:t>
      </w:r>
      <w:r w:rsidRPr="0001072E">
        <w:t>une onde et l</w:t>
      </w:r>
      <w:r w:rsidR="00AE5A88" w:rsidRPr="0001072E">
        <w:t>'</w:t>
      </w:r>
      <w:r w:rsidRPr="0001072E">
        <w:t>interface.</w:t>
      </w:r>
    </w:p>
    <w:p w14:paraId="225175EA" w14:textId="2FAF49F8" w:rsidR="00057644" w:rsidRPr="0001072E" w:rsidRDefault="00844107" w:rsidP="00D44160">
      <w:r w:rsidRPr="0001072E">
        <w:t>Étant</w:t>
      </w:r>
      <w:r w:rsidR="0019663F" w:rsidRPr="0001072E">
        <w:t xml:space="preserve"> donné que les vecteurs électrique et magnétique doivent être continus dans le plan de l</w:t>
      </w:r>
      <w:r w:rsidR="00AE5A88" w:rsidRPr="0001072E">
        <w:t>'</w:t>
      </w:r>
      <w:r w:rsidR="0019663F" w:rsidRPr="0001072E">
        <w:t xml:space="preserve">interface, on obtient les expressions suivantes pour les coefficients du champ électrique. Les coefficients de réflexion et de transmission sont </w:t>
      </w:r>
      <w:r w:rsidR="00D4398C" w:rsidRPr="0001072E">
        <w:t>appelés</w:t>
      </w:r>
      <w:r w:rsidR="0019663F" w:rsidRPr="0001072E">
        <w:t xml:space="preserve"> respectivement </w:t>
      </w:r>
      <w:r w:rsidR="00057644" w:rsidRPr="0001072E">
        <w:rPr>
          <w:i/>
        </w:rPr>
        <w:t>R</w:t>
      </w:r>
      <w:r w:rsidR="00057644" w:rsidRPr="0001072E">
        <w:t xml:space="preserve"> </w:t>
      </w:r>
      <w:r w:rsidR="0019663F" w:rsidRPr="0001072E">
        <w:t>et</w:t>
      </w:r>
      <w:r w:rsidR="00057644" w:rsidRPr="0001072E">
        <w:t xml:space="preserve"> </w:t>
      </w:r>
      <w:r w:rsidR="00057644" w:rsidRPr="0001072E">
        <w:rPr>
          <w:i/>
        </w:rPr>
        <w:t>T</w:t>
      </w:r>
      <w:r w:rsidR="00057644" w:rsidRPr="0001072E">
        <w:t xml:space="preserve">. </w:t>
      </w:r>
      <w:r w:rsidR="0019663F" w:rsidRPr="0001072E">
        <w:t xml:space="preserve">Les indices indiquent les vecteurs concernés et si la polarisation est une polarisation </w:t>
      </w:r>
      <w:r w:rsidR="00057644" w:rsidRPr="0001072E">
        <w:t xml:space="preserve">TE </w:t>
      </w:r>
      <w:r w:rsidR="0019663F" w:rsidRPr="0001072E">
        <w:t>ou une polarisation</w:t>
      </w:r>
      <w:r w:rsidR="00057644" w:rsidRPr="0001072E">
        <w:t xml:space="preserve"> TM. </w:t>
      </w:r>
      <w:r w:rsidR="0019663F" w:rsidRPr="0001072E">
        <w:t xml:space="preserve">Chacune des équations </w:t>
      </w:r>
      <w:r w:rsidR="00057644" w:rsidRPr="0001072E">
        <w:t xml:space="preserve">(31a) </w:t>
      </w:r>
      <w:r w:rsidR="0019663F" w:rsidRPr="0001072E">
        <w:t>à</w:t>
      </w:r>
      <w:r w:rsidR="00057644" w:rsidRPr="0001072E">
        <w:t xml:space="preserve"> (32b) </w:t>
      </w:r>
      <w:r w:rsidR="0019663F" w:rsidRPr="0001072E">
        <w:t>est en deux parties</w:t>
      </w:r>
      <w:r w:rsidR="00D626FD" w:rsidRPr="0001072E">
        <w:t>, selon qu'il y a ou non</w:t>
      </w:r>
      <w:r w:rsidR="0019663F" w:rsidRPr="0001072E">
        <w:t xml:space="preserve"> réflexion interne totale. Il ne peut y avoir réflexion interne totale que si une onde est incid</w:t>
      </w:r>
      <w:r w:rsidR="00696172" w:rsidRPr="0001072E">
        <w:t>ente à un milieu ayant</w:t>
      </w:r>
      <w:r w:rsidR="0019663F" w:rsidRPr="0001072E">
        <w:t xml:space="preserve"> un indice de réfraction faible.</w:t>
      </w:r>
    </w:p>
    <w:p w14:paraId="2A254902" w14:textId="77777777" w:rsidR="00057644" w:rsidRPr="0001072E" w:rsidRDefault="0019663F" w:rsidP="00D44160">
      <w:r w:rsidRPr="0001072E">
        <w:t xml:space="preserve">Le coefficient de réflexion du champ </w:t>
      </w:r>
      <w:r w:rsidR="00057644" w:rsidRPr="0001072E">
        <w:t>E-</w:t>
      </w:r>
      <w:r w:rsidRPr="0001072E">
        <w:t xml:space="preserve">pour une polarisation </w:t>
      </w:r>
      <w:r w:rsidR="00057644" w:rsidRPr="0001072E">
        <w:t xml:space="preserve">TE </w:t>
      </w:r>
      <w:r w:rsidRPr="0001072E">
        <w:t>est</w:t>
      </w:r>
      <w:r w:rsidR="00057644" w:rsidRPr="0001072E">
        <w:t>:</w:t>
      </w:r>
    </w:p>
    <w:p w14:paraId="736E91A3" w14:textId="77777777" w:rsidR="00057644" w:rsidRPr="0001072E" w:rsidRDefault="00057644" w:rsidP="00D44160">
      <w:pPr>
        <w:pStyle w:val="Blanc"/>
        <w:rPr>
          <w:lang w:val="fr-FR"/>
        </w:rPr>
      </w:pPr>
    </w:p>
    <w:p w14:paraId="73D61817" w14:textId="77777777" w:rsidR="00057644" w:rsidRPr="0001072E" w:rsidRDefault="00057644" w:rsidP="00D44160">
      <w:pPr>
        <w:pStyle w:val="Equation"/>
      </w:pPr>
      <w:r w:rsidRPr="0001072E">
        <w:tab/>
      </w:r>
      <w:r w:rsidRPr="0001072E">
        <w:tab/>
      </w:r>
      <w:r w:rsidR="00377F87" w:rsidRPr="0001072E">
        <w:rPr>
          <w:position w:val="-76"/>
          <w:lang w:eastAsia="zh-CN"/>
        </w:rPr>
        <w:object w:dxaOrig="5679" w:dyaOrig="1640" w14:anchorId="7EE3CA21">
          <v:shape id="_x0000_i1064" type="#_x0000_t75" alt="" style="width:214.1pt;height:63.25pt;mso-width-percent:0;mso-height-percent:0;mso-width-percent:0;mso-height-percent:0" o:ole="">
            <v:imagedata r:id="rId113" o:title=""/>
          </v:shape>
          <o:OLEObject Type="Embed" ProgID="Equation.3" ShapeID="_x0000_i1064" DrawAspect="Content" ObjectID="_1708771988" r:id="rId114"/>
        </w:object>
      </w:r>
      <w:r w:rsidRPr="0001072E">
        <w:tab/>
        <w:t>(</w:t>
      </w:r>
      <w:r w:rsidRPr="0001072E">
        <w:rPr>
          <w:lang w:eastAsia="ja-JP"/>
        </w:rPr>
        <w:t>31a</w:t>
      </w:r>
      <w:r w:rsidRPr="0001072E">
        <w:t>)</w:t>
      </w:r>
    </w:p>
    <w:p w14:paraId="7767308D" w14:textId="77777777" w:rsidR="00057644" w:rsidRPr="0001072E" w:rsidRDefault="00057644" w:rsidP="00D44160">
      <w:pPr>
        <w:pStyle w:val="Blanc"/>
        <w:rPr>
          <w:lang w:val="fr-FR"/>
        </w:rPr>
      </w:pPr>
    </w:p>
    <w:p w14:paraId="4CBE7759" w14:textId="77777777" w:rsidR="00057644" w:rsidRPr="0001072E" w:rsidRDefault="0019663F" w:rsidP="00D44160">
      <w:r w:rsidRPr="0001072E">
        <w:t>Le coefficient de réflexion du champ E-pour une polarisation TM est</w:t>
      </w:r>
      <w:r w:rsidR="004B5D7A" w:rsidRPr="0001072E">
        <w:t>:</w:t>
      </w:r>
    </w:p>
    <w:p w14:paraId="3F82F014" w14:textId="77777777" w:rsidR="002A3A3D" w:rsidRPr="0001072E" w:rsidRDefault="002A3A3D" w:rsidP="002A3A3D">
      <w:pPr>
        <w:pStyle w:val="Blanc"/>
        <w:rPr>
          <w:lang w:val="fr-FR"/>
        </w:rPr>
      </w:pPr>
    </w:p>
    <w:p w14:paraId="41F5815A" w14:textId="77777777" w:rsidR="0019663F" w:rsidRPr="0001072E" w:rsidRDefault="0019663F" w:rsidP="00D44160">
      <w:pPr>
        <w:pStyle w:val="Equation"/>
      </w:pPr>
      <w:r w:rsidRPr="0001072E">
        <w:tab/>
      </w:r>
      <w:r w:rsidRPr="0001072E">
        <w:tab/>
      </w:r>
      <w:r w:rsidR="00377F87" w:rsidRPr="0001072E">
        <w:rPr>
          <w:position w:val="-76"/>
          <w:lang w:eastAsia="zh-CN"/>
        </w:rPr>
        <w:object w:dxaOrig="5700" w:dyaOrig="1640" w14:anchorId="7C2AF4E8">
          <v:shape id="_x0000_i1065" type="#_x0000_t75" alt="" style="width:219.15pt;height:65.75pt;mso-width-percent:0;mso-height-percent:0;mso-width-percent:0;mso-height-percent:0" o:ole="">
            <v:imagedata r:id="rId115" o:title=""/>
          </v:shape>
          <o:OLEObject Type="Embed" ProgID="Equation.3" ShapeID="_x0000_i1065" DrawAspect="Content" ObjectID="_1708771989" r:id="rId116"/>
        </w:object>
      </w:r>
      <w:r w:rsidRPr="0001072E">
        <w:tab/>
        <w:t>(</w:t>
      </w:r>
      <w:r w:rsidRPr="0001072E">
        <w:rPr>
          <w:lang w:eastAsia="ja-JP"/>
        </w:rPr>
        <w:t>31b</w:t>
      </w:r>
      <w:r w:rsidRPr="0001072E">
        <w:t>)</w:t>
      </w:r>
    </w:p>
    <w:p w14:paraId="02702261" w14:textId="77777777" w:rsidR="0019663F" w:rsidRPr="0001072E" w:rsidRDefault="0019663F" w:rsidP="00D44160">
      <w:pPr>
        <w:pStyle w:val="Blanc"/>
        <w:rPr>
          <w:lang w:val="fr-FR"/>
        </w:rPr>
      </w:pPr>
    </w:p>
    <w:p w14:paraId="22E39E0F" w14:textId="4CD4AE6D" w:rsidR="0019663F" w:rsidRPr="0001072E" w:rsidRDefault="0019663F" w:rsidP="00D44160">
      <w:r w:rsidRPr="0001072E">
        <w:t>Le coefficient de transmission du champ E-pour une polarisation TE est</w:t>
      </w:r>
      <w:r w:rsidR="00D626FD" w:rsidRPr="0001072E">
        <w:t>:</w:t>
      </w:r>
    </w:p>
    <w:p w14:paraId="11336F7C" w14:textId="77777777" w:rsidR="0019663F" w:rsidRPr="0001072E" w:rsidRDefault="0019663F" w:rsidP="00D44160">
      <w:pPr>
        <w:pStyle w:val="Blanc"/>
        <w:rPr>
          <w:lang w:val="fr-FR"/>
        </w:rPr>
      </w:pPr>
    </w:p>
    <w:p w14:paraId="7D489DD8" w14:textId="77777777" w:rsidR="0019663F" w:rsidRPr="0001072E" w:rsidRDefault="0019663F" w:rsidP="00D44160">
      <w:pPr>
        <w:pStyle w:val="Equation"/>
      </w:pPr>
      <w:r w:rsidRPr="0001072E">
        <w:tab/>
      </w:r>
      <w:r w:rsidRPr="0001072E">
        <w:tab/>
      </w:r>
      <w:r w:rsidR="00377F87" w:rsidRPr="0001072E">
        <w:rPr>
          <w:position w:val="-76"/>
          <w:lang w:eastAsia="zh-CN"/>
        </w:rPr>
        <w:object w:dxaOrig="5560" w:dyaOrig="1640" w14:anchorId="25B69DF3">
          <v:shape id="_x0000_i1066" type="#_x0000_t75" alt="" style="width:221pt;height:65.75pt;mso-width-percent:0;mso-height-percent:0;mso-width-percent:0;mso-height-percent:0" o:ole="">
            <v:imagedata r:id="rId117" o:title=""/>
          </v:shape>
          <o:OLEObject Type="Embed" ProgID="Equation.3" ShapeID="_x0000_i1066" DrawAspect="Content" ObjectID="_1708771990" r:id="rId118"/>
        </w:object>
      </w:r>
      <w:r w:rsidRPr="0001072E">
        <w:tab/>
        <w:t>(</w:t>
      </w:r>
      <w:r w:rsidRPr="0001072E">
        <w:rPr>
          <w:lang w:eastAsia="ja-JP"/>
        </w:rPr>
        <w:t>32a</w:t>
      </w:r>
      <w:r w:rsidRPr="0001072E">
        <w:t>)</w:t>
      </w:r>
    </w:p>
    <w:p w14:paraId="65DC5157" w14:textId="77777777" w:rsidR="0019663F" w:rsidRPr="0001072E" w:rsidRDefault="0019663F" w:rsidP="00D44160">
      <w:pPr>
        <w:pStyle w:val="Blanc"/>
        <w:rPr>
          <w:lang w:val="fr-FR"/>
        </w:rPr>
      </w:pPr>
    </w:p>
    <w:p w14:paraId="502969C5" w14:textId="77777777" w:rsidR="0019663F" w:rsidRPr="0001072E" w:rsidRDefault="0019663F" w:rsidP="00D44160">
      <w:pPr>
        <w:keepNext/>
      </w:pPr>
      <w:r w:rsidRPr="0001072E">
        <w:t>Le coefficient de transmission du champ E-pour une polarisation TM est:</w:t>
      </w:r>
    </w:p>
    <w:p w14:paraId="5FCB8B5F" w14:textId="77777777" w:rsidR="0019663F" w:rsidRPr="0001072E" w:rsidRDefault="0019663F" w:rsidP="00D44160">
      <w:pPr>
        <w:pStyle w:val="Blanc"/>
        <w:rPr>
          <w:lang w:val="fr-FR"/>
        </w:rPr>
      </w:pPr>
    </w:p>
    <w:p w14:paraId="1EAEAF6E" w14:textId="77777777" w:rsidR="0019663F" w:rsidRPr="0001072E" w:rsidRDefault="0019663F" w:rsidP="00D44160">
      <w:pPr>
        <w:pStyle w:val="Equation"/>
        <w:keepNext/>
        <w:keepLines/>
        <w:rPr>
          <w:lang w:eastAsia="ja-JP"/>
        </w:rPr>
      </w:pPr>
      <w:r w:rsidRPr="0001072E">
        <w:tab/>
      </w:r>
      <w:r w:rsidRPr="0001072E">
        <w:tab/>
      </w:r>
      <w:r w:rsidR="00377F87" w:rsidRPr="0001072E">
        <w:rPr>
          <w:position w:val="-76"/>
          <w:lang w:eastAsia="zh-CN"/>
        </w:rPr>
        <w:object w:dxaOrig="5560" w:dyaOrig="1640" w14:anchorId="3F75519F">
          <v:shape id="_x0000_i1067" type="#_x0000_t75" alt="" style="width:226pt;height:67pt;mso-width-percent:0;mso-height-percent:0;mso-width-percent:0;mso-height-percent:0" o:ole="">
            <v:imagedata r:id="rId119" o:title=""/>
          </v:shape>
          <o:OLEObject Type="Embed" ProgID="Equation.3" ShapeID="_x0000_i1067" DrawAspect="Content" ObjectID="_1708771991" r:id="rId120"/>
        </w:object>
      </w:r>
      <w:r w:rsidRPr="0001072E">
        <w:tab/>
        <w:t>(</w:t>
      </w:r>
      <w:r w:rsidRPr="0001072E">
        <w:rPr>
          <w:lang w:eastAsia="ja-JP"/>
        </w:rPr>
        <w:t>32b</w:t>
      </w:r>
      <w:r w:rsidRPr="0001072E">
        <w:t>)</w:t>
      </w:r>
    </w:p>
    <w:p w14:paraId="2E8CC25D" w14:textId="77777777" w:rsidR="0019663F" w:rsidRPr="0001072E" w:rsidRDefault="0019663F" w:rsidP="00D44160">
      <w:pPr>
        <w:pStyle w:val="Blanc"/>
        <w:rPr>
          <w:lang w:val="fr-FR"/>
        </w:rPr>
      </w:pPr>
    </w:p>
    <w:p w14:paraId="6909347D" w14:textId="77777777" w:rsidR="0019663F" w:rsidRPr="0001072E" w:rsidRDefault="0019663F" w:rsidP="00D44160">
      <w:r w:rsidRPr="0001072E">
        <w:t>o</w:t>
      </w:r>
      <w:r w:rsidR="00D626FD" w:rsidRPr="0001072E">
        <w:t>ù</w:t>
      </w:r>
      <w:r w:rsidRPr="0001072E">
        <w:t xml:space="preserve"> </w:t>
      </w:r>
      <w:r w:rsidRPr="0001072E">
        <w:rPr>
          <w:lang w:eastAsia="zh-CN"/>
        </w:rPr>
        <w:sym w:font="Symbol" w:char="F068"/>
      </w:r>
      <w:r w:rsidRPr="0001072E">
        <w:rPr>
          <w:vertAlign w:val="subscript"/>
          <w:lang w:eastAsia="zh-CN"/>
        </w:rPr>
        <w:t>1</w:t>
      </w:r>
      <w:r w:rsidRPr="0001072E">
        <w:t xml:space="preserve"> et </w:t>
      </w:r>
      <w:r w:rsidRPr="0001072E">
        <w:rPr>
          <w:lang w:eastAsia="zh-CN"/>
        </w:rPr>
        <w:sym w:font="Symbol" w:char="F068"/>
      </w:r>
      <w:r w:rsidRPr="0001072E">
        <w:rPr>
          <w:vertAlign w:val="subscript"/>
          <w:lang w:eastAsia="zh-CN"/>
        </w:rPr>
        <w:t>2</w:t>
      </w:r>
      <w:r w:rsidRPr="0001072E">
        <w:t xml:space="preserve"> sont respectivement les permittivités relatives complexes des milieux 1 et 2. Elles peuvent être évaluées à l</w:t>
      </w:r>
      <w:r w:rsidR="00AE5A88" w:rsidRPr="0001072E">
        <w:t>'</w:t>
      </w:r>
      <w:r w:rsidRPr="0001072E">
        <w:t>aide de l</w:t>
      </w:r>
      <w:r w:rsidR="00AE5A88" w:rsidRPr="0001072E">
        <w:t>'</w:t>
      </w:r>
      <w:r w:rsidRPr="0001072E">
        <w:t>équation (9b)</w:t>
      </w:r>
      <w:r w:rsidR="00AA4AD0" w:rsidRPr="0001072E">
        <w:t>,</w:t>
      </w:r>
      <w:r w:rsidR="0032444D" w:rsidRPr="0001072E">
        <w:t xml:space="preserve"> </w:t>
      </w:r>
      <w:r w:rsidR="00AA4AD0" w:rsidRPr="0001072E">
        <w:t xml:space="preserve">les valeurs de </w:t>
      </w:r>
      <w:r w:rsidRPr="0001072E">
        <w:rPr>
          <w:lang w:eastAsia="zh-CN"/>
        </w:rPr>
        <w:sym w:font="Symbol" w:char="F068"/>
      </w:r>
      <w:r w:rsidR="00D626FD" w:rsidRPr="0001072E">
        <w:rPr>
          <w:lang w:eastAsia="zh-CN"/>
        </w:rPr>
        <w:t>'</w:t>
      </w:r>
      <w:r w:rsidRPr="0001072E">
        <w:rPr>
          <w:lang w:eastAsia="zh-CN"/>
        </w:rPr>
        <w:t xml:space="preserve"> </w:t>
      </w:r>
      <w:r w:rsidR="00AA4AD0" w:rsidRPr="0001072E">
        <w:rPr>
          <w:lang w:eastAsia="zh-CN"/>
        </w:rPr>
        <w:t>et</w:t>
      </w:r>
      <w:r w:rsidRPr="0001072E">
        <w:rPr>
          <w:lang w:eastAsia="zh-CN"/>
        </w:rPr>
        <w:t xml:space="preserve"> </w:t>
      </w:r>
      <w:r w:rsidRPr="0001072E">
        <w:rPr>
          <w:lang w:eastAsia="zh-CN"/>
        </w:rPr>
        <w:sym w:font="Symbol" w:char="F073"/>
      </w:r>
      <w:r w:rsidR="00AA4AD0" w:rsidRPr="0001072E">
        <w:rPr>
          <w:lang w:eastAsia="zh-CN"/>
        </w:rPr>
        <w:t xml:space="preserve"> étant </w:t>
      </w:r>
      <w:r w:rsidR="00D626FD" w:rsidRPr="0001072E">
        <w:rPr>
          <w:lang w:eastAsia="zh-CN"/>
        </w:rPr>
        <w:t>prises dans le</w:t>
      </w:r>
      <w:r w:rsidR="00AA4AD0" w:rsidRPr="0001072E">
        <w:rPr>
          <w:lang w:eastAsia="zh-CN"/>
        </w:rPr>
        <w:t xml:space="preserve"> </w:t>
      </w:r>
      <w:r w:rsidRPr="0001072E">
        <w:rPr>
          <w:lang w:eastAsia="zh-CN"/>
        </w:rPr>
        <w:t>§ 3</w:t>
      </w:r>
      <w:r w:rsidR="00AA4AD0" w:rsidRPr="0001072E">
        <w:rPr>
          <w:lang w:eastAsia="zh-CN"/>
        </w:rPr>
        <w:t xml:space="preserve"> et </w:t>
      </w:r>
      <w:r w:rsidR="00D626FD" w:rsidRPr="0001072E">
        <w:rPr>
          <w:lang w:eastAsia="zh-CN"/>
        </w:rPr>
        <w:t>le</w:t>
      </w:r>
      <w:r w:rsidR="00AA4AD0" w:rsidRPr="0001072E">
        <w:rPr>
          <w:lang w:eastAsia="zh-CN"/>
        </w:rPr>
        <w:t xml:space="preserve"> Tableau</w:t>
      </w:r>
      <w:r w:rsidR="002317CC" w:rsidRPr="0001072E">
        <w:rPr>
          <w:lang w:eastAsia="zh-CN"/>
        </w:rPr>
        <w:t xml:space="preserve"> </w:t>
      </w:r>
      <w:r w:rsidRPr="0001072E">
        <w:rPr>
          <w:lang w:eastAsia="zh-CN"/>
        </w:rPr>
        <w:t>3.</w:t>
      </w:r>
    </w:p>
    <w:p w14:paraId="212F7CEC" w14:textId="77777777" w:rsidR="0019663F" w:rsidRPr="0001072E" w:rsidRDefault="00AA4AD0" w:rsidP="00CB039A">
      <w:pPr>
        <w:keepNext/>
        <w:keepLines/>
        <w:rPr>
          <w:lang w:eastAsia="ja-JP"/>
        </w:rPr>
      </w:pPr>
      <w:r w:rsidRPr="0001072E">
        <w:lastRenderedPageBreak/>
        <w:t>Le terme</w:t>
      </w:r>
      <w:r w:rsidR="0019663F" w:rsidRPr="0001072E">
        <w:t xml:space="preserve"> cos</w:t>
      </w:r>
      <w:r w:rsidR="0019663F" w:rsidRPr="0001072E">
        <w:sym w:font="Symbol" w:char="F071"/>
      </w:r>
      <w:r w:rsidR="0019663F" w:rsidRPr="0001072E">
        <w:rPr>
          <w:vertAlign w:val="subscript"/>
        </w:rPr>
        <w:t>2</w:t>
      </w:r>
      <w:r w:rsidR="0019663F" w:rsidRPr="0001072E">
        <w:t xml:space="preserve"> </w:t>
      </w:r>
      <w:r w:rsidRPr="0001072E">
        <w:t xml:space="preserve">dans les équations </w:t>
      </w:r>
      <w:r w:rsidR="0019663F" w:rsidRPr="0001072E">
        <w:t xml:space="preserve">(31a) </w:t>
      </w:r>
      <w:r w:rsidRPr="0001072E">
        <w:t>à</w:t>
      </w:r>
      <w:r w:rsidR="0019663F" w:rsidRPr="0001072E">
        <w:t xml:space="preserve"> (32b) </w:t>
      </w:r>
      <w:r w:rsidRPr="0001072E">
        <w:t xml:space="preserve">peut être évalué en fonction du terme </w:t>
      </w:r>
      <w:r w:rsidR="0019663F" w:rsidRPr="0001072E">
        <w:sym w:font="Symbol" w:char="F071"/>
      </w:r>
      <w:r w:rsidR="0019663F" w:rsidRPr="0001072E">
        <w:rPr>
          <w:vertAlign w:val="subscript"/>
        </w:rPr>
        <w:t>1</w:t>
      </w:r>
      <w:r w:rsidRPr="0001072E">
        <w:t xml:space="preserve"> en utilisant l</w:t>
      </w:r>
      <w:r w:rsidR="00AE5A88" w:rsidRPr="0001072E">
        <w:t>'</w:t>
      </w:r>
      <w:r w:rsidRPr="0001072E">
        <w:t xml:space="preserve">équation </w:t>
      </w:r>
      <w:r w:rsidR="0019663F" w:rsidRPr="0001072E">
        <w:t>(30</w:t>
      </w:r>
      <w:r w:rsidR="00497C49" w:rsidRPr="0001072E">
        <w:t>)</w:t>
      </w:r>
      <w:r w:rsidRPr="0001072E">
        <w:t xml:space="preserve"> comme suit</w:t>
      </w:r>
      <w:r w:rsidR="004B5D7A" w:rsidRPr="0001072E">
        <w:t>:</w:t>
      </w:r>
    </w:p>
    <w:p w14:paraId="35D83796" w14:textId="77777777" w:rsidR="0019663F" w:rsidRPr="0001072E" w:rsidRDefault="0019663F" w:rsidP="00CB039A">
      <w:pPr>
        <w:pStyle w:val="Blanc"/>
        <w:rPr>
          <w:lang w:val="fr-FR" w:eastAsia="ja-JP"/>
        </w:rPr>
      </w:pPr>
    </w:p>
    <w:p w14:paraId="42D944C4" w14:textId="77777777" w:rsidR="0019663F" w:rsidRPr="0001072E" w:rsidRDefault="0019663F" w:rsidP="00CB039A">
      <w:pPr>
        <w:pStyle w:val="Equation"/>
        <w:keepNext/>
        <w:keepLines/>
      </w:pPr>
      <w:r w:rsidRPr="0001072E">
        <w:rPr>
          <w:lang w:eastAsia="ja-JP"/>
        </w:rPr>
        <w:tab/>
      </w:r>
      <w:r w:rsidRPr="0001072E">
        <w:rPr>
          <w:lang w:eastAsia="ja-JP"/>
        </w:rPr>
        <w:tab/>
      </w:r>
      <w:r w:rsidR="00377F87" w:rsidRPr="0001072E">
        <w:rPr>
          <w:position w:val="-32"/>
          <w:lang w:eastAsia="zh-CN"/>
        </w:rPr>
        <w:object w:dxaOrig="2360" w:dyaOrig="760" w14:anchorId="55DC5F67">
          <v:shape id="_x0000_i1068" type="#_x0000_t75" alt="" style="width:110.2pt;height:34.45pt;mso-width-percent:0;mso-height-percent:0;mso-width-percent:0;mso-height-percent:0" o:ole="">
            <v:imagedata r:id="rId121" o:title=""/>
          </v:shape>
          <o:OLEObject Type="Embed" ProgID="Equation.3" ShapeID="_x0000_i1068" DrawAspect="Content" ObjectID="_1708771992" r:id="rId122"/>
        </w:object>
      </w:r>
      <w:r w:rsidRPr="0001072E">
        <w:tab/>
        <w:t>(</w:t>
      </w:r>
      <w:r w:rsidRPr="0001072E">
        <w:rPr>
          <w:lang w:eastAsia="ja-JP"/>
        </w:rPr>
        <w:t>33</w:t>
      </w:r>
      <w:r w:rsidRPr="0001072E">
        <w:t>)</w:t>
      </w:r>
    </w:p>
    <w:p w14:paraId="242FF3CA" w14:textId="77777777" w:rsidR="0019663F" w:rsidRPr="0001072E" w:rsidRDefault="0019663F" w:rsidP="00D44160">
      <w:pPr>
        <w:pStyle w:val="Blanc"/>
        <w:rPr>
          <w:lang w:val="fr-FR"/>
        </w:rPr>
      </w:pPr>
    </w:p>
    <w:p w14:paraId="5EA84507" w14:textId="77777777" w:rsidR="0019663F" w:rsidRPr="0001072E" w:rsidRDefault="00AA4AD0" w:rsidP="00D44160">
      <w:r w:rsidRPr="0001072E">
        <w:t xml:space="preserve">Pour </w:t>
      </w:r>
      <w:r w:rsidR="0019663F" w:rsidRPr="0001072E">
        <w:sym w:font="Symbol" w:char="F071"/>
      </w:r>
      <w:r w:rsidR="0019663F" w:rsidRPr="0001072E">
        <w:rPr>
          <w:vertAlign w:val="subscript"/>
        </w:rPr>
        <w:t>1</w:t>
      </w:r>
      <w:r w:rsidR="0019663F" w:rsidRPr="0001072E">
        <w:t xml:space="preserve"> = 0 </w:t>
      </w:r>
      <w:r w:rsidRPr="0001072E">
        <w:t>le plan d</w:t>
      </w:r>
      <w:r w:rsidR="00AE5A88" w:rsidRPr="0001072E">
        <w:t>'</w:t>
      </w:r>
      <w:r w:rsidRPr="0001072E">
        <w:t>incidence n</w:t>
      </w:r>
      <w:r w:rsidR="00AE5A88" w:rsidRPr="0001072E">
        <w:t>'</w:t>
      </w:r>
      <w:r w:rsidRPr="0001072E">
        <w:t>est pas défini de façon unique. Dans ce cas, tous les sens de propagation sont perpendiculaires à l</w:t>
      </w:r>
      <w:r w:rsidR="00AE5A88" w:rsidRPr="0001072E">
        <w:t>'</w:t>
      </w:r>
      <w:r w:rsidRPr="0001072E">
        <w:t>interface et l</w:t>
      </w:r>
      <w:r w:rsidR="00AE5A88" w:rsidRPr="0001072E">
        <w:t>'</w:t>
      </w:r>
      <w:r w:rsidRPr="0001072E">
        <w:t xml:space="preserve">amplitude des coefficients </w:t>
      </w:r>
      <w:r w:rsidR="00D626FD" w:rsidRPr="0001072E">
        <w:t>pour</w:t>
      </w:r>
      <w:r w:rsidRPr="0001072E">
        <w:t xml:space="preserve"> l</w:t>
      </w:r>
      <w:r w:rsidR="00AE5A88" w:rsidRPr="0001072E">
        <w:t>'</w:t>
      </w:r>
      <w:r w:rsidRPr="0001072E">
        <w:t>expression de chaque polarisation est la même. Dans le cas de la réflexion, il y a un changement de signe apparent, ce qui s</w:t>
      </w:r>
      <w:r w:rsidR="00AE5A88" w:rsidRPr="0001072E">
        <w:t>'</w:t>
      </w:r>
      <w:r w:rsidRPr="0001072E">
        <w:t>explique uniquement par la façon dont les polarisations sont définies</w:t>
      </w:r>
      <w:r w:rsidR="004B5D7A" w:rsidRPr="0001072E">
        <w:t>;</w:t>
      </w:r>
      <w:r w:rsidRPr="0001072E">
        <w:t xml:space="preserve"> il ne s</w:t>
      </w:r>
      <w:r w:rsidR="00AE5A88" w:rsidRPr="0001072E">
        <w:t>'</w:t>
      </w:r>
      <w:r w:rsidRPr="0001072E">
        <w:t>agit pas d</w:t>
      </w:r>
      <w:r w:rsidR="00AE5A88" w:rsidRPr="0001072E">
        <w:t>'</w:t>
      </w:r>
      <w:r w:rsidRPr="0001072E">
        <w:t>une discontinuité physique.</w:t>
      </w:r>
    </w:p>
    <w:p w14:paraId="786D03AB" w14:textId="77777777" w:rsidR="0019663F" w:rsidRPr="0001072E" w:rsidRDefault="0019663F" w:rsidP="00D44160">
      <w:pPr>
        <w:pStyle w:val="Heading4"/>
      </w:pPr>
      <w:r w:rsidRPr="0001072E">
        <w:t>2.2.1.2</w:t>
      </w:r>
      <w:r w:rsidRPr="0001072E">
        <w:tab/>
      </w:r>
      <w:r w:rsidR="00AA4AD0" w:rsidRPr="0001072E">
        <w:t>Exemples de calcul</w:t>
      </w:r>
    </w:p>
    <w:p w14:paraId="0932A711" w14:textId="77777777" w:rsidR="0019663F" w:rsidRPr="0001072E" w:rsidRDefault="00AA4AD0" w:rsidP="00D44160">
      <w:r w:rsidRPr="0001072E">
        <w:t xml:space="preserve">La </w:t>
      </w:r>
      <w:r w:rsidR="0019663F" w:rsidRPr="0001072E">
        <w:t xml:space="preserve">Figure 2 </w:t>
      </w:r>
      <w:r w:rsidRPr="0001072E">
        <w:t>donne des exemples des amplitudes des coefficients de réflexion et de transmission dans le cas d</w:t>
      </w:r>
      <w:r w:rsidR="00AE5A88" w:rsidRPr="0001072E">
        <w:t>'</w:t>
      </w:r>
      <w:r w:rsidRPr="0001072E">
        <w:t>une onde dans l</w:t>
      </w:r>
      <w:r w:rsidR="00AE5A88" w:rsidRPr="0001072E">
        <w:t>'</w:t>
      </w:r>
      <w:r w:rsidRPr="0001072E">
        <w:t xml:space="preserve">air incidente </w:t>
      </w:r>
      <w:r w:rsidR="00D626FD" w:rsidRPr="0001072E">
        <w:t>sur</w:t>
      </w:r>
      <w:r w:rsidRPr="0001072E">
        <w:t xml:space="preserve"> une surface en béton à </w:t>
      </w:r>
      <w:r w:rsidR="0019663F" w:rsidRPr="0001072E">
        <w:t>1 GHz</w:t>
      </w:r>
      <w:r w:rsidR="00D626FD" w:rsidRPr="0001072E">
        <w:t>;</w:t>
      </w:r>
      <w:r w:rsidRPr="0001072E">
        <w:t xml:space="preserve"> ces amplitudes </w:t>
      </w:r>
      <w:r w:rsidR="00D626FD" w:rsidRPr="0001072E">
        <w:t>sont</w:t>
      </w:r>
      <w:r w:rsidRPr="0001072E">
        <w:t xml:space="preserve"> calculées pour toute une série d</w:t>
      </w:r>
      <w:r w:rsidR="00AE5A88" w:rsidRPr="0001072E">
        <w:t>'</w:t>
      </w:r>
      <w:r w:rsidRPr="0001072E">
        <w:t>angles d</w:t>
      </w:r>
      <w:r w:rsidR="00AE5A88" w:rsidRPr="0001072E">
        <w:t>'</w:t>
      </w:r>
      <w:r w:rsidRPr="0001072E">
        <w:t>incidence, pour les deux polarisations, à l</w:t>
      </w:r>
      <w:r w:rsidR="00AE5A88" w:rsidRPr="0001072E">
        <w:t>'</w:t>
      </w:r>
      <w:r w:rsidRPr="0001072E">
        <w:t>aide des équations</w:t>
      </w:r>
      <w:r w:rsidR="0019663F" w:rsidRPr="0001072E">
        <w:t xml:space="preserve"> (31a) </w:t>
      </w:r>
      <w:r w:rsidR="007A60DA" w:rsidRPr="0001072E">
        <w:t>à</w:t>
      </w:r>
      <w:r w:rsidR="00045505" w:rsidRPr="0001072E">
        <w:t> </w:t>
      </w:r>
      <w:r w:rsidR="0019663F" w:rsidRPr="0001072E">
        <w:t>(32b),</w:t>
      </w:r>
      <w:r w:rsidR="007A60DA" w:rsidRPr="0001072E">
        <w:t xml:space="preserve"> compte tenu des propriétés du béton indiquées dans le Tableau</w:t>
      </w:r>
      <w:r w:rsidR="0019663F" w:rsidRPr="0001072E">
        <w:t xml:space="preserve"> 3.</w:t>
      </w:r>
    </w:p>
    <w:p w14:paraId="773FF909" w14:textId="77777777" w:rsidR="0019663F" w:rsidRPr="0001072E" w:rsidRDefault="0019663F" w:rsidP="00D44160">
      <w:pPr>
        <w:pStyle w:val="FigureNo"/>
      </w:pPr>
      <w:r w:rsidRPr="0001072E">
        <w:t>FIGURE 2</w:t>
      </w:r>
    </w:p>
    <w:p w14:paraId="6C41C182" w14:textId="77777777" w:rsidR="0019663F" w:rsidRPr="0001072E" w:rsidRDefault="007A60DA" w:rsidP="00D44160">
      <w:pPr>
        <w:pStyle w:val="Figuretitle"/>
      </w:pPr>
      <w:r w:rsidRPr="0001072E">
        <w:t>Coefficients de réflexion et de transmission pour une interface air</w:t>
      </w:r>
      <w:r w:rsidR="00893F30" w:rsidRPr="0001072E">
        <w:t>/béton à 1 GHz</w:t>
      </w:r>
    </w:p>
    <w:p w14:paraId="58CEEA33" w14:textId="004213D5" w:rsidR="002A3A3D" w:rsidRPr="0001072E" w:rsidRDefault="002A3A3D" w:rsidP="002A3A3D">
      <w:pPr>
        <w:pStyle w:val="Figure"/>
      </w:pPr>
      <w:r w:rsidRPr="0001072E">
        <w:drawing>
          <wp:inline distT="0" distB="0" distL="0" distR="0" wp14:anchorId="01FF77B3" wp14:editId="088EF5D2">
            <wp:extent cx="5858268" cy="2523749"/>
            <wp:effectExtent l="0" t="0" r="0" b="0"/>
            <wp:docPr id="2" name="Picture 2"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40_2-2.png"/>
                    <pic:cNvPicPr/>
                  </pic:nvPicPr>
                  <pic:blipFill>
                    <a:blip r:embed="rId123" cstate="print">
                      <a:extLst>
                        <a:ext uri="{28A0092B-C50C-407E-A947-70E740481C1C}">
                          <a14:useLocalDpi xmlns:a14="http://schemas.microsoft.com/office/drawing/2010/main" val="0"/>
                        </a:ext>
                      </a:extLst>
                    </a:blip>
                    <a:stretch>
                      <a:fillRect/>
                    </a:stretch>
                  </pic:blipFill>
                  <pic:spPr>
                    <a:xfrm>
                      <a:off x="0" y="0"/>
                      <a:ext cx="5858268" cy="2523749"/>
                    </a:xfrm>
                    <a:prstGeom prst="rect">
                      <a:avLst/>
                    </a:prstGeom>
                  </pic:spPr>
                </pic:pic>
              </a:graphicData>
            </a:graphic>
          </wp:inline>
        </w:drawing>
      </w:r>
    </w:p>
    <w:p w14:paraId="4EA62F9C" w14:textId="75457272" w:rsidR="0019663F" w:rsidRPr="0001072E" w:rsidRDefault="0019663F" w:rsidP="00D44160">
      <w:pPr>
        <w:pStyle w:val="Heading4"/>
      </w:pPr>
      <w:r w:rsidRPr="0001072E">
        <w:t>2.2.1.3</w:t>
      </w:r>
      <w:r w:rsidRPr="0001072E">
        <w:tab/>
      </w:r>
      <w:r w:rsidR="007A60DA" w:rsidRPr="0001072E">
        <w:t>Substitutions disponibles dans les valeurs des coefficients</w:t>
      </w:r>
    </w:p>
    <w:p w14:paraId="587D4C89" w14:textId="77777777" w:rsidR="0019663F" w:rsidRPr="0001072E" w:rsidRDefault="007A60DA" w:rsidP="00D44160">
      <w:r w:rsidRPr="0001072E">
        <w:t xml:space="preserve">Il peut être utile de noter les substitutions suivantes pour les coefficients du vecteur </w:t>
      </w:r>
      <w:r w:rsidR="0019663F" w:rsidRPr="0001072E">
        <w:t>E-</w:t>
      </w:r>
      <w:r w:rsidRPr="0001072E">
        <w:t xml:space="preserve">où les indices désignent le milieu </w:t>
      </w:r>
      <w:r w:rsidR="0019663F" w:rsidRPr="0001072E">
        <w:t xml:space="preserve">1 </w:t>
      </w:r>
      <w:r w:rsidRPr="0001072E">
        <w:t>ou</w:t>
      </w:r>
      <w:r w:rsidR="0019663F" w:rsidRPr="0001072E">
        <w:t xml:space="preserve"> 2 </w:t>
      </w:r>
      <w:r w:rsidRPr="0001072E">
        <w:t>dans lequel l</w:t>
      </w:r>
      <w:r w:rsidR="00AE5A88" w:rsidRPr="0001072E">
        <w:t>'</w:t>
      </w:r>
      <w:r w:rsidRPr="0001072E">
        <w:t>onde est incidente sur une interface</w:t>
      </w:r>
      <w:r w:rsidR="0019663F" w:rsidRPr="0001072E">
        <w:t>:</w:t>
      </w:r>
    </w:p>
    <w:p w14:paraId="59EE0DF1" w14:textId="77777777" w:rsidR="0019663F" w:rsidRPr="0001072E" w:rsidRDefault="0019663F" w:rsidP="00D44160">
      <w:pPr>
        <w:pStyle w:val="enumlev1"/>
      </w:pPr>
      <w:r w:rsidRPr="0001072E">
        <w:rPr>
          <w:lang w:eastAsia="zh-CN"/>
        </w:rPr>
        <w:t>a)</w:t>
      </w:r>
      <w:r w:rsidRPr="0001072E">
        <w:rPr>
          <w:lang w:eastAsia="zh-CN"/>
        </w:rPr>
        <w:tab/>
      </w:r>
      <w:r w:rsidR="007A60DA" w:rsidRPr="0001072E">
        <w:rPr>
          <w:lang w:eastAsia="zh-CN"/>
        </w:rPr>
        <w:t>pour l</w:t>
      </w:r>
      <w:r w:rsidR="00AE5A88" w:rsidRPr="0001072E">
        <w:rPr>
          <w:lang w:eastAsia="zh-CN"/>
        </w:rPr>
        <w:t>'</w:t>
      </w:r>
      <w:r w:rsidR="007A60DA" w:rsidRPr="0001072E">
        <w:rPr>
          <w:lang w:eastAsia="zh-CN"/>
        </w:rPr>
        <w:t>une et l</w:t>
      </w:r>
      <w:r w:rsidR="00AE5A88" w:rsidRPr="0001072E">
        <w:rPr>
          <w:lang w:eastAsia="zh-CN"/>
        </w:rPr>
        <w:t>'</w:t>
      </w:r>
      <w:r w:rsidR="007A60DA" w:rsidRPr="0001072E">
        <w:rPr>
          <w:lang w:eastAsia="zh-CN"/>
        </w:rPr>
        <w:t>autre polarisation</w:t>
      </w:r>
      <w:r w:rsidRPr="0001072E">
        <w:rPr>
          <w:lang w:eastAsia="zh-CN"/>
        </w:rPr>
        <w:t xml:space="preserve">, </w:t>
      </w:r>
      <w:r w:rsidR="00377F87" w:rsidRPr="0001072E">
        <w:rPr>
          <w:position w:val="-10"/>
          <w:lang w:eastAsia="zh-CN"/>
        </w:rPr>
        <w:object w:dxaOrig="900" w:dyaOrig="340" w14:anchorId="6B6138C1">
          <v:shape id="_x0000_i1070" type="#_x0000_t75" alt="" style="width:39.45pt;height:15.05pt;mso-width-percent:0;mso-height-percent:0;mso-width-percent:0;mso-height-percent:0" o:ole="">
            <v:imagedata r:id="rId124" o:title=""/>
          </v:shape>
          <o:OLEObject Type="Embed" ProgID="Equation.3" ShapeID="_x0000_i1070" DrawAspect="Content" ObjectID="_1708771993" r:id="rId125"/>
        </w:object>
      </w:r>
      <w:r w:rsidRPr="0001072E">
        <w:t xml:space="preserve">, </w:t>
      </w:r>
      <w:r w:rsidR="007A60DA" w:rsidRPr="0001072E">
        <w:t>et donc</w:t>
      </w:r>
      <w:r w:rsidR="00377F87" w:rsidRPr="0001072E">
        <w:rPr>
          <w:position w:val="-10"/>
          <w:lang w:eastAsia="zh-CN"/>
        </w:rPr>
        <w:object w:dxaOrig="840" w:dyaOrig="360" w14:anchorId="320AD6AD">
          <v:shape id="_x0000_i1071" type="#_x0000_t75" alt="" style="width:38.8pt;height:15.05pt;mso-width-percent:0;mso-height-percent:0;mso-width-percent:0;mso-height-percent:0" o:ole="">
            <v:imagedata r:id="rId126" o:title=""/>
          </v:shape>
          <o:OLEObject Type="Embed" ProgID="Equation.3" ShapeID="_x0000_i1071" DrawAspect="Content" ObjectID="_1708771994" r:id="rId127"/>
        </w:object>
      </w:r>
      <w:r w:rsidRPr="0001072E">
        <w:t xml:space="preserve"> </w:t>
      </w:r>
    </w:p>
    <w:p w14:paraId="1C99BF27" w14:textId="77777777" w:rsidR="0019663F" w:rsidRPr="0001072E" w:rsidRDefault="0019663F" w:rsidP="00D44160">
      <w:pPr>
        <w:pStyle w:val="enumlev1"/>
      </w:pPr>
      <w:r w:rsidRPr="0001072E">
        <w:rPr>
          <w:lang w:eastAsia="zh-CN"/>
        </w:rPr>
        <w:t>b)</w:t>
      </w:r>
      <w:r w:rsidRPr="0001072E">
        <w:rPr>
          <w:lang w:eastAsia="zh-CN"/>
        </w:rPr>
        <w:tab/>
      </w:r>
      <w:r w:rsidR="007A60DA" w:rsidRPr="0001072E">
        <w:rPr>
          <w:lang w:eastAsia="zh-CN"/>
        </w:rPr>
        <w:t>pour l</w:t>
      </w:r>
      <w:r w:rsidR="00AE5A88" w:rsidRPr="0001072E">
        <w:rPr>
          <w:lang w:eastAsia="zh-CN"/>
        </w:rPr>
        <w:t>'</w:t>
      </w:r>
      <w:r w:rsidR="007A60DA" w:rsidRPr="0001072E">
        <w:rPr>
          <w:lang w:eastAsia="zh-CN"/>
        </w:rPr>
        <w:t>une et l</w:t>
      </w:r>
      <w:r w:rsidR="00AE5A88" w:rsidRPr="0001072E">
        <w:rPr>
          <w:lang w:eastAsia="zh-CN"/>
        </w:rPr>
        <w:t>'</w:t>
      </w:r>
      <w:r w:rsidR="007A60DA" w:rsidRPr="0001072E">
        <w:rPr>
          <w:lang w:eastAsia="zh-CN"/>
        </w:rPr>
        <w:t>autre polarisation</w:t>
      </w:r>
      <w:r w:rsidRPr="0001072E">
        <w:rPr>
          <w:lang w:eastAsia="zh-CN"/>
        </w:rPr>
        <w:t xml:space="preserve">, </w:t>
      </w:r>
      <w:r w:rsidR="00377F87" w:rsidRPr="0001072E">
        <w:rPr>
          <w:position w:val="-12"/>
          <w:lang w:eastAsia="zh-CN"/>
        </w:rPr>
        <w:object w:dxaOrig="1460" w:dyaOrig="440" w14:anchorId="588CDDBC">
          <v:shape id="_x0000_i1072" type="#_x0000_t75" alt="" style="width:63.25pt;height:18.8pt;mso-width-percent:0;mso-height-percent:0;mso-width-percent:0;mso-height-percent:0" o:ole="">
            <v:imagedata r:id="rId128" o:title=""/>
          </v:shape>
          <o:OLEObject Type="Embed" ProgID="Equation.3" ShapeID="_x0000_i1072" DrawAspect="Content" ObjectID="_1708771995" r:id="rId129"/>
        </w:object>
      </w:r>
      <w:r w:rsidR="007A60DA" w:rsidRPr="0001072E">
        <w:t xml:space="preserve"> o</w:t>
      </w:r>
      <w:r w:rsidR="00560CD9" w:rsidRPr="0001072E">
        <w:t>ù,</w:t>
      </w:r>
      <w:r w:rsidR="007A60DA" w:rsidRPr="0001072E">
        <w:t xml:space="preserve"> conformément à </w:t>
      </w:r>
      <w:r w:rsidRPr="0001072E">
        <w:t>a)</w:t>
      </w:r>
      <w:r w:rsidR="00560CD9" w:rsidRPr="0001072E">
        <w:t>,</w:t>
      </w:r>
      <w:r w:rsidRPr="0001072E">
        <w:t xml:space="preserve"> </w:t>
      </w:r>
      <w:r w:rsidRPr="0001072E">
        <w:rPr>
          <w:i/>
        </w:rPr>
        <w:t>R</w:t>
      </w:r>
      <w:r w:rsidR="007A60DA" w:rsidRPr="0001072E">
        <w:t xml:space="preserve"> peut être soit </w:t>
      </w:r>
      <w:r w:rsidRPr="0001072E">
        <w:rPr>
          <w:i/>
        </w:rPr>
        <w:t>R</w:t>
      </w:r>
      <w:r w:rsidRPr="0001072E">
        <w:rPr>
          <w:vertAlign w:val="subscript"/>
        </w:rPr>
        <w:t>1</w:t>
      </w:r>
      <w:r w:rsidR="00045505" w:rsidRPr="0001072E">
        <w:t xml:space="preserve"> soit </w:t>
      </w:r>
      <w:r w:rsidRPr="0001072E">
        <w:rPr>
          <w:i/>
        </w:rPr>
        <w:t>R</w:t>
      </w:r>
      <w:r w:rsidRPr="0001072E">
        <w:rPr>
          <w:vertAlign w:val="subscript"/>
        </w:rPr>
        <w:t>2</w:t>
      </w:r>
      <w:r w:rsidRPr="0001072E">
        <w:t>.</w:t>
      </w:r>
    </w:p>
    <w:p w14:paraId="51470486" w14:textId="720C55B5" w:rsidR="0019663F" w:rsidRPr="0001072E" w:rsidRDefault="0019663F" w:rsidP="00CB039A">
      <w:pPr>
        <w:pStyle w:val="Heading4"/>
      </w:pPr>
      <w:r w:rsidRPr="0001072E">
        <w:lastRenderedPageBreak/>
        <w:t>2.2.1.4</w:t>
      </w:r>
      <w:r w:rsidRPr="0001072E">
        <w:tab/>
      </w:r>
      <w:r w:rsidR="007A60DA" w:rsidRPr="0001072E">
        <w:t>Coefficients pour les puissances surfaciques</w:t>
      </w:r>
    </w:p>
    <w:p w14:paraId="2C855BDA" w14:textId="77777777" w:rsidR="0019663F" w:rsidRPr="0001072E" w:rsidRDefault="007A60DA" w:rsidP="00CB039A">
      <w:pPr>
        <w:keepNext/>
        <w:keepLines/>
      </w:pPr>
      <w:r w:rsidRPr="0001072E">
        <w:t xml:space="preserve">On peut obtenir </w:t>
      </w:r>
      <w:r w:rsidR="00560CD9" w:rsidRPr="0001072E">
        <w:t>l</w:t>
      </w:r>
      <w:r w:rsidRPr="0001072E">
        <w:t xml:space="preserve">es coefficients pour les puissances surfaciques à partir des coefficients pour le vecteur </w:t>
      </w:r>
      <w:r w:rsidR="0019663F" w:rsidRPr="0001072E">
        <w:t>E-:</w:t>
      </w:r>
    </w:p>
    <w:p w14:paraId="13218580" w14:textId="77777777" w:rsidR="0019663F" w:rsidRPr="0001072E" w:rsidRDefault="0019663F" w:rsidP="00CB039A">
      <w:pPr>
        <w:pStyle w:val="Blanc"/>
        <w:rPr>
          <w:lang w:val="fr-FR"/>
        </w:rPr>
      </w:pPr>
    </w:p>
    <w:p w14:paraId="080B4809" w14:textId="77777777" w:rsidR="0019663F" w:rsidRPr="0001072E" w:rsidRDefault="0019663F" w:rsidP="00D44160">
      <w:pPr>
        <w:pStyle w:val="Equation"/>
      </w:pPr>
      <w:r w:rsidRPr="0001072E">
        <w:tab/>
      </w:r>
      <w:r w:rsidRPr="0001072E">
        <w:tab/>
      </w:r>
      <w:r w:rsidR="00377F87" w:rsidRPr="0001072E">
        <w:rPr>
          <w:position w:val="-30"/>
          <w:lang w:eastAsia="zh-CN"/>
        </w:rPr>
        <w:object w:dxaOrig="1960" w:dyaOrig="680" w14:anchorId="412D81C8">
          <v:shape id="_x0000_i1073" type="#_x0000_t75" alt="" style="width:87.05pt;height:30.05pt;mso-width-percent:0;mso-height-percent:0;mso-width-percent:0;mso-height-percent:0" o:ole="">
            <v:imagedata r:id="rId130" o:title=""/>
          </v:shape>
          <o:OLEObject Type="Embed" ProgID="Equation.3" ShapeID="_x0000_i1073" DrawAspect="Content" ObjectID="_1708771996" r:id="rId131"/>
        </w:object>
      </w:r>
      <w:r w:rsidRPr="0001072E">
        <w:tab/>
        <w:t>(</w:t>
      </w:r>
      <w:r w:rsidRPr="0001072E">
        <w:rPr>
          <w:lang w:eastAsia="ja-JP"/>
        </w:rPr>
        <w:t>34a</w:t>
      </w:r>
      <w:r w:rsidRPr="0001072E">
        <w:t>)</w:t>
      </w:r>
    </w:p>
    <w:p w14:paraId="33D72E27" w14:textId="77777777" w:rsidR="0019663F" w:rsidRPr="0001072E" w:rsidRDefault="0019663F" w:rsidP="00D44160">
      <w:pPr>
        <w:pStyle w:val="Blanc"/>
        <w:rPr>
          <w:lang w:val="fr-FR"/>
        </w:rPr>
      </w:pPr>
    </w:p>
    <w:p w14:paraId="61126070" w14:textId="77777777" w:rsidR="0019663F" w:rsidRPr="0001072E" w:rsidRDefault="0019663F" w:rsidP="00D44160">
      <w:pPr>
        <w:pStyle w:val="Equation"/>
      </w:pPr>
      <w:r w:rsidRPr="0001072E">
        <w:tab/>
      </w:r>
      <w:r w:rsidRPr="0001072E">
        <w:tab/>
      </w:r>
      <w:r w:rsidR="00377F87" w:rsidRPr="0001072E">
        <w:rPr>
          <w:position w:val="-30"/>
          <w:lang w:eastAsia="zh-CN"/>
        </w:rPr>
        <w:object w:dxaOrig="2140" w:dyaOrig="700" w14:anchorId="53D96768">
          <v:shape id="_x0000_i1074" type="#_x0000_t75" alt="" style="width:88.3pt;height:31.3pt;mso-width-percent:0;mso-height-percent:0;mso-width-percent:0;mso-height-percent:0" o:ole="">
            <v:imagedata r:id="rId132" o:title=""/>
          </v:shape>
          <o:OLEObject Type="Embed" ProgID="Equation.3" ShapeID="_x0000_i1074" DrawAspect="Content" ObjectID="_1708771997" r:id="rId133"/>
        </w:object>
      </w:r>
      <w:r w:rsidRPr="0001072E">
        <w:tab/>
        <w:t>(</w:t>
      </w:r>
      <w:r w:rsidRPr="0001072E">
        <w:rPr>
          <w:lang w:eastAsia="ja-JP"/>
        </w:rPr>
        <w:t>34b</w:t>
      </w:r>
      <w:r w:rsidRPr="0001072E">
        <w:t>)</w:t>
      </w:r>
    </w:p>
    <w:p w14:paraId="190A9377" w14:textId="77777777" w:rsidR="0019663F" w:rsidRPr="0001072E" w:rsidRDefault="0019663F" w:rsidP="00D44160">
      <w:pPr>
        <w:pStyle w:val="Blanc"/>
        <w:rPr>
          <w:lang w:val="fr-FR"/>
        </w:rPr>
      </w:pPr>
    </w:p>
    <w:p w14:paraId="45C7E97D" w14:textId="77777777" w:rsidR="0019663F" w:rsidRPr="0001072E" w:rsidRDefault="0019663F" w:rsidP="00D44160">
      <w:pPr>
        <w:pStyle w:val="Equation"/>
      </w:pPr>
      <w:r w:rsidRPr="0001072E">
        <w:tab/>
      </w:r>
      <w:r w:rsidRPr="0001072E">
        <w:tab/>
      </w:r>
      <w:r w:rsidR="00377F87" w:rsidRPr="0001072E">
        <w:rPr>
          <w:position w:val="-32"/>
          <w:lang w:eastAsia="zh-CN"/>
        </w:rPr>
        <w:object w:dxaOrig="2340" w:dyaOrig="760" w14:anchorId="2DBDD40D">
          <v:shape id="_x0000_i1075" type="#_x0000_t75" alt="" style="width:95.8pt;height:31.3pt;mso-width-percent:0;mso-height-percent:0;mso-width-percent:0;mso-height-percent:0" o:ole="">
            <v:imagedata r:id="rId134" o:title=""/>
          </v:shape>
          <o:OLEObject Type="Embed" ProgID="Equation.3" ShapeID="_x0000_i1075" DrawAspect="Content" ObjectID="_1708771998" r:id="rId135"/>
        </w:object>
      </w:r>
      <w:r w:rsidRPr="0001072E">
        <w:tab/>
        <w:t>(</w:t>
      </w:r>
      <w:r w:rsidRPr="0001072E">
        <w:rPr>
          <w:lang w:eastAsia="ja-JP"/>
        </w:rPr>
        <w:t>35a</w:t>
      </w:r>
      <w:r w:rsidRPr="0001072E">
        <w:t>)</w:t>
      </w:r>
    </w:p>
    <w:p w14:paraId="21552F29" w14:textId="77777777" w:rsidR="0019663F" w:rsidRPr="0001072E" w:rsidRDefault="0019663F" w:rsidP="00D44160">
      <w:pPr>
        <w:pStyle w:val="Blanc"/>
        <w:rPr>
          <w:lang w:val="fr-FR"/>
        </w:rPr>
      </w:pPr>
    </w:p>
    <w:p w14:paraId="5BFF0E10" w14:textId="77777777" w:rsidR="0019663F" w:rsidRPr="0001072E" w:rsidRDefault="0019663F" w:rsidP="00D44160">
      <w:pPr>
        <w:pStyle w:val="Equation"/>
      </w:pPr>
      <w:r w:rsidRPr="0001072E">
        <w:tab/>
      </w:r>
      <w:r w:rsidRPr="0001072E">
        <w:tab/>
      </w:r>
      <w:r w:rsidR="00377F87" w:rsidRPr="0001072E">
        <w:rPr>
          <w:position w:val="-32"/>
          <w:lang w:eastAsia="zh-CN"/>
        </w:rPr>
        <w:object w:dxaOrig="2460" w:dyaOrig="760" w14:anchorId="67C0CC89">
          <v:shape id="_x0000_i1076" type="#_x0000_t75" alt="" style="width:99.55pt;height:31.3pt;mso-width-percent:0;mso-height-percent:0;mso-width-percent:0;mso-height-percent:0" o:ole="">
            <v:imagedata r:id="rId136" o:title=""/>
          </v:shape>
          <o:OLEObject Type="Embed" ProgID="Equation.3" ShapeID="_x0000_i1076" DrawAspect="Content" ObjectID="_1708771999" r:id="rId137"/>
        </w:object>
      </w:r>
      <w:r w:rsidRPr="0001072E">
        <w:tab/>
        <w:t>(</w:t>
      </w:r>
      <w:r w:rsidRPr="0001072E">
        <w:rPr>
          <w:lang w:eastAsia="ja-JP"/>
        </w:rPr>
        <w:t>35b</w:t>
      </w:r>
      <w:r w:rsidRPr="0001072E">
        <w:t>)</w:t>
      </w:r>
    </w:p>
    <w:p w14:paraId="62CB514E" w14:textId="77777777" w:rsidR="00822A74" w:rsidRPr="0001072E" w:rsidRDefault="00822A74" w:rsidP="00D44160">
      <w:r w:rsidRPr="0001072E">
        <w:t>Le changement d</w:t>
      </w:r>
      <w:r w:rsidR="00560CD9" w:rsidRPr="0001072E">
        <w:t>e</w:t>
      </w:r>
      <w:r w:rsidRPr="0001072E">
        <w:t xml:space="preserve"> niveau du signal en décibels d</w:t>
      </w:r>
      <w:r w:rsidR="00560CD9" w:rsidRPr="0001072E">
        <w:t>û</w:t>
      </w:r>
      <w:r w:rsidRPr="0001072E">
        <w:t xml:space="preserve"> à la réflexion ou à la transmission est donc donné par </w:t>
      </w:r>
      <w:r w:rsidR="00377F87" w:rsidRPr="0001072E">
        <w:rPr>
          <w:position w:val="-14"/>
          <w:lang w:eastAsia="zh-CN"/>
        </w:rPr>
        <w:object w:dxaOrig="1080" w:dyaOrig="400" w14:anchorId="7EDF41F7">
          <v:shape id="_x0000_i1077" type="#_x0000_t75" alt="" style="width:44.45pt;height:20.05pt;mso-width-percent:0;mso-height-percent:0;mso-width-percent:0;mso-height-percent:0" o:ole="">
            <v:imagedata r:id="rId138" o:title=""/>
          </v:shape>
          <o:OLEObject Type="Embed" ProgID="Equation.3" ShapeID="_x0000_i1077" DrawAspect="Content" ObjectID="_1708772000" r:id="rId139"/>
        </w:object>
      </w:r>
      <w:r w:rsidRPr="0001072E">
        <w:t xml:space="preserve"> ou </w:t>
      </w:r>
      <w:r w:rsidR="00377F87" w:rsidRPr="0001072E">
        <w:rPr>
          <w:position w:val="-14"/>
          <w:lang w:eastAsia="zh-CN"/>
        </w:rPr>
        <w:object w:dxaOrig="1040" w:dyaOrig="400" w14:anchorId="78D85AA1">
          <v:shape id="_x0000_i1078" type="#_x0000_t75" alt="" style="width:45.7pt;height:20.05pt;mso-width-percent:0;mso-height-percent:0;mso-width-percent:0;mso-height-percent:0" o:ole="">
            <v:imagedata r:id="rId140" o:title=""/>
          </v:shape>
          <o:OLEObject Type="Embed" ProgID="Equation.3" ShapeID="_x0000_i1078" DrawAspect="Content" ObjectID="_1708772001" r:id="rId141"/>
        </w:object>
      </w:r>
      <w:r w:rsidRPr="0001072E">
        <w:rPr>
          <w:lang w:eastAsia="zh-CN"/>
        </w:rPr>
        <w:t xml:space="preserve"> o</w:t>
      </w:r>
      <w:r w:rsidR="00560CD9" w:rsidRPr="0001072E">
        <w:t>ù</w:t>
      </w:r>
      <w:r w:rsidRPr="0001072E">
        <w:rPr>
          <w:lang w:eastAsia="zh-CN"/>
        </w:rPr>
        <w:t xml:space="preserve"> </w:t>
      </w:r>
      <w:r w:rsidRPr="0001072E">
        <w:rPr>
          <w:i/>
          <w:lang w:eastAsia="zh-CN"/>
        </w:rPr>
        <w:t>R</w:t>
      </w:r>
      <w:r w:rsidRPr="0001072E">
        <w:rPr>
          <w:i/>
          <w:vertAlign w:val="subscript"/>
          <w:lang w:eastAsia="zh-CN"/>
        </w:rPr>
        <w:t>S</w:t>
      </w:r>
      <w:r w:rsidRPr="0001072E">
        <w:rPr>
          <w:lang w:eastAsia="zh-CN"/>
        </w:rPr>
        <w:t xml:space="preserve"> et </w:t>
      </w:r>
      <w:r w:rsidRPr="0001072E">
        <w:rPr>
          <w:i/>
          <w:lang w:eastAsia="zh-CN"/>
        </w:rPr>
        <w:t>T</w:t>
      </w:r>
      <w:r w:rsidRPr="0001072E">
        <w:rPr>
          <w:i/>
          <w:vertAlign w:val="subscript"/>
          <w:lang w:eastAsia="zh-CN"/>
        </w:rPr>
        <w:t>S</w:t>
      </w:r>
      <w:r w:rsidRPr="0001072E">
        <w:rPr>
          <w:lang w:eastAsia="zh-CN"/>
        </w:rPr>
        <w:t xml:space="preserve"> sont le coefficient de réflexion ou </w:t>
      </w:r>
      <w:r w:rsidR="00560CD9" w:rsidRPr="0001072E">
        <w:rPr>
          <w:lang w:eastAsia="zh-CN"/>
        </w:rPr>
        <w:t xml:space="preserve">le coefficient </w:t>
      </w:r>
      <w:r w:rsidRPr="0001072E">
        <w:rPr>
          <w:lang w:eastAsia="zh-CN"/>
        </w:rPr>
        <w:t xml:space="preserve">de transmission du vecteur </w:t>
      </w:r>
      <w:r w:rsidR="00893F30" w:rsidRPr="0001072E">
        <w:rPr>
          <w:lang w:eastAsia="zh-CN"/>
        </w:rPr>
        <w:t xml:space="preserve">S </w:t>
      </w:r>
      <w:r w:rsidRPr="0001072E">
        <w:rPr>
          <w:lang w:eastAsia="zh-CN"/>
        </w:rPr>
        <w:t>dans les équations (34a) à (35b).</w:t>
      </w:r>
    </w:p>
    <w:p w14:paraId="2CFB00D8" w14:textId="77777777" w:rsidR="00822A74" w:rsidRPr="0001072E" w:rsidRDefault="00822A74" w:rsidP="00D44160">
      <w:r w:rsidRPr="0001072E">
        <w:t xml:space="preserve">La </w:t>
      </w:r>
      <w:r w:rsidR="00560CD9" w:rsidRPr="0001072E">
        <w:t xml:space="preserve">loi de la </w:t>
      </w:r>
      <w:r w:rsidRPr="0001072E">
        <w:t>conservation de l</w:t>
      </w:r>
      <w:r w:rsidR="00AE5A88" w:rsidRPr="0001072E">
        <w:t>'</w:t>
      </w:r>
      <w:r w:rsidRPr="0001072E">
        <w:t xml:space="preserve">énergie </w:t>
      </w:r>
      <w:r w:rsidR="00560CD9" w:rsidRPr="0001072E">
        <w:t>au niveau</w:t>
      </w:r>
      <w:r w:rsidRPr="0001072E">
        <w:t xml:space="preserve"> de l</w:t>
      </w:r>
      <w:r w:rsidR="00AE5A88" w:rsidRPr="0001072E">
        <w:t>'</w:t>
      </w:r>
      <w:r w:rsidRPr="0001072E">
        <w:t>interface</w:t>
      </w:r>
      <w:r w:rsidR="00560CD9" w:rsidRPr="0001072E">
        <w:t xml:space="preserve"> entre les milieux veut</w:t>
      </w:r>
      <w:r w:rsidRPr="0001072E">
        <w:t xml:space="preserve"> que</w:t>
      </w:r>
      <w:r w:rsidR="00560CD9" w:rsidRPr="0001072E">
        <w:t>,</w:t>
      </w:r>
      <w:r w:rsidRPr="0001072E">
        <w:t xml:space="preserve"> pour une zone donnée du front </w:t>
      </w:r>
      <w:r w:rsidR="00560CD9" w:rsidRPr="0001072E">
        <w:t>d</w:t>
      </w:r>
      <w:r w:rsidR="00AE5A88" w:rsidRPr="0001072E">
        <w:t>'</w:t>
      </w:r>
      <w:r w:rsidRPr="0001072E">
        <w:t>onde incident, la somme des densités de puissance</w:t>
      </w:r>
      <w:r w:rsidR="00560CD9" w:rsidRPr="0001072E">
        <w:t xml:space="preserve"> de l'onde</w:t>
      </w:r>
      <w:r w:rsidRPr="0001072E">
        <w:t xml:space="preserve"> réfléchie et </w:t>
      </w:r>
      <w:r w:rsidR="00560CD9" w:rsidRPr="0001072E">
        <w:t xml:space="preserve">de l'onde </w:t>
      </w:r>
      <w:r w:rsidRPr="0001072E">
        <w:t>transmise est égale à la densité de puissance de l</w:t>
      </w:r>
      <w:r w:rsidR="00AE5A88" w:rsidRPr="0001072E">
        <w:t>'</w:t>
      </w:r>
      <w:r w:rsidRPr="0001072E">
        <w:t>onde incidente.</w:t>
      </w:r>
      <w:r w:rsidR="006B182E" w:rsidRPr="0001072E">
        <w:t xml:space="preserve"> Pour illustrer cela, il faut tenir compte du changement </w:t>
      </w:r>
      <w:r w:rsidR="00893F30" w:rsidRPr="0001072E">
        <w:t xml:space="preserve">de largeur </w:t>
      </w:r>
      <w:r w:rsidR="006B182E" w:rsidRPr="0001072E">
        <w:t>du front d</w:t>
      </w:r>
      <w:r w:rsidR="00AE5A88" w:rsidRPr="0001072E">
        <w:t>'</w:t>
      </w:r>
      <w:r w:rsidR="006B182E" w:rsidRPr="0001072E">
        <w:t>onde à la réfraction. Pour l</w:t>
      </w:r>
      <w:r w:rsidR="00AE5A88" w:rsidRPr="0001072E">
        <w:t>'</w:t>
      </w:r>
      <w:r w:rsidR="006B182E" w:rsidRPr="0001072E">
        <w:t>une et l</w:t>
      </w:r>
      <w:r w:rsidR="00AE5A88" w:rsidRPr="0001072E">
        <w:t>'</w:t>
      </w:r>
      <w:r w:rsidR="006B182E" w:rsidRPr="0001072E">
        <w:t>autre polarisation</w:t>
      </w:r>
      <w:r w:rsidRPr="0001072E">
        <w:t>:</w:t>
      </w:r>
    </w:p>
    <w:p w14:paraId="345C1A56" w14:textId="77777777" w:rsidR="00822A74" w:rsidRPr="0001072E" w:rsidRDefault="00822A74" w:rsidP="00D44160">
      <w:pPr>
        <w:pStyle w:val="Blanc"/>
        <w:rPr>
          <w:lang w:val="fr-FR"/>
        </w:rPr>
      </w:pPr>
    </w:p>
    <w:p w14:paraId="4C6B341A" w14:textId="77777777" w:rsidR="00822A74" w:rsidRPr="0001072E" w:rsidRDefault="00822A74" w:rsidP="00D44160">
      <w:pPr>
        <w:pStyle w:val="Equation"/>
      </w:pPr>
      <w:r w:rsidRPr="0001072E">
        <w:tab/>
      </w:r>
      <w:r w:rsidRPr="0001072E">
        <w:tab/>
      </w:r>
      <w:r w:rsidR="00377F87" w:rsidRPr="0001072E">
        <w:rPr>
          <w:position w:val="-30"/>
          <w:lang w:eastAsia="zh-CN"/>
        </w:rPr>
        <w:object w:dxaOrig="1820" w:dyaOrig="680" w14:anchorId="620EF25D">
          <v:shape id="_x0000_i1079" type="#_x0000_t75" alt="" style="width:89.55pt;height:33.2pt;mso-width-percent:0;mso-height-percent:0;mso-width-percent:0;mso-height-percent:0" o:ole="">
            <v:imagedata r:id="rId142" o:title=""/>
          </v:shape>
          <o:OLEObject Type="Embed" ProgID="Equation.3" ShapeID="_x0000_i1079" DrawAspect="Content" ObjectID="_1708772002" r:id="rId143"/>
        </w:object>
      </w:r>
      <w:r w:rsidRPr="0001072E">
        <w:tab/>
        <w:t>(</w:t>
      </w:r>
      <w:r w:rsidRPr="0001072E">
        <w:rPr>
          <w:lang w:eastAsia="ja-JP"/>
        </w:rPr>
        <w:t>36</w:t>
      </w:r>
      <w:r w:rsidRPr="0001072E">
        <w:t>)</w:t>
      </w:r>
    </w:p>
    <w:p w14:paraId="47BAA1A3" w14:textId="77777777" w:rsidR="00822A74" w:rsidRPr="0001072E" w:rsidRDefault="00822A74" w:rsidP="00D44160">
      <w:pPr>
        <w:pStyle w:val="Blanc"/>
        <w:rPr>
          <w:lang w:val="fr-FR"/>
        </w:rPr>
      </w:pPr>
    </w:p>
    <w:p w14:paraId="5DD7BC09" w14:textId="77777777" w:rsidR="00822A74" w:rsidRPr="0001072E" w:rsidRDefault="006B182E" w:rsidP="00D44160">
      <w:r w:rsidRPr="0001072E">
        <w:t>o</w:t>
      </w:r>
      <w:r w:rsidR="00560CD9" w:rsidRPr="0001072E">
        <w:t>ù</w:t>
      </w:r>
      <w:r w:rsidR="00822A74" w:rsidRPr="0001072E">
        <w:t xml:space="preserve"> </w:t>
      </w:r>
      <w:r w:rsidR="00377F87" w:rsidRPr="0001072E">
        <w:rPr>
          <w:position w:val="-30"/>
          <w:lang w:eastAsia="zh-CN"/>
        </w:rPr>
        <w:object w:dxaOrig="700" w:dyaOrig="680" w14:anchorId="0B9DA7AD">
          <v:shape id="_x0000_i1080" type="#_x0000_t75" alt="" style="width:35.05pt;height:33.2pt;mso-width-percent:0;mso-height-percent:0;mso-width-percent:0;mso-height-percent:0" o:ole="">
            <v:imagedata r:id="rId144" o:title=""/>
          </v:shape>
          <o:OLEObject Type="Embed" ProgID="Equation.3" ShapeID="_x0000_i1080" DrawAspect="Content" ObjectID="_1708772003" r:id="rId145"/>
        </w:object>
      </w:r>
      <w:r w:rsidR="00822A74" w:rsidRPr="0001072E">
        <w:t xml:space="preserve"> </w:t>
      </w:r>
      <w:r w:rsidR="00560CD9" w:rsidRPr="0001072E">
        <w:t>permet de</w:t>
      </w:r>
      <w:r w:rsidRPr="0001072E">
        <w:t xml:space="preserve"> tenir compte du changement </w:t>
      </w:r>
      <w:r w:rsidR="00560CD9" w:rsidRPr="0001072E">
        <w:t>de largeur</w:t>
      </w:r>
      <w:r w:rsidRPr="0001072E">
        <w:t xml:space="preserve"> du front d</w:t>
      </w:r>
      <w:r w:rsidR="00AE5A88" w:rsidRPr="0001072E">
        <w:t>'</w:t>
      </w:r>
      <w:r w:rsidRPr="0001072E">
        <w:t>onde</w:t>
      </w:r>
      <w:r w:rsidR="00822A74" w:rsidRPr="0001072E">
        <w:t>.</w:t>
      </w:r>
    </w:p>
    <w:p w14:paraId="38558C99" w14:textId="14A1A5D8" w:rsidR="00822A74" w:rsidRPr="0001072E" w:rsidRDefault="00822A74" w:rsidP="00D44160">
      <w:pPr>
        <w:pStyle w:val="Heading4"/>
      </w:pPr>
      <w:r w:rsidRPr="0001072E">
        <w:t>2.2.1.5</w:t>
      </w:r>
      <w:r w:rsidRPr="0001072E">
        <w:tab/>
      </w:r>
      <w:r w:rsidR="006B182E" w:rsidRPr="0001072E">
        <w:t>Expressions simplifiées pour une onde incidente dans l</w:t>
      </w:r>
      <w:r w:rsidR="00AE5A88" w:rsidRPr="0001072E">
        <w:t>'</w:t>
      </w:r>
      <w:r w:rsidR="006B182E" w:rsidRPr="0001072E">
        <w:t>air</w:t>
      </w:r>
    </w:p>
    <w:p w14:paraId="44FF8F91" w14:textId="77777777" w:rsidR="00822A74" w:rsidRPr="0001072E" w:rsidRDefault="006B182E" w:rsidP="00D44160">
      <w:r w:rsidRPr="0001072E">
        <w:t xml:space="preserve">Lorsque le milieu </w:t>
      </w:r>
      <w:r w:rsidR="00822A74" w:rsidRPr="0001072E">
        <w:t xml:space="preserve">1 </w:t>
      </w:r>
      <w:r w:rsidRPr="0001072E">
        <w:t>est l</w:t>
      </w:r>
      <w:r w:rsidR="00AE5A88" w:rsidRPr="0001072E">
        <w:t>'</w:t>
      </w:r>
      <w:r w:rsidRPr="0001072E">
        <w:t xml:space="preserve">air les équations </w:t>
      </w:r>
      <w:r w:rsidR="00822A74" w:rsidRPr="0001072E">
        <w:t xml:space="preserve">(31a) </w:t>
      </w:r>
      <w:r w:rsidRPr="0001072E">
        <w:t>à</w:t>
      </w:r>
      <w:r w:rsidR="00822A74" w:rsidRPr="0001072E">
        <w:t xml:space="preserve"> (32b)</w:t>
      </w:r>
      <w:r w:rsidRPr="0001072E">
        <w:t xml:space="preserve"> peuvent être simplifiées comme suit</w:t>
      </w:r>
      <w:r w:rsidR="00822A74" w:rsidRPr="0001072E">
        <w:t>:</w:t>
      </w:r>
    </w:p>
    <w:p w14:paraId="1B337A2E" w14:textId="77777777" w:rsidR="00822A74" w:rsidRPr="0001072E" w:rsidRDefault="00822A74" w:rsidP="00D44160">
      <w:pPr>
        <w:pStyle w:val="Equation"/>
      </w:pPr>
      <w:r w:rsidRPr="0001072E">
        <w:tab/>
      </w:r>
      <w:r w:rsidRPr="0001072E">
        <w:tab/>
      </w:r>
      <w:r w:rsidR="00377F87" w:rsidRPr="0001072E">
        <w:rPr>
          <w:position w:val="-44"/>
          <w:lang w:eastAsia="zh-CN"/>
        </w:rPr>
        <w:object w:dxaOrig="2900" w:dyaOrig="999" w14:anchorId="23B56427">
          <v:shape id="_x0000_i1081" type="#_x0000_t75" alt="" style="width:131.5pt;height:44.45pt;mso-width-percent:0;mso-height-percent:0;mso-width-percent:0;mso-height-percent:0" o:ole="">
            <v:imagedata r:id="rId146" o:title=""/>
          </v:shape>
          <o:OLEObject Type="Embed" ProgID="Equation.3" ShapeID="_x0000_i1081" DrawAspect="Content" ObjectID="_1708772004" r:id="rId147"/>
        </w:object>
      </w:r>
      <w:r w:rsidRPr="0001072E">
        <w:tab/>
        <w:t>(</w:t>
      </w:r>
      <w:r w:rsidRPr="0001072E">
        <w:rPr>
          <w:lang w:eastAsia="ja-JP"/>
        </w:rPr>
        <w:t>37a</w:t>
      </w:r>
      <w:r w:rsidRPr="0001072E">
        <w:t>)</w:t>
      </w:r>
    </w:p>
    <w:p w14:paraId="20E2FBA6" w14:textId="77777777" w:rsidR="00822A74" w:rsidRPr="0001072E" w:rsidRDefault="00822A74" w:rsidP="00D44160">
      <w:pPr>
        <w:pStyle w:val="Blanc"/>
        <w:rPr>
          <w:lang w:val="fr-FR"/>
        </w:rPr>
      </w:pPr>
    </w:p>
    <w:p w14:paraId="3EDCC6FA" w14:textId="77777777" w:rsidR="00822A74" w:rsidRPr="0001072E" w:rsidRDefault="00822A74" w:rsidP="00D44160">
      <w:pPr>
        <w:pStyle w:val="Equation"/>
        <w:spacing w:before="0"/>
      </w:pPr>
      <w:r w:rsidRPr="0001072E">
        <w:tab/>
      </w:r>
      <w:r w:rsidRPr="0001072E">
        <w:tab/>
      </w:r>
      <w:r w:rsidR="00377F87" w:rsidRPr="0001072E">
        <w:rPr>
          <w:position w:val="-44"/>
          <w:lang w:eastAsia="zh-CN"/>
        </w:rPr>
        <w:object w:dxaOrig="3000" w:dyaOrig="999" w14:anchorId="07C20101">
          <v:shape id="_x0000_i1082" type="#_x0000_t75" alt="" style="width:134pt;height:44.45pt;mso-width-percent:0;mso-height-percent:0;mso-width-percent:0;mso-height-percent:0" o:ole="">
            <v:imagedata r:id="rId148" o:title=""/>
          </v:shape>
          <o:OLEObject Type="Embed" ProgID="Equation.3" ShapeID="_x0000_i1082" DrawAspect="Content" ObjectID="_1708772005" r:id="rId149"/>
        </w:object>
      </w:r>
      <w:r w:rsidRPr="0001072E">
        <w:tab/>
        <w:t>(</w:t>
      </w:r>
      <w:r w:rsidRPr="0001072E">
        <w:rPr>
          <w:lang w:eastAsia="ja-JP"/>
        </w:rPr>
        <w:t>37b</w:t>
      </w:r>
      <w:r w:rsidRPr="0001072E">
        <w:t>)</w:t>
      </w:r>
    </w:p>
    <w:p w14:paraId="36CA3D16" w14:textId="77777777" w:rsidR="00822A74" w:rsidRPr="0001072E" w:rsidRDefault="00822A74" w:rsidP="00D44160">
      <w:pPr>
        <w:pStyle w:val="Blanc"/>
        <w:rPr>
          <w:lang w:val="fr-FR"/>
        </w:rPr>
      </w:pPr>
    </w:p>
    <w:p w14:paraId="07964DC9" w14:textId="77777777" w:rsidR="00822A74" w:rsidRPr="0001072E" w:rsidRDefault="00822A74" w:rsidP="00D44160">
      <w:pPr>
        <w:pStyle w:val="Equation"/>
        <w:spacing w:before="0"/>
      </w:pPr>
      <w:r w:rsidRPr="0001072E">
        <w:tab/>
      </w:r>
      <w:r w:rsidRPr="0001072E">
        <w:tab/>
      </w:r>
      <w:r w:rsidR="00377F87" w:rsidRPr="0001072E">
        <w:rPr>
          <w:position w:val="-44"/>
          <w:lang w:eastAsia="zh-CN"/>
        </w:rPr>
        <w:object w:dxaOrig="2700" w:dyaOrig="880" w14:anchorId="4281A97D">
          <v:shape id="_x0000_i1083" type="#_x0000_t75" alt="" style="width:123.95pt;height:40.7pt;mso-width-percent:0;mso-height-percent:0;mso-width-percent:0;mso-height-percent:0" o:ole="">
            <v:imagedata r:id="rId150" o:title=""/>
          </v:shape>
          <o:OLEObject Type="Embed" ProgID="Equation.3" ShapeID="_x0000_i1083" DrawAspect="Content" ObjectID="_1708772006" r:id="rId151"/>
        </w:object>
      </w:r>
      <w:r w:rsidRPr="0001072E">
        <w:tab/>
        <w:t>(</w:t>
      </w:r>
      <w:r w:rsidRPr="0001072E">
        <w:rPr>
          <w:lang w:eastAsia="ja-JP"/>
        </w:rPr>
        <w:t>38a</w:t>
      </w:r>
      <w:r w:rsidRPr="0001072E">
        <w:t>)</w:t>
      </w:r>
    </w:p>
    <w:p w14:paraId="2C32D4DD" w14:textId="77777777" w:rsidR="00822A74" w:rsidRPr="0001072E" w:rsidRDefault="00822A74" w:rsidP="00D44160">
      <w:pPr>
        <w:pStyle w:val="Blanc"/>
        <w:rPr>
          <w:lang w:val="fr-FR"/>
        </w:rPr>
      </w:pPr>
    </w:p>
    <w:p w14:paraId="351CE8A5" w14:textId="77777777" w:rsidR="00822A74" w:rsidRPr="0001072E" w:rsidRDefault="00822A74" w:rsidP="00D44160">
      <w:pPr>
        <w:pStyle w:val="Equation"/>
        <w:spacing w:before="0"/>
      </w:pPr>
      <w:r w:rsidRPr="0001072E">
        <w:tab/>
      </w:r>
      <w:r w:rsidRPr="0001072E">
        <w:tab/>
      </w:r>
      <w:r w:rsidR="00377F87" w:rsidRPr="0001072E">
        <w:rPr>
          <w:position w:val="-42"/>
          <w:lang w:eastAsia="zh-CN"/>
        </w:rPr>
        <w:object w:dxaOrig="2900" w:dyaOrig="900" w14:anchorId="5373A639">
          <v:shape id="_x0000_i1084" type="#_x0000_t75" alt="" style="width:135.25pt;height:44.45pt;mso-width-percent:0;mso-height-percent:0;mso-width-percent:0;mso-height-percent:0" o:ole="">
            <v:imagedata r:id="rId152" o:title=""/>
          </v:shape>
          <o:OLEObject Type="Embed" ProgID="Equation.3" ShapeID="_x0000_i1084" DrawAspect="Content" ObjectID="_1708772007" r:id="rId153"/>
        </w:object>
      </w:r>
      <w:r w:rsidRPr="0001072E">
        <w:tab/>
        <w:t>(</w:t>
      </w:r>
      <w:r w:rsidRPr="0001072E">
        <w:rPr>
          <w:lang w:eastAsia="ja-JP"/>
        </w:rPr>
        <w:t>38b</w:t>
      </w:r>
      <w:r w:rsidRPr="0001072E">
        <w:t>)</w:t>
      </w:r>
    </w:p>
    <w:p w14:paraId="3115CAEC" w14:textId="52AC37CE" w:rsidR="00822A74" w:rsidRPr="0001072E" w:rsidRDefault="006B182E" w:rsidP="00D44160">
      <w:r w:rsidRPr="0001072E">
        <w:lastRenderedPageBreak/>
        <w:t>o</w:t>
      </w:r>
      <w:r w:rsidR="00741759" w:rsidRPr="0001072E">
        <w:t>ù</w:t>
      </w:r>
      <w:r w:rsidR="00822A74" w:rsidRPr="0001072E">
        <w:t xml:space="preserve"> </w:t>
      </w:r>
      <w:r w:rsidR="00822A74" w:rsidRPr="0001072E">
        <w:sym w:font="Symbol" w:char="F071"/>
      </w:r>
      <w:r w:rsidRPr="0001072E">
        <w:t xml:space="preserve"> est l</w:t>
      </w:r>
      <w:r w:rsidR="00AE5A88" w:rsidRPr="0001072E">
        <w:t>'</w:t>
      </w:r>
      <w:r w:rsidRPr="0001072E">
        <w:t>angle d</w:t>
      </w:r>
      <w:r w:rsidR="00AE5A88" w:rsidRPr="0001072E">
        <w:t>'</w:t>
      </w:r>
      <w:r w:rsidRPr="0001072E">
        <w:t xml:space="preserve">incidence et </w:t>
      </w:r>
      <w:r w:rsidR="00822A74" w:rsidRPr="0001072E">
        <w:sym w:font="Symbol" w:char="F068"/>
      </w:r>
      <w:r w:rsidR="00822A74" w:rsidRPr="0001072E">
        <w:t xml:space="preserve"> </w:t>
      </w:r>
      <w:r w:rsidR="00741759" w:rsidRPr="0001072E">
        <w:t>est la</w:t>
      </w:r>
      <w:r w:rsidR="00550420" w:rsidRPr="0001072E">
        <w:t xml:space="preserve"> </w:t>
      </w:r>
      <w:r w:rsidR="00741759" w:rsidRPr="0001072E">
        <w:t>permittivité relative</w:t>
      </w:r>
      <w:r w:rsidRPr="0001072E">
        <w:t xml:space="preserve"> du milieu sur lequel l</w:t>
      </w:r>
      <w:r w:rsidR="00AE5A88" w:rsidRPr="0001072E">
        <w:t>'</w:t>
      </w:r>
      <w:r w:rsidRPr="0001072E">
        <w:t>onde est incidente</w:t>
      </w:r>
      <w:r w:rsidR="00741759" w:rsidRPr="0001072E">
        <w:t>.</w:t>
      </w:r>
    </w:p>
    <w:p w14:paraId="2C16966E" w14:textId="31C37882" w:rsidR="00057644" w:rsidRPr="0001072E" w:rsidRDefault="00550420" w:rsidP="00D44160">
      <w:r w:rsidRPr="0001072E">
        <w:t>La réflexion interne totale au niveau de l</w:t>
      </w:r>
      <w:r w:rsidR="00AE5A88" w:rsidRPr="0001072E">
        <w:t>'</w:t>
      </w:r>
      <w:r w:rsidRPr="0001072E">
        <w:t xml:space="preserve">interface </w:t>
      </w:r>
      <w:r w:rsidR="00561A93" w:rsidRPr="0001072E">
        <w:t>n</w:t>
      </w:r>
      <w:r w:rsidR="00AE5A88" w:rsidRPr="0001072E">
        <w:t>'</w:t>
      </w:r>
      <w:r w:rsidRPr="0001072E">
        <w:t>est</w:t>
      </w:r>
      <w:r w:rsidR="00561A93" w:rsidRPr="0001072E">
        <w:t xml:space="preserve"> pas possible dans les équations (37a) à (38b) étant donné qu</w:t>
      </w:r>
      <w:r w:rsidR="00AE5A88" w:rsidRPr="0001072E">
        <w:t>'</w:t>
      </w:r>
      <w:r w:rsidR="00561A93" w:rsidRPr="0001072E">
        <w:t>on peut supposer que l</w:t>
      </w:r>
      <w:r w:rsidR="00AE5A88" w:rsidRPr="0001072E">
        <w:t>'</w:t>
      </w:r>
      <w:r w:rsidR="00561A93" w:rsidRPr="0001072E">
        <w:t xml:space="preserve">onde est incidente sur un milieu </w:t>
      </w:r>
      <w:r w:rsidR="00741759" w:rsidRPr="0001072E">
        <w:t>dont</w:t>
      </w:r>
      <w:r w:rsidR="00561A93" w:rsidRPr="0001072E">
        <w:t xml:space="preserve"> </w:t>
      </w:r>
      <w:r w:rsidR="00741759" w:rsidRPr="0001072E">
        <w:t>l'</w:t>
      </w:r>
      <w:r w:rsidR="00561A93" w:rsidRPr="0001072E">
        <w:t>indice</w:t>
      </w:r>
      <w:r w:rsidR="000E0953" w:rsidRPr="0001072E">
        <w:t xml:space="preserve"> de réfraction</w:t>
      </w:r>
      <w:r w:rsidR="002317CC" w:rsidRPr="0001072E">
        <w:t xml:space="preserve"> </w:t>
      </w:r>
      <w:r w:rsidR="00741759" w:rsidRPr="0001072E">
        <w:t>est supérieur à</w:t>
      </w:r>
      <w:r w:rsidR="000E0953" w:rsidRPr="0001072E">
        <w:t xml:space="preserve"> celui de l</w:t>
      </w:r>
      <w:r w:rsidR="00AE5A88" w:rsidRPr="0001072E">
        <w:t>'</w:t>
      </w:r>
      <w:r w:rsidR="000E0953" w:rsidRPr="0001072E">
        <w:t>air</w:t>
      </w:r>
      <w:r w:rsidR="002317CC" w:rsidRPr="0001072E">
        <w:t>.</w:t>
      </w:r>
    </w:p>
    <w:p w14:paraId="7995B381" w14:textId="77777777" w:rsidR="00126A30" w:rsidRPr="0001072E" w:rsidRDefault="00126A30" w:rsidP="00D44160">
      <w:pPr>
        <w:pStyle w:val="Heading3"/>
      </w:pPr>
      <w:r w:rsidRPr="0001072E">
        <w:t>2.</w:t>
      </w:r>
      <w:r w:rsidRPr="0001072E">
        <w:rPr>
          <w:lang w:eastAsia="ja-JP"/>
        </w:rPr>
        <w:t>2.</w:t>
      </w:r>
      <w:r w:rsidRPr="0001072E">
        <w:t>2</w:t>
      </w:r>
      <w:r w:rsidRPr="0001072E">
        <w:tab/>
        <w:t xml:space="preserve">Réflexion </w:t>
      </w:r>
      <w:r w:rsidR="00E32CF4" w:rsidRPr="0001072E">
        <w:t xml:space="preserve">et transmission </w:t>
      </w:r>
      <w:r w:rsidRPr="0001072E">
        <w:t>d</w:t>
      </w:r>
      <w:r w:rsidR="00AE5A88" w:rsidRPr="0001072E">
        <w:t>'</w:t>
      </w:r>
      <w:r w:rsidRPr="0001072E">
        <w:t xml:space="preserve">ondes planes </w:t>
      </w:r>
      <w:r w:rsidR="00E32CF4" w:rsidRPr="0001072E">
        <w:t>dans le cas d'une dalle monocouche ou d'une dalle</w:t>
      </w:r>
      <w:r w:rsidRPr="0001072E">
        <w:t xml:space="preserve"> multicouches</w:t>
      </w:r>
    </w:p>
    <w:p w14:paraId="7F1448E1" w14:textId="77777777" w:rsidR="00126A30" w:rsidRPr="0001072E" w:rsidRDefault="00126A30" w:rsidP="00D44160">
      <w:pPr>
        <w:pStyle w:val="Heading4"/>
      </w:pPr>
      <w:r w:rsidRPr="0001072E">
        <w:t>2.</w:t>
      </w:r>
      <w:r w:rsidRPr="0001072E">
        <w:rPr>
          <w:lang w:eastAsia="ja-JP"/>
        </w:rPr>
        <w:t>2.</w:t>
      </w:r>
      <w:r w:rsidRPr="0001072E">
        <w:t>2.1</w:t>
      </w:r>
      <w:r w:rsidRPr="0001072E">
        <w:tab/>
      </w:r>
      <w:r w:rsidR="000E0953" w:rsidRPr="0001072E">
        <w:t>Méthode générale</w:t>
      </w:r>
      <w:r w:rsidR="002317CC" w:rsidRPr="0001072E">
        <w:t xml:space="preserve"> </w:t>
      </w:r>
      <w:r w:rsidR="000E0953" w:rsidRPr="0001072E">
        <w:t xml:space="preserve">pour une </w:t>
      </w:r>
      <w:r w:rsidR="00E32CF4" w:rsidRPr="0001072E">
        <w:t>dalle</w:t>
      </w:r>
      <w:r w:rsidR="000E0953" w:rsidRPr="0001072E">
        <w:t xml:space="preserve"> multicouches </w:t>
      </w:r>
    </w:p>
    <w:p w14:paraId="483CEB08" w14:textId="77777777" w:rsidR="000E0953" w:rsidRPr="0001072E" w:rsidRDefault="00A32B98" w:rsidP="00D44160">
      <w:r w:rsidRPr="0001072E">
        <w:t>La Figure 3 illustre le cas d'u</w:t>
      </w:r>
      <w:r w:rsidR="000E0953" w:rsidRPr="0001072E">
        <w:t xml:space="preserve">ne onde plane incidente sur une </w:t>
      </w:r>
      <w:r w:rsidR="00E32CF4" w:rsidRPr="0001072E">
        <w:t>dalle</w:t>
      </w:r>
      <w:r w:rsidR="000E0953" w:rsidRPr="0001072E">
        <w:t xml:space="preserve"> composée de </w:t>
      </w:r>
      <w:r w:rsidR="000E0953" w:rsidRPr="0001072E">
        <w:rPr>
          <w:i/>
        </w:rPr>
        <w:t>N</w:t>
      </w:r>
      <w:r w:rsidR="000E0953" w:rsidRPr="0001072E">
        <w:t xml:space="preserve"> couches, chacune </w:t>
      </w:r>
      <w:r w:rsidRPr="0001072E">
        <w:t>ayant</w:t>
      </w:r>
      <w:r w:rsidR="000E0953" w:rsidRPr="0001072E">
        <w:t xml:space="preserve"> une surface lisse, plane et parallèle</w:t>
      </w:r>
      <w:r w:rsidR="002317CC" w:rsidRPr="0001072E">
        <w:t>,</w:t>
      </w:r>
      <w:r w:rsidR="000E0953" w:rsidRPr="0001072E">
        <w:t xml:space="preserve"> o</w:t>
      </w:r>
      <w:r w:rsidR="00E32CF4" w:rsidRPr="0001072E">
        <w:t>ù</w:t>
      </w:r>
      <w:r w:rsidR="000E0953" w:rsidRPr="0001072E">
        <w:t xml:space="preserve"> </w:t>
      </w:r>
      <w:r w:rsidR="000E0953" w:rsidRPr="0001072E">
        <w:rPr>
          <w:i/>
        </w:rPr>
        <w:t>N</w:t>
      </w:r>
      <w:r w:rsidR="000E0953" w:rsidRPr="0001072E">
        <w:t xml:space="preserve"> peut être égal à 1 ou plus. La permittivité relative de la couche </w:t>
      </w:r>
      <w:r w:rsidR="000E0953" w:rsidRPr="0001072E">
        <w:rPr>
          <w:i/>
        </w:rPr>
        <w:t>n</w:t>
      </w:r>
      <w:r w:rsidR="000E0953" w:rsidRPr="0001072E">
        <w:t xml:space="preserve"> est </w:t>
      </w:r>
      <w:r w:rsidR="000E0953" w:rsidRPr="0001072E">
        <w:sym w:font="Symbol" w:char="F068"/>
      </w:r>
      <w:r w:rsidR="000E0953" w:rsidRPr="0001072E">
        <w:rPr>
          <w:i/>
          <w:vertAlign w:val="subscript"/>
        </w:rPr>
        <w:t>n</w:t>
      </w:r>
      <w:r w:rsidR="000E0953" w:rsidRPr="0001072E">
        <w:t xml:space="preserve">, et sa largeur est </w:t>
      </w:r>
      <w:r w:rsidR="000E0953" w:rsidRPr="0001072E">
        <w:rPr>
          <w:i/>
        </w:rPr>
        <w:t>d</w:t>
      </w:r>
      <w:r w:rsidR="000E0953" w:rsidRPr="0001072E">
        <w:rPr>
          <w:i/>
          <w:vertAlign w:val="subscript"/>
        </w:rPr>
        <w:t>n</w:t>
      </w:r>
      <w:r w:rsidR="000E0953" w:rsidRPr="0001072E">
        <w:t xml:space="preserve"> mètres. On suppose que la </w:t>
      </w:r>
      <w:r w:rsidR="00E32CF4" w:rsidRPr="0001072E">
        <w:t>dalle</w:t>
      </w:r>
      <w:r w:rsidR="000E0953" w:rsidRPr="0001072E">
        <w:t xml:space="preserve"> est dans l</w:t>
      </w:r>
      <w:r w:rsidR="00AE5A88" w:rsidRPr="0001072E">
        <w:t>'</w:t>
      </w:r>
      <w:r w:rsidR="000E0953" w:rsidRPr="0001072E">
        <w:t xml:space="preserve">air, et pour les besoins des calculs, elle est </w:t>
      </w:r>
      <w:r w:rsidRPr="0001072E">
        <w:t>désignée</w:t>
      </w:r>
      <w:r w:rsidR="00A82249" w:rsidRPr="0001072E">
        <w:t xml:space="preserve"> </w:t>
      </w:r>
      <w:r w:rsidR="00E32CF4" w:rsidRPr="0001072E">
        <w:t xml:space="preserve">par les </w:t>
      </w:r>
      <w:r w:rsidR="00A82249" w:rsidRPr="0001072E">
        <w:t xml:space="preserve">couches </w:t>
      </w:r>
      <w:r w:rsidR="000E0953" w:rsidRPr="0001072E">
        <w:t xml:space="preserve">0 </w:t>
      </w:r>
      <w:r w:rsidR="00A82249" w:rsidRPr="0001072E">
        <w:t>et</w:t>
      </w:r>
      <w:r w:rsidR="000E0953" w:rsidRPr="0001072E">
        <w:t xml:space="preserve"> </w:t>
      </w:r>
      <w:r w:rsidR="000E0953" w:rsidRPr="0001072E">
        <w:rPr>
          <w:i/>
        </w:rPr>
        <w:t xml:space="preserve">N </w:t>
      </w:r>
      <w:r w:rsidR="000E0953" w:rsidRPr="0001072E">
        <w:t xml:space="preserve">+ 1, </w:t>
      </w:r>
      <w:r w:rsidR="00A82249" w:rsidRPr="0001072E">
        <w:t>de permittivité</w:t>
      </w:r>
      <w:r w:rsidR="00E32CF4" w:rsidRPr="0001072E">
        <w:t xml:space="preserve"> relative</w:t>
      </w:r>
      <w:r w:rsidR="000E0953" w:rsidRPr="0001072E">
        <w:t xml:space="preserve"> 1 </w:t>
      </w:r>
      <w:r w:rsidR="00A82249" w:rsidRPr="0001072E">
        <w:t>et de largeur</w:t>
      </w:r>
      <w:r w:rsidR="000E0953" w:rsidRPr="0001072E">
        <w:t xml:space="preserve"> 0.</w:t>
      </w:r>
    </w:p>
    <w:p w14:paraId="64115F28" w14:textId="77777777" w:rsidR="000E0953" w:rsidRPr="0001072E" w:rsidRDefault="000E0953" w:rsidP="00D44160">
      <w:pPr>
        <w:pStyle w:val="FigureNo"/>
      </w:pPr>
      <w:r w:rsidRPr="0001072E">
        <w:t>FIGURE 3</w:t>
      </w:r>
    </w:p>
    <w:p w14:paraId="097C65CA" w14:textId="77777777" w:rsidR="000E0953" w:rsidRPr="0001072E" w:rsidRDefault="00A82249" w:rsidP="00D44160">
      <w:pPr>
        <w:pStyle w:val="Figuretitle"/>
      </w:pPr>
      <w:r w:rsidRPr="0001072E">
        <w:t xml:space="preserve">Onde plane incidente sur une </w:t>
      </w:r>
      <w:r w:rsidR="00072FE3" w:rsidRPr="0001072E">
        <w:t>dalle</w:t>
      </w:r>
      <w:r w:rsidRPr="0001072E">
        <w:t xml:space="preserve"> </w:t>
      </w:r>
      <w:r w:rsidR="00B3050C" w:rsidRPr="0001072E">
        <w:t>monocouche ou multicouches</w:t>
      </w:r>
    </w:p>
    <w:p w14:paraId="632BB1A3" w14:textId="59AD3F67" w:rsidR="002A3A3D" w:rsidRPr="0001072E" w:rsidRDefault="002A3A3D" w:rsidP="002A3A3D">
      <w:pPr>
        <w:pStyle w:val="Figure"/>
      </w:pPr>
      <w:r w:rsidRPr="0001072E">
        <w:drawing>
          <wp:inline distT="0" distB="0" distL="0" distR="0" wp14:anchorId="66662B48" wp14:editId="371BF0A6">
            <wp:extent cx="5663196" cy="3078486"/>
            <wp:effectExtent l="0" t="0" r="0" b="7620"/>
            <wp:docPr id="3" name="Picture 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2040_2-3.png"/>
                    <pic:cNvPicPr/>
                  </pic:nvPicPr>
                  <pic:blipFill>
                    <a:blip r:embed="rId154" cstate="print">
                      <a:extLst>
                        <a:ext uri="{28A0092B-C50C-407E-A947-70E740481C1C}">
                          <a14:useLocalDpi xmlns:a14="http://schemas.microsoft.com/office/drawing/2010/main" val="0"/>
                        </a:ext>
                      </a:extLst>
                    </a:blip>
                    <a:stretch>
                      <a:fillRect/>
                    </a:stretch>
                  </pic:blipFill>
                  <pic:spPr>
                    <a:xfrm>
                      <a:off x="0" y="0"/>
                      <a:ext cx="5663196" cy="3078486"/>
                    </a:xfrm>
                    <a:prstGeom prst="rect">
                      <a:avLst/>
                    </a:prstGeom>
                  </pic:spPr>
                </pic:pic>
              </a:graphicData>
            </a:graphic>
          </wp:inline>
        </w:drawing>
      </w:r>
    </w:p>
    <w:p w14:paraId="7F09EC43" w14:textId="77777777" w:rsidR="000E0953" w:rsidRPr="0001072E" w:rsidRDefault="00A82249" w:rsidP="002A3A3D">
      <w:pPr>
        <w:pStyle w:val="Normalaftertitle"/>
      </w:pPr>
      <w:r w:rsidRPr="0001072E">
        <w:t>Les angles d</w:t>
      </w:r>
      <w:r w:rsidR="00AE5A88" w:rsidRPr="0001072E">
        <w:t>'</w:t>
      </w:r>
      <w:r w:rsidRPr="0001072E">
        <w:t>inc</w:t>
      </w:r>
      <w:r w:rsidR="00B3050C" w:rsidRPr="0001072E">
        <w:t>idence et de ré</w:t>
      </w:r>
      <w:r w:rsidRPr="0001072E">
        <w:t>flexion sont</w:t>
      </w:r>
      <w:r w:rsidR="000E0953" w:rsidRPr="0001072E">
        <w:t xml:space="preserve"> </w:t>
      </w:r>
      <w:r w:rsidR="000E0953" w:rsidRPr="0001072E">
        <w:sym w:font="Symbol" w:char="F071"/>
      </w:r>
      <w:r w:rsidR="000E0953" w:rsidRPr="0001072E">
        <w:rPr>
          <w:vertAlign w:val="subscript"/>
        </w:rPr>
        <w:t>0</w:t>
      </w:r>
      <w:r w:rsidR="000E0953" w:rsidRPr="0001072E">
        <w:t xml:space="preserve">, </w:t>
      </w:r>
      <w:r w:rsidRPr="0001072E">
        <w:t>et l</w:t>
      </w:r>
      <w:r w:rsidR="00AE5A88" w:rsidRPr="0001072E">
        <w:t>'</w:t>
      </w:r>
      <w:r w:rsidRPr="0001072E">
        <w:t>onde émergera de la couche</w:t>
      </w:r>
      <w:r w:rsidR="000E0953" w:rsidRPr="0001072E">
        <w:t xml:space="preserve"> </w:t>
      </w:r>
      <w:r w:rsidR="000E0953" w:rsidRPr="0001072E">
        <w:rPr>
          <w:i/>
        </w:rPr>
        <w:t>N</w:t>
      </w:r>
      <w:r w:rsidR="000E0953" w:rsidRPr="0001072E">
        <w:t xml:space="preserve"> </w:t>
      </w:r>
      <w:r w:rsidRPr="0001072E">
        <w:t>à</w:t>
      </w:r>
      <w:r w:rsidR="000E0953" w:rsidRPr="0001072E">
        <w:t xml:space="preserve"> </w:t>
      </w:r>
      <w:r w:rsidR="000E0953" w:rsidRPr="0001072E">
        <w:sym w:font="Symbol" w:char="F071"/>
      </w:r>
      <w:r w:rsidR="000E0953" w:rsidRPr="0001072E">
        <w:rPr>
          <w:i/>
          <w:vertAlign w:val="subscript"/>
        </w:rPr>
        <w:t>N</w:t>
      </w:r>
      <w:r w:rsidR="000E0953" w:rsidRPr="0001072E">
        <w:rPr>
          <w:vertAlign w:val="subscript"/>
        </w:rPr>
        <w:t>+1</w:t>
      </w:r>
      <w:r w:rsidR="000E0953" w:rsidRPr="0001072E">
        <w:t> = </w:t>
      </w:r>
      <w:r w:rsidR="000E0953" w:rsidRPr="0001072E">
        <w:sym w:font="Symbol" w:char="F071"/>
      </w:r>
      <w:r w:rsidR="000E0953" w:rsidRPr="0001072E">
        <w:rPr>
          <w:vertAlign w:val="subscript"/>
        </w:rPr>
        <w:t>0</w:t>
      </w:r>
      <w:r w:rsidR="000E0953" w:rsidRPr="0001072E">
        <w:t xml:space="preserve">. </w:t>
      </w:r>
      <w:r w:rsidR="00B3050C" w:rsidRPr="0001072E">
        <w:t>Le</w:t>
      </w:r>
      <w:r w:rsidR="00F679BC" w:rsidRPr="0001072E">
        <w:t> sens </w:t>
      </w:r>
      <w:r w:rsidR="00B3050C" w:rsidRPr="0001072E">
        <w:t xml:space="preserve">de </w:t>
      </w:r>
      <w:r w:rsidRPr="0001072E">
        <w:t>propagation dans la couche</w:t>
      </w:r>
      <w:r w:rsidR="000E0953" w:rsidRPr="0001072E">
        <w:t xml:space="preserve"> </w:t>
      </w:r>
      <w:r w:rsidR="000E0953" w:rsidRPr="0001072E">
        <w:rPr>
          <w:i/>
        </w:rPr>
        <w:t>n</w:t>
      </w:r>
      <w:r w:rsidR="000E0953" w:rsidRPr="0001072E">
        <w:t xml:space="preserve"> </w:t>
      </w:r>
      <w:r w:rsidRPr="0001072E">
        <w:t>est</w:t>
      </w:r>
      <w:r w:rsidR="000E0953" w:rsidRPr="0001072E">
        <w:t xml:space="preserve"> </w:t>
      </w:r>
      <w:r w:rsidR="000E0953" w:rsidRPr="0001072E">
        <w:sym w:font="Symbol" w:char="F071"/>
      </w:r>
      <w:r w:rsidR="000E0953" w:rsidRPr="0001072E">
        <w:rPr>
          <w:i/>
          <w:vertAlign w:val="subscript"/>
        </w:rPr>
        <w:t>n</w:t>
      </w:r>
      <w:r w:rsidR="000E0953" w:rsidRPr="0001072E">
        <w:t xml:space="preserve">. </w:t>
      </w:r>
      <w:r w:rsidRPr="0001072E">
        <w:t>Un trajet complet du rayon à travers les couches n</w:t>
      </w:r>
      <w:r w:rsidR="00AE5A88" w:rsidRPr="0001072E">
        <w:t>'</w:t>
      </w:r>
      <w:r w:rsidR="002B1457" w:rsidRPr="0001072E">
        <w:t>est pas illustré à la Fig. </w:t>
      </w:r>
      <w:r w:rsidRPr="0001072E">
        <w:t xml:space="preserve">3. Pour un rayon </w:t>
      </w:r>
      <w:r w:rsidR="00A32B98" w:rsidRPr="0001072E">
        <w:t>incident</w:t>
      </w:r>
      <w:r w:rsidRPr="0001072E">
        <w:t xml:space="preserve"> unique</w:t>
      </w:r>
      <w:r w:rsidR="000E0953" w:rsidRPr="0001072E">
        <w:t xml:space="preserve"> </w:t>
      </w:r>
      <w:r w:rsidR="000E0953" w:rsidRPr="0001072E">
        <w:rPr>
          <w:i/>
        </w:rPr>
        <w:t>S</w:t>
      </w:r>
      <w:r w:rsidR="000E0953" w:rsidRPr="0001072E">
        <w:rPr>
          <w:i/>
          <w:vertAlign w:val="subscript"/>
        </w:rPr>
        <w:t>i</w:t>
      </w:r>
      <w:r w:rsidR="000E0953" w:rsidRPr="0001072E">
        <w:t xml:space="preserve"> </w:t>
      </w:r>
      <w:r w:rsidRPr="0001072E">
        <w:t xml:space="preserve">les </w:t>
      </w:r>
      <w:r w:rsidR="00907E42" w:rsidRPr="0001072E">
        <w:t>r</w:t>
      </w:r>
      <w:r w:rsidRPr="0001072E">
        <w:t>ayons</w:t>
      </w:r>
      <w:r w:rsidR="000E0953" w:rsidRPr="0001072E">
        <w:t xml:space="preserve"> </w:t>
      </w:r>
      <w:r w:rsidR="00B3050C" w:rsidRPr="0001072E">
        <w:t xml:space="preserve">résultants </w:t>
      </w:r>
      <w:r w:rsidR="000E0953" w:rsidRPr="0001072E">
        <w:rPr>
          <w:i/>
        </w:rPr>
        <w:t>S</w:t>
      </w:r>
      <w:r w:rsidR="000E0953" w:rsidRPr="0001072E">
        <w:rPr>
          <w:i/>
          <w:vertAlign w:val="subscript"/>
        </w:rPr>
        <w:t>r</w:t>
      </w:r>
      <w:r w:rsidR="000E0953" w:rsidRPr="0001072E">
        <w:t xml:space="preserve"> </w:t>
      </w:r>
      <w:r w:rsidR="00907E42" w:rsidRPr="0001072E">
        <w:t>et</w:t>
      </w:r>
      <w:r w:rsidR="000E0953" w:rsidRPr="0001072E">
        <w:t xml:space="preserve"> </w:t>
      </w:r>
      <w:r w:rsidR="000E0953" w:rsidRPr="0001072E">
        <w:rPr>
          <w:i/>
        </w:rPr>
        <w:t>S</w:t>
      </w:r>
      <w:r w:rsidR="000E0953" w:rsidRPr="0001072E">
        <w:rPr>
          <w:i/>
          <w:vertAlign w:val="subscript"/>
        </w:rPr>
        <w:t>t</w:t>
      </w:r>
      <w:r w:rsidR="000E0953" w:rsidRPr="0001072E">
        <w:t xml:space="preserve"> </w:t>
      </w:r>
      <w:r w:rsidR="00907E42" w:rsidRPr="0001072E">
        <w:t>sont répartis dans l</w:t>
      </w:r>
      <w:r w:rsidR="00AE5A88" w:rsidRPr="0001072E">
        <w:t>'</w:t>
      </w:r>
      <w:r w:rsidR="00907E42" w:rsidRPr="0001072E">
        <w:t>espace en raison des multiples réflexions internes dans les couches</w:t>
      </w:r>
      <w:r w:rsidR="002317CC" w:rsidRPr="0001072E">
        <w:t>.</w:t>
      </w:r>
    </w:p>
    <w:p w14:paraId="3AB9C8A4" w14:textId="77777777" w:rsidR="000E0953" w:rsidRPr="0001072E" w:rsidRDefault="00907E42" w:rsidP="00D44160">
      <w:r w:rsidRPr="0001072E">
        <w:t>Les coe</w:t>
      </w:r>
      <w:r w:rsidR="00B3050C" w:rsidRPr="0001072E">
        <w:t>f</w:t>
      </w:r>
      <w:r w:rsidRPr="0001072E">
        <w:t>ficients de r</w:t>
      </w:r>
      <w:r w:rsidR="00B3050C" w:rsidRPr="0001072E">
        <w:t>é</w:t>
      </w:r>
      <w:r w:rsidRPr="0001072E">
        <w:t xml:space="preserve">flexion et de </w:t>
      </w:r>
      <w:r w:rsidR="00A32B98" w:rsidRPr="0001072E">
        <w:t>transmission</w:t>
      </w:r>
      <w:r w:rsidRPr="0001072E">
        <w:t xml:space="preserve"> p</w:t>
      </w:r>
      <w:r w:rsidR="00B3050C" w:rsidRPr="0001072E">
        <w:t xml:space="preserve">our la </w:t>
      </w:r>
      <w:r w:rsidR="00072FE3" w:rsidRPr="0001072E">
        <w:t>dalle</w:t>
      </w:r>
      <w:r w:rsidRPr="0001072E">
        <w:t xml:space="preserve"> peuvent être calculés selon la méthode récursive suivante</w:t>
      </w:r>
      <w:r w:rsidR="000E0953" w:rsidRPr="0001072E">
        <w:t>.</w:t>
      </w:r>
    </w:p>
    <w:p w14:paraId="045310A0" w14:textId="77777777" w:rsidR="000E0953" w:rsidRPr="0001072E" w:rsidRDefault="00907E42" w:rsidP="00D44160">
      <w:r w:rsidRPr="0001072E">
        <w:t>Tout d</w:t>
      </w:r>
      <w:r w:rsidR="00AE5A88" w:rsidRPr="0001072E">
        <w:t>'</w:t>
      </w:r>
      <w:r w:rsidRPr="0001072E">
        <w:t>abord</w:t>
      </w:r>
      <w:r w:rsidR="008A0F88" w:rsidRPr="0001072E">
        <w:t xml:space="preserve"> initialiser</w:t>
      </w:r>
      <w:r w:rsidR="000E0953" w:rsidRPr="0001072E">
        <w:t>:</w:t>
      </w:r>
    </w:p>
    <w:p w14:paraId="01B183D3" w14:textId="77777777" w:rsidR="000E0953" w:rsidRPr="0001072E" w:rsidRDefault="000E0953" w:rsidP="00D44160">
      <w:pPr>
        <w:pStyle w:val="Blanc"/>
        <w:rPr>
          <w:lang w:val="fr-FR"/>
        </w:rPr>
      </w:pPr>
    </w:p>
    <w:p w14:paraId="121AE3E3" w14:textId="77777777" w:rsidR="000E0953" w:rsidRPr="0001072E" w:rsidRDefault="000E0953" w:rsidP="00D44160">
      <w:pPr>
        <w:pStyle w:val="Equation"/>
        <w:tabs>
          <w:tab w:val="clear" w:pos="4820"/>
          <w:tab w:val="left" w:pos="567"/>
          <w:tab w:val="left" w:pos="2268"/>
          <w:tab w:val="left" w:pos="3969"/>
          <w:tab w:val="left" w:pos="5670"/>
        </w:tabs>
      </w:pPr>
      <w:r w:rsidRPr="0001072E">
        <w:tab/>
      </w:r>
      <w:r w:rsidR="00377F87" w:rsidRPr="0001072E">
        <w:rPr>
          <w:position w:val="-12"/>
          <w:lang w:eastAsia="zh-CN"/>
        </w:rPr>
        <w:object w:dxaOrig="800" w:dyaOrig="360" w14:anchorId="5AA6A383">
          <v:shape id="_x0000_i1086" type="#_x0000_t75" alt="" style="width:38.8pt;height:18.8pt;mso-width-percent:0;mso-height-percent:0;mso-width-percent:0;mso-height-percent:0" o:ole="">
            <v:imagedata r:id="rId155" o:title=""/>
          </v:shape>
          <o:OLEObject Type="Embed" ProgID="Equation.3" ShapeID="_x0000_i1086" DrawAspect="Content" ObjectID="_1708772008" r:id="rId156"/>
        </w:object>
      </w:r>
      <w:r w:rsidRPr="0001072E">
        <w:rPr>
          <w:lang w:eastAsia="zh-CN"/>
        </w:rPr>
        <w:tab/>
      </w:r>
      <w:r w:rsidR="00377F87" w:rsidRPr="0001072E">
        <w:rPr>
          <w:position w:val="-12"/>
          <w:lang w:eastAsia="zh-CN"/>
        </w:rPr>
        <w:object w:dxaOrig="840" w:dyaOrig="360" w14:anchorId="5B6B7ED6">
          <v:shape id="_x0000_i1087" type="#_x0000_t75" alt="" style="width:40.7pt;height:18.8pt;mso-width-percent:0;mso-height-percent:0;mso-width-percent:0;mso-height-percent:0" o:ole="">
            <v:imagedata r:id="rId157" o:title=""/>
          </v:shape>
          <o:OLEObject Type="Embed" ProgID="Equation.3" ShapeID="_x0000_i1087" DrawAspect="Content" ObjectID="_1708772009" r:id="rId158"/>
        </w:object>
      </w:r>
      <w:r w:rsidRPr="0001072E">
        <w:rPr>
          <w:lang w:eastAsia="zh-CN"/>
        </w:rPr>
        <w:tab/>
      </w:r>
      <w:r w:rsidR="00377F87" w:rsidRPr="0001072E">
        <w:rPr>
          <w:position w:val="-12"/>
          <w:lang w:eastAsia="zh-CN"/>
        </w:rPr>
        <w:object w:dxaOrig="780" w:dyaOrig="360" w14:anchorId="492F64D5">
          <v:shape id="_x0000_i1088" type="#_x0000_t75" alt="" style="width:38.2pt;height:18.8pt;mso-width-percent:0;mso-height-percent:0;mso-width-percent:0;mso-height-percent:0" o:ole="">
            <v:imagedata r:id="rId159" o:title=""/>
          </v:shape>
          <o:OLEObject Type="Embed" ProgID="Equation.3" ShapeID="_x0000_i1088" DrawAspect="Content" ObjectID="_1708772010" r:id="rId160"/>
        </w:object>
      </w:r>
      <w:r w:rsidRPr="0001072E">
        <w:rPr>
          <w:lang w:eastAsia="zh-CN"/>
        </w:rPr>
        <w:tab/>
      </w:r>
      <w:r w:rsidR="00377F87" w:rsidRPr="0001072E">
        <w:rPr>
          <w:position w:val="-12"/>
          <w:lang w:eastAsia="zh-CN"/>
        </w:rPr>
        <w:object w:dxaOrig="859" w:dyaOrig="360" w14:anchorId="0D64FB51">
          <v:shape id="_x0000_i1089" type="#_x0000_t75" alt="" style="width:40.7pt;height:18.8pt;mso-width-percent:0;mso-height-percent:0;mso-width-percent:0;mso-height-percent:0" o:ole="">
            <v:imagedata r:id="rId161" o:title=""/>
          </v:shape>
          <o:OLEObject Type="Embed" ProgID="Equation.3" ShapeID="_x0000_i1089" DrawAspect="Content" ObjectID="_1708772011" r:id="rId162"/>
        </w:object>
      </w:r>
      <w:r w:rsidRPr="0001072E">
        <w:tab/>
        <w:t>(</w:t>
      </w:r>
      <w:r w:rsidRPr="0001072E">
        <w:rPr>
          <w:lang w:eastAsia="ja-JP"/>
        </w:rPr>
        <w:t>39a</w:t>
      </w:r>
      <w:r w:rsidRPr="0001072E">
        <w:t>)-(39d)</w:t>
      </w:r>
    </w:p>
    <w:p w14:paraId="2CA531B7" w14:textId="77777777" w:rsidR="000E0953" w:rsidRPr="0001072E" w:rsidRDefault="000E0953" w:rsidP="00D44160">
      <w:pPr>
        <w:pStyle w:val="Blanc"/>
        <w:keepNext w:val="0"/>
        <w:keepLines w:val="0"/>
        <w:rPr>
          <w:lang w:val="fr-FR"/>
        </w:rPr>
      </w:pPr>
    </w:p>
    <w:p w14:paraId="58711770" w14:textId="77777777" w:rsidR="000E0953" w:rsidRPr="0001072E" w:rsidRDefault="008A0F88" w:rsidP="00D44160">
      <w:pPr>
        <w:keepNext/>
      </w:pPr>
      <w:r w:rsidRPr="0001072E">
        <w:t>Ensuite pour</w:t>
      </w:r>
      <w:r w:rsidR="000E0953" w:rsidRPr="0001072E">
        <w:t xml:space="preserve"> </w:t>
      </w:r>
      <w:r w:rsidR="000E0953" w:rsidRPr="0001072E">
        <w:rPr>
          <w:i/>
        </w:rPr>
        <w:t>n</w:t>
      </w:r>
      <w:r w:rsidR="000E0953" w:rsidRPr="0001072E">
        <w:t> = </w:t>
      </w:r>
      <w:r w:rsidR="000E0953" w:rsidRPr="0001072E">
        <w:rPr>
          <w:i/>
        </w:rPr>
        <w:t>N</w:t>
      </w:r>
      <w:r w:rsidR="000E0953" w:rsidRPr="0001072E">
        <w:t xml:space="preserve">, </w:t>
      </w:r>
      <w:r w:rsidR="000E0953" w:rsidRPr="0001072E">
        <w:rPr>
          <w:i/>
        </w:rPr>
        <w:t>N</w:t>
      </w:r>
      <w:r w:rsidR="000E0953" w:rsidRPr="0001072E">
        <w:t>-1, etc. … 0:</w:t>
      </w:r>
    </w:p>
    <w:p w14:paraId="01E12D97" w14:textId="66E2B23A" w:rsidR="002A3A3D" w:rsidRPr="0001072E" w:rsidRDefault="002A3A3D" w:rsidP="002A3A3D">
      <w:pPr>
        <w:pStyle w:val="Equation"/>
      </w:pPr>
      <w:r w:rsidRPr="0001072E">
        <w:tab/>
      </w:r>
      <w:r w:rsidRPr="0001072E">
        <w:tab/>
      </w:r>
      <w:r w:rsidRPr="0001072E">
        <w:rPr>
          <w:position w:val="-16"/>
          <w:lang w:eastAsia="zh-CN"/>
        </w:rPr>
        <w:object w:dxaOrig="6020" w:dyaOrig="440" w14:anchorId="1186F7E8">
          <v:shape id="_x0000_i1228" type="#_x0000_t75" style="width:291.15pt;height:21.9pt" o:ole="">
            <v:imagedata r:id="rId163" o:title=""/>
          </v:shape>
          <o:OLEObject Type="Embed" ProgID="Equation.DSMT4" ShapeID="_x0000_i1228" DrawAspect="Content" ObjectID="_1708772012" r:id="rId164"/>
        </w:object>
      </w:r>
      <w:r w:rsidRPr="0001072E">
        <w:tab/>
        <w:t>(</w:t>
      </w:r>
      <w:r w:rsidRPr="0001072E">
        <w:rPr>
          <w:lang w:eastAsia="ja-JP"/>
        </w:rPr>
        <w:t>40a</w:t>
      </w:r>
      <w:r w:rsidRPr="0001072E">
        <w:t>)</w:t>
      </w:r>
    </w:p>
    <w:p w14:paraId="39546252" w14:textId="77777777" w:rsidR="002A3A3D" w:rsidRPr="0001072E" w:rsidRDefault="002A3A3D" w:rsidP="002A3A3D">
      <w:pPr>
        <w:pStyle w:val="Blanc"/>
        <w:keepNext w:val="0"/>
        <w:keepLines w:val="0"/>
        <w:rPr>
          <w:lang w:val="fr-FR"/>
        </w:rPr>
      </w:pPr>
    </w:p>
    <w:p w14:paraId="38424480" w14:textId="6BE44457" w:rsidR="002A3A3D" w:rsidRPr="0001072E" w:rsidRDefault="002A3A3D" w:rsidP="002A3A3D">
      <w:pPr>
        <w:pStyle w:val="Equation"/>
      </w:pPr>
      <w:r w:rsidRPr="0001072E">
        <w:lastRenderedPageBreak/>
        <w:tab/>
      </w:r>
      <w:r w:rsidRPr="0001072E">
        <w:tab/>
      </w:r>
      <w:r w:rsidRPr="0001072E">
        <w:rPr>
          <w:position w:val="-16"/>
          <w:lang w:eastAsia="zh-CN"/>
        </w:rPr>
        <w:object w:dxaOrig="6160" w:dyaOrig="440" w14:anchorId="0862256C">
          <v:shape id="_x0000_i1230" type="#_x0000_t75" style="width:294.9pt;height:21.9pt" o:ole="">
            <v:imagedata r:id="rId165" o:title=""/>
          </v:shape>
          <o:OLEObject Type="Embed" ProgID="Equation.DSMT4" ShapeID="_x0000_i1230" DrawAspect="Content" ObjectID="_1708772013" r:id="rId166"/>
        </w:object>
      </w:r>
      <w:r w:rsidRPr="0001072E">
        <w:tab/>
        <w:t>(</w:t>
      </w:r>
      <w:r w:rsidRPr="0001072E">
        <w:rPr>
          <w:lang w:eastAsia="ja-JP"/>
        </w:rPr>
        <w:t>40b</w:t>
      </w:r>
      <w:r w:rsidRPr="0001072E">
        <w:t>)</w:t>
      </w:r>
    </w:p>
    <w:p w14:paraId="1485F398" w14:textId="77777777" w:rsidR="002A3A3D" w:rsidRPr="0001072E" w:rsidRDefault="002A3A3D" w:rsidP="002A3A3D">
      <w:pPr>
        <w:pStyle w:val="Blanc"/>
        <w:keepNext w:val="0"/>
        <w:keepLines w:val="0"/>
        <w:rPr>
          <w:lang w:val="fr-FR"/>
        </w:rPr>
      </w:pPr>
    </w:p>
    <w:p w14:paraId="1B3F5EF8" w14:textId="7D0530EC" w:rsidR="002A3A3D" w:rsidRPr="0001072E" w:rsidRDefault="002A3A3D" w:rsidP="002A3A3D">
      <w:pPr>
        <w:pStyle w:val="Equation"/>
      </w:pPr>
      <w:r w:rsidRPr="0001072E">
        <w:tab/>
      </w:r>
      <w:r w:rsidRPr="0001072E">
        <w:tab/>
      </w:r>
      <w:r w:rsidRPr="0001072E">
        <w:rPr>
          <w:position w:val="-16"/>
          <w:lang w:eastAsia="zh-CN"/>
        </w:rPr>
        <w:object w:dxaOrig="6140" w:dyaOrig="440" w14:anchorId="4079C9CC">
          <v:shape id="_x0000_i1232" type="#_x0000_t75" style="width:298pt;height:21.9pt" o:ole="">
            <v:imagedata r:id="rId167" o:title=""/>
          </v:shape>
          <o:OLEObject Type="Embed" ProgID="Equation.DSMT4" ShapeID="_x0000_i1232" DrawAspect="Content" ObjectID="_1708772014" r:id="rId168"/>
        </w:object>
      </w:r>
      <w:r w:rsidRPr="0001072E">
        <w:tab/>
        <w:t>(</w:t>
      </w:r>
      <w:r w:rsidRPr="0001072E">
        <w:rPr>
          <w:lang w:eastAsia="ja-JP"/>
        </w:rPr>
        <w:t>40c</w:t>
      </w:r>
      <w:r w:rsidRPr="0001072E">
        <w:t>)</w:t>
      </w:r>
    </w:p>
    <w:p w14:paraId="43C9423F" w14:textId="77777777" w:rsidR="002A3A3D" w:rsidRPr="0001072E" w:rsidRDefault="002A3A3D" w:rsidP="002A3A3D">
      <w:pPr>
        <w:pStyle w:val="Blanc"/>
        <w:keepNext w:val="0"/>
        <w:keepLines w:val="0"/>
        <w:rPr>
          <w:lang w:val="fr-FR"/>
        </w:rPr>
      </w:pPr>
    </w:p>
    <w:p w14:paraId="4C010DF8" w14:textId="44B44D03" w:rsidR="002A3A3D" w:rsidRPr="0001072E" w:rsidRDefault="002A3A3D" w:rsidP="002A3A3D">
      <w:pPr>
        <w:pStyle w:val="Equation"/>
      </w:pPr>
      <w:r w:rsidRPr="0001072E">
        <w:tab/>
      </w:r>
      <w:r w:rsidRPr="0001072E">
        <w:tab/>
      </w:r>
      <w:r w:rsidRPr="0001072E">
        <w:rPr>
          <w:position w:val="-16"/>
          <w:lang w:eastAsia="zh-CN"/>
        </w:rPr>
        <w:object w:dxaOrig="6300" w:dyaOrig="440" w14:anchorId="5E891540">
          <v:shape id="_x0000_i1234" type="#_x0000_t75" style="width:305.55pt;height:21.9pt" o:ole="">
            <v:imagedata r:id="rId169" o:title=""/>
          </v:shape>
          <o:OLEObject Type="Embed" ProgID="Equation.DSMT4" ShapeID="_x0000_i1234" DrawAspect="Content" ObjectID="_1708772015" r:id="rId170"/>
        </w:object>
      </w:r>
      <w:r w:rsidRPr="0001072E">
        <w:tab/>
        <w:t>(</w:t>
      </w:r>
      <w:r w:rsidRPr="0001072E">
        <w:rPr>
          <w:lang w:eastAsia="ja-JP"/>
        </w:rPr>
        <w:t>40d</w:t>
      </w:r>
      <w:r w:rsidRPr="0001072E">
        <w:t>)</w:t>
      </w:r>
    </w:p>
    <w:p w14:paraId="60FFC99D" w14:textId="77777777" w:rsidR="000E0953" w:rsidRPr="0001072E" w:rsidRDefault="008A0F88" w:rsidP="00D44160">
      <w:r w:rsidRPr="0001072E">
        <w:t>o</w:t>
      </w:r>
      <w:r w:rsidR="00B3050C" w:rsidRPr="0001072E">
        <w:t>ù</w:t>
      </w:r>
      <w:r w:rsidR="00DA1F2B" w:rsidRPr="0001072E">
        <w:t>:</w:t>
      </w:r>
    </w:p>
    <w:p w14:paraId="4FE68126" w14:textId="77777777" w:rsidR="000E0953" w:rsidRPr="0001072E" w:rsidRDefault="000E0953" w:rsidP="00D44160">
      <w:pPr>
        <w:pStyle w:val="Blanc"/>
        <w:rPr>
          <w:lang w:val="fr-FR"/>
        </w:rPr>
      </w:pPr>
    </w:p>
    <w:p w14:paraId="58F564F9" w14:textId="77777777" w:rsidR="000E0953" w:rsidRPr="0001072E" w:rsidRDefault="000E0953" w:rsidP="00D44160">
      <w:pPr>
        <w:pStyle w:val="Equation"/>
      </w:pPr>
      <w:r w:rsidRPr="0001072E">
        <w:tab/>
      </w:r>
      <w:r w:rsidRPr="0001072E">
        <w:tab/>
      </w:r>
      <w:r w:rsidR="00377F87" w:rsidRPr="0001072E">
        <w:rPr>
          <w:position w:val="-32"/>
          <w:lang w:eastAsia="zh-CN"/>
        </w:rPr>
        <w:object w:dxaOrig="2320" w:dyaOrig="760" w14:anchorId="55DC1EFA">
          <v:shape id="_x0000_i1094" type="#_x0000_t75" alt="" style="width:99.55pt;height:32.55pt;mso-width-percent:0;mso-height-percent:0;mso-width-percent:0;mso-height-percent:0" o:ole="">
            <v:imagedata r:id="rId171" o:title=""/>
          </v:shape>
          <o:OLEObject Type="Embed" ProgID="Equation.3" ShapeID="_x0000_i1094" DrawAspect="Content" ObjectID="_1708772016" r:id="rId172"/>
        </w:object>
      </w:r>
      <w:r w:rsidRPr="0001072E">
        <w:tab/>
        <w:t>(41a)</w:t>
      </w:r>
    </w:p>
    <w:p w14:paraId="592F79F3" w14:textId="77777777" w:rsidR="000E0953" w:rsidRPr="0001072E" w:rsidRDefault="000E0953" w:rsidP="00D44160">
      <w:pPr>
        <w:pStyle w:val="Blanc"/>
        <w:rPr>
          <w:lang w:val="fr-FR"/>
        </w:rPr>
      </w:pPr>
    </w:p>
    <w:p w14:paraId="0D6642C9" w14:textId="77777777" w:rsidR="000E0953" w:rsidRPr="0001072E" w:rsidRDefault="000E0953" w:rsidP="00D44160">
      <w:pPr>
        <w:pStyle w:val="Equation"/>
      </w:pPr>
      <w:r w:rsidRPr="0001072E">
        <w:tab/>
      </w:r>
      <w:r w:rsidRPr="0001072E">
        <w:tab/>
      </w:r>
      <w:r w:rsidR="00377F87" w:rsidRPr="0001072E">
        <w:rPr>
          <w:position w:val="-32"/>
          <w:lang w:eastAsia="zh-CN"/>
        </w:rPr>
        <w:object w:dxaOrig="2240" w:dyaOrig="760" w14:anchorId="1346EF0A">
          <v:shape id="_x0000_i1095" type="#_x0000_t75" alt="" style="width:99.55pt;height:32.55pt;mso-width-percent:0;mso-height-percent:0;mso-width-percent:0;mso-height-percent:0" o:ole="">
            <v:imagedata r:id="rId173" o:title=""/>
          </v:shape>
          <o:OLEObject Type="Embed" ProgID="Equation.3" ShapeID="_x0000_i1095" DrawAspect="Content" ObjectID="_1708772017" r:id="rId174"/>
        </w:object>
      </w:r>
      <w:r w:rsidRPr="0001072E">
        <w:tab/>
        <w:t>(41</w:t>
      </w:r>
      <w:r w:rsidRPr="0001072E">
        <w:rPr>
          <w:lang w:eastAsia="ja-JP"/>
        </w:rPr>
        <w:t>b</w:t>
      </w:r>
      <w:r w:rsidRPr="0001072E">
        <w:t>)</w:t>
      </w:r>
    </w:p>
    <w:p w14:paraId="271CD4E4" w14:textId="77777777" w:rsidR="000E0953" w:rsidRPr="0001072E" w:rsidRDefault="000E0953" w:rsidP="00D44160">
      <w:pPr>
        <w:pStyle w:val="Blanc"/>
        <w:rPr>
          <w:lang w:val="fr-FR"/>
        </w:rPr>
      </w:pPr>
    </w:p>
    <w:p w14:paraId="181FE754" w14:textId="77777777" w:rsidR="000E0953" w:rsidRPr="0001072E" w:rsidRDefault="000E0953" w:rsidP="00D44160">
      <w:pPr>
        <w:pStyle w:val="Equation"/>
      </w:pPr>
      <w:r w:rsidRPr="0001072E">
        <w:tab/>
      </w:r>
      <w:r w:rsidRPr="0001072E">
        <w:tab/>
      </w:r>
      <w:r w:rsidR="00377F87" w:rsidRPr="0001072E">
        <w:rPr>
          <w:position w:val="-34"/>
          <w:lang w:eastAsia="zh-CN"/>
        </w:rPr>
        <w:object w:dxaOrig="1440" w:dyaOrig="720" w14:anchorId="0F2986A4">
          <v:shape id="_x0000_i1096" type="#_x0000_t75" alt="" style="width:63.25pt;height:32.55pt;mso-width-percent:0;mso-height-percent:0;mso-width-percent:0;mso-height-percent:0" o:ole="">
            <v:imagedata r:id="rId175" o:title=""/>
          </v:shape>
          <o:OLEObject Type="Embed" ProgID="Equation.3" ShapeID="_x0000_i1096" DrawAspect="Content" ObjectID="_1708772018" r:id="rId176"/>
        </w:object>
      </w:r>
      <w:r w:rsidRPr="0001072E">
        <w:tab/>
        <w:t>(41</w:t>
      </w:r>
      <w:r w:rsidRPr="0001072E">
        <w:rPr>
          <w:lang w:eastAsia="ja-JP"/>
        </w:rPr>
        <w:t>c</w:t>
      </w:r>
      <w:r w:rsidRPr="0001072E">
        <w:t>)</w:t>
      </w:r>
    </w:p>
    <w:p w14:paraId="1AFA3358" w14:textId="77777777" w:rsidR="000E0953" w:rsidRPr="0001072E" w:rsidRDefault="000E0953" w:rsidP="00D44160">
      <w:pPr>
        <w:pStyle w:val="Blanc"/>
        <w:rPr>
          <w:lang w:val="fr-FR"/>
        </w:rPr>
      </w:pPr>
    </w:p>
    <w:p w14:paraId="0B9088CB" w14:textId="77777777" w:rsidR="000E0953" w:rsidRPr="0001072E" w:rsidRDefault="000E0953" w:rsidP="00D44160">
      <w:pPr>
        <w:pStyle w:val="Equation"/>
      </w:pPr>
      <w:r w:rsidRPr="0001072E">
        <w:tab/>
      </w:r>
      <w:r w:rsidRPr="0001072E">
        <w:tab/>
      </w:r>
      <w:r w:rsidR="00377F87" w:rsidRPr="0001072E">
        <w:rPr>
          <w:position w:val="-24"/>
          <w:lang w:eastAsia="zh-CN"/>
        </w:rPr>
        <w:object w:dxaOrig="1340" w:dyaOrig="620" w14:anchorId="27FC733D">
          <v:shape id="_x0000_i1097" type="#_x0000_t75" alt="" style="width:54.45pt;height:27.55pt;mso-width-percent:0;mso-height-percent:0;mso-width-percent:0;mso-height-percent:0" o:ole="">
            <v:imagedata r:id="rId177" o:title=""/>
          </v:shape>
          <o:OLEObject Type="Embed" ProgID="Equation.3" ShapeID="_x0000_i1097" DrawAspect="Content" ObjectID="_1708772019" r:id="rId178"/>
        </w:object>
      </w:r>
      <w:r w:rsidRPr="0001072E">
        <w:tab/>
        <w:t>(41</w:t>
      </w:r>
      <w:r w:rsidRPr="0001072E">
        <w:rPr>
          <w:lang w:eastAsia="ja-JP"/>
        </w:rPr>
        <w:t>d</w:t>
      </w:r>
      <w:r w:rsidRPr="0001072E">
        <w:t>)</w:t>
      </w:r>
    </w:p>
    <w:p w14:paraId="42DC94B6" w14:textId="77777777" w:rsidR="000E0953" w:rsidRPr="0001072E" w:rsidRDefault="000E0953" w:rsidP="00D44160">
      <w:pPr>
        <w:pStyle w:val="Blanc"/>
        <w:rPr>
          <w:lang w:val="fr-FR"/>
        </w:rPr>
      </w:pPr>
    </w:p>
    <w:p w14:paraId="2341D01A" w14:textId="77777777" w:rsidR="000E0953" w:rsidRPr="0001072E" w:rsidRDefault="008A0F88" w:rsidP="00D44160">
      <w:r w:rsidRPr="0001072E">
        <w:t>et</w:t>
      </w:r>
      <w:r w:rsidR="000E0953" w:rsidRPr="0001072E">
        <w:t xml:space="preserve"> </w:t>
      </w:r>
      <w:r w:rsidR="000E0953" w:rsidRPr="0001072E">
        <w:sym w:font="Symbol" w:char="F06C"/>
      </w:r>
      <w:r w:rsidR="000E0953" w:rsidRPr="0001072E">
        <w:t xml:space="preserve"> </w:t>
      </w:r>
      <w:r w:rsidRPr="0001072E">
        <w:t xml:space="preserve">est la </w:t>
      </w:r>
      <w:r w:rsidR="00A32B98" w:rsidRPr="0001072E">
        <w:t>longueur</w:t>
      </w:r>
      <w:r w:rsidRPr="0001072E">
        <w:t xml:space="preserve"> d</w:t>
      </w:r>
      <w:r w:rsidR="00AE5A88" w:rsidRPr="0001072E">
        <w:t>'</w:t>
      </w:r>
      <w:r w:rsidRPr="0001072E">
        <w:t>onde en espace libre, en mètres</w:t>
      </w:r>
      <w:r w:rsidR="000E0953" w:rsidRPr="0001072E">
        <w:t>.</w:t>
      </w:r>
    </w:p>
    <w:p w14:paraId="2ED941F3" w14:textId="0FCF34DE" w:rsidR="000E0953" w:rsidRPr="0001072E" w:rsidRDefault="008A0F88" w:rsidP="00D44160">
      <w:r w:rsidRPr="0001072E">
        <w:t>La largeur nominale</w:t>
      </w:r>
      <w:r w:rsidR="000E0953" w:rsidRPr="0001072E">
        <w:t xml:space="preserve"> </w:t>
      </w:r>
      <w:r w:rsidR="000E0953" w:rsidRPr="0001072E">
        <w:rPr>
          <w:i/>
        </w:rPr>
        <w:t>d</w:t>
      </w:r>
      <w:r w:rsidR="000E0953" w:rsidRPr="0001072E">
        <w:rPr>
          <w:vertAlign w:val="subscript"/>
        </w:rPr>
        <w:t>0</w:t>
      </w:r>
      <w:r w:rsidR="000E0953" w:rsidRPr="0001072E">
        <w:t xml:space="preserve"> = 0 </w:t>
      </w:r>
      <w:r w:rsidR="00B3050C" w:rsidRPr="0001072E">
        <w:t>se traduit par les</w:t>
      </w:r>
      <w:r w:rsidRPr="0001072E">
        <w:t xml:space="preserve"> termes exponenti</w:t>
      </w:r>
      <w:r w:rsidR="00B3050C" w:rsidRPr="0001072E">
        <w:t>e</w:t>
      </w:r>
      <w:r w:rsidRPr="0001072E">
        <w:t>ls des équations</w:t>
      </w:r>
      <w:r w:rsidR="000E0953" w:rsidRPr="0001072E">
        <w:t xml:space="preserve"> (40a) </w:t>
      </w:r>
      <w:r w:rsidRPr="0001072E">
        <w:t>à</w:t>
      </w:r>
      <w:r w:rsidR="000E0953" w:rsidRPr="0001072E">
        <w:t xml:space="preserve"> (40d) </w:t>
      </w:r>
      <w:r w:rsidRPr="0001072E">
        <w:t>pour</w:t>
      </w:r>
      <w:r w:rsidR="000E0953" w:rsidRPr="0001072E">
        <w:t xml:space="preserve"> </w:t>
      </w:r>
      <w:r w:rsidR="000E0953" w:rsidRPr="0001072E">
        <w:rPr>
          <w:i/>
        </w:rPr>
        <w:t>n</w:t>
      </w:r>
      <w:r w:rsidR="000E0953" w:rsidRPr="0001072E">
        <w:t xml:space="preserve"> = 0 </w:t>
      </w:r>
      <w:r w:rsidRPr="0001072E">
        <w:t>évalué à</w:t>
      </w:r>
      <w:r w:rsidR="000E0953" w:rsidRPr="0001072E">
        <w:t xml:space="preserve"> 1. </w:t>
      </w:r>
      <w:r w:rsidRPr="0001072E">
        <w:t>Les permittivités relatives pour</w:t>
      </w:r>
      <w:r w:rsidR="000E0953" w:rsidRPr="0001072E">
        <w:t xml:space="preserve"> </w:t>
      </w:r>
      <w:r w:rsidR="000E0953" w:rsidRPr="0001072E">
        <w:rPr>
          <w:i/>
        </w:rPr>
        <w:t xml:space="preserve">N </w:t>
      </w:r>
      <w:r w:rsidR="000E0953" w:rsidRPr="0001072E">
        <w:t xml:space="preserve">+ 1 </w:t>
      </w:r>
      <w:r w:rsidRPr="0001072E">
        <w:t>sont données dans la Fig</w:t>
      </w:r>
      <w:r w:rsidR="002A3A3D" w:rsidRPr="0001072E">
        <w:t>. </w:t>
      </w:r>
      <w:r w:rsidRPr="0001072E">
        <w:t>3 uniquement dans un souci de coh</w:t>
      </w:r>
      <w:r w:rsidR="00B3050C" w:rsidRPr="0001072E">
        <w:t>é</w:t>
      </w:r>
      <w:r w:rsidRPr="0001072E">
        <w:t>rence; ell</w:t>
      </w:r>
      <w:r w:rsidR="00B3050C" w:rsidRPr="0001072E">
        <w:t>e</w:t>
      </w:r>
      <w:r w:rsidRPr="0001072E">
        <w:t>s ne sont pas utilisées dans les calculs</w:t>
      </w:r>
      <w:r w:rsidR="000E0953" w:rsidRPr="0001072E">
        <w:t>.</w:t>
      </w:r>
    </w:p>
    <w:p w14:paraId="5FC3CC36" w14:textId="77777777" w:rsidR="00126A30" w:rsidRPr="0001072E" w:rsidRDefault="00B3050C" w:rsidP="00D44160">
      <w:r w:rsidRPr="0001072E">
        <w:t>Ayant</w:t>
      </w:r>
      <w:r w:rsidR="008A0F88" w:rsidRPr="0001072E">
        <w:t xml:space="preserve"> évalué les équations</w:t>
      </w:r>
      <w:r w:rsidR="000E0953" w:rsidRPr="0001072E">
        <w:t xml:space="preserve"> (40a) </w:t>
      </w:r>
      <w:r w:rsidR="008A0F88" w:rsidRPr="0001072E">
        <w:t>à</w:t>
      </w:r>
      <w:r w:rsidR="000E0953" w:rsidRPr="0001072E">
        <w:t xml:space="preserve"> (40d) </w:t>
      </w:r>
      <w:r w:rsidR="008A0F88" w:rsidRPr="0001072E">
        <w:t>pour, dans l</w:t>
      </w:r>
      <w:r w:rsidR="00AE5A88" w:rsidRPr="0001072E">
        <w:t>'</w:t>
      </w:r>
      <w:r w:rsidR="008A0F88" w:rsidRPr="0001072E">
        <w:t>ordre,</w:t>
      </w:r>
      <w:r w:rsidR="000E0953" w:rsidRPr="0001072E">
        <w:t xml:space="preserve"> </w:t>
      </w:r>
      <w:r w:rsidR="000E0953" w:rsidRPr="0001072E">
        <w:rPr>
          <w:i/>
        </w:rPr>
        <w:t>n</w:t>
      </w:r>
      <w:r w:rsidR="000E0953" w:rsidRPr="0001072E">
        <w:t> = </w:t>
      </w:r>
      <w:r w:rsidR="000E0953" w:rsidRPr="0001072E">
        <w:rPr>
          <w:i/>
        </w:rPr>
        <w:t>N</w:t>
      </w:r>
      <w:r w:rsidR="000E0953" w:rsidRPr="0001072E">
        <w:t xml:space="preserve"> </w:t>
      </w:r>
      <w:r w:rsidR="008A0F88" w:rsidRPr="0001072E">
        <w:t>à</w:t>
      </w:r>
      <w:r w:rsidR="000E0953" w:rsidRPr="0001072E">
        <w:t xml:space="preserve"> </w:t>
      </w:r>
      <w:r w:rsidR="000E0953" w:rsidRPr="0001072E">
        <w:rPr>
          <w:i/>
        </w:rPr>
        <w:t>n</w:t>
      </w:r>
      <w:r w:rsidR="000E0953" w:rsidRPr="0001072E">
        <w:t xml:space="preserve"> = 0, </w:t>
      </w:r>
      <w:r w:rsidR="008A0F88" w:rsidRPr="0001072E">
        <w:t>le champ</w:t>
      </w:r>
      <w:r w:rsidRPr="0001072E">
        <w:t xml:space="preserve"> </w:t>
      </w:r>
      <w:r w:rsidR="000E0953" w:rsidRPr="0001072E">
        <w:t>E</w:t>
      </w:r>
      <w:r w:rsidR="00962A18" w:rsidRPr="0001072E">
        <w:t xml:space="preserve">, pour </w:t>
      </w:r>
      <w:r w:rsidR="00126A30" w:rsidRPr="0001072E">
        <w:t>les coefficients de réflexion et de transmission sont donnés par:</w:t>
      </w:r>
    </w:p>
    <w:p w14:paraId="4C2E4ACC" w14:textId="77777777" w:rsidR="00CB039A" w:rsidRPr="0001072E" w:rsidRDefault="00CB039A" w:rsidP="00CB039A">
      <w:pPr>
        <w:pStyle w:val="Blanc"/>
        <w:rPr>
          <w:lang w:val="fr-FR"/>
        </w:rPr>
      </w:pPr>
    </w:p>
    <w:p w14:paraId="757E11A6" w14:textId="77777777" w:rsidR="00962A18" w:rsidRPr="0001072E" w:rsidRDefault="00962A18" w:rsidP="00D44160">
      <w:pPr>
        <w:pStyle w:val="Equation"/>
        <w:tabs>
          <w:tab w:val="clear" w:pos="4820"/>
          <w:tab w:val="left" w:pos="567"/>
          <w:tab w:val="left" w:pos="2268"/>
          <w:tab w:val="left" w:pos="3969"/>
          <w:tab w:val="left" w:pos="5670"/>
        </w:tabs>
      </w:pPr>
      <w:r w:rsidRPr="0001072E">
        <w:tab/>
      </w:r>
      <w:r w:rsidR="00377F87" w:rsidRPr="0001072E">
        <w:rPr>
          <w:position w:val="-34"/>
          <w:lang w:eastAsia="zh-CN"/>
        </w:rPr>
        <w:object w:dxaOrig="1080" w:dyaOrig="780" w14:anchorId="5B524924">
          <v:shape id="_x0000_i1098" type="#_x0000_t75" alt="" style="width:44.45pt;height:32.55pt;mso-width-percent:0;mso-height-percent:0;mso-width-percent:0;mso-height-percent:0" o:ole="">
            <v:imagedata r:id="rId179" o:title=""/>
          </v:shape>
          <o:OLEObject Type="Embed" ProgID="Equation.3" ShapeID="_x0000_i1098" DrawAspect="Content" ObjectID="_1708772020" r:id="rId180"/>
        </w:object>
      </w:r>
      <w:r w:rsidRPr="0001072E">
        <w:rPr>
          <w:lang w:eastAsia="zh-CN"/>
        </w:rPr>
        <w:tab/>
      </w:r>
      <w:r w:rsidR="00377F87" w:rsidRPr="0001072E">
        <w:rPr>
          <w:position w:val="-34"/>
          <w:lang w:eastAsia="zh-CN"/>
        </w:rPr>
        <w:object w:dxaOrig="1160" w:dyaOrig="780" w14:anchorId="0E34F694">
          <v:shape id="_x0000_i1099" type="#_x0000_t75" alt="" style="width:44.45pt;height:31.3pt;mso-width-percent:0;mso-height-percent:0;mso-width-percent:0;mso-height-percent:0" o:ole="">
            <v:imagedata r:id="rId181" o:title=""/>
          </v:shape>
          <o:OLEObject Type="Embed" ProgID="Equation.3" ShapeID="_x0000_i1099" DrawAspect="Content" ObjectID="_1708772021" r:id="rId182"/>
        </w:object>
      </w:r>
      <w:r w:rsidRPr="0001072E">
        <w:rPr>
          <w:lang w:eastAsia="zh-CN"/>
        </w:rPr>
        <w:tab/>
      </w:r>
      <w:r w:rsidR="00377F87" w:rsidRPr="0001072E">
        <w:rPr>
          <w:position w:val="-34"/>
          <w:lang w:eastAsia="zh-CN"/>
        </w:rPr>
        <w:object w:dxaOrig="1040" w:dyaOrig="780" w14:anchorId="4AB6C3D3">
          <v:shape id="_x0000_i1100" type="#_x0000_t75" alt="" style="width:38.2pt;height:30.05pt;mso-width-percent:0;mso-height-percent:0;mso-width-percent:0;mso-height-percent:0" o:ole="">
            <v:imagedata r:id="rId183" o:title=""/>
          </v:shape>
          <o:OLEObject Type="Embed" ProgID="Equation.3" ShapeID="_x0000_i1100" DrawAspect="Content" ObjectID="_1708772022" r:id="rId184"/>
        </w:object>
      </w:r>
      <w:r w:rsidRPr="0001072E">
        <w:rPr>
          <w:lang w:eastAsia="zh-CN"/>
        </w:rPr>
        <w:tab/>
      </w:r>
      <w:r w:rsidR="00377F87" w:rsidRPr="0001072E">
        <w:rPr>
          <w:position w:val="-34"/>
          <w:lang w:eastAsia="zh-CN"/>
        </w:rPr>
        <w:object w:dxaOrig="1080" w:dyaOrig="780" w14:anchorId="153A5983">
          <v:shape id="_x0000_i1101" type="#_x0000_t75" alt="" style="width:44.45pt;height:32.55pt;mso-width-percent:0;mso-height-percent:0;mso-width-percent:0;mso-height-percent:0" o:ole="">
            <v:imagedata r:id="rId185" o:title=""/>
          </v:shape>
          <o:OLEObject Type="Embed" ProgID="Equation.3" ShapeID="_x0000_i1101" DrawAspect="Content" ObjectID="_1708772023" r:id="rId186"/>
        </w:object>
      </w:r>
      <w:r w:rsidRPr="0001072E">
        <w:tab/>
        <w:t>(</w:t>
      </w:r>
      <w:r w:rsidRPr="0001072E">
        <w:rPr>
          <w:lang w:eastAsia="ja-JP"/>
        </w:rPr>
        <w:t>42a</w:t>
      </w:r>
      <w:r w:rsidRPr="0001072E">
        <w:t>)-(42d)</w:t>
      </w:r>
    </w:p>
    <w:p w14:paraId="00780BF0" w14:textId="77777777" w:rsidR="00962A18" w:rsidRPr="0001072E" w:rsidRDefault="00962A18" w:rsidP="00D44160">
      <w:pPr>
        <w:pStyle w:val="Blanc"/>
        <w:rPr>
          <w:lang w:val="fr-FR"/>
        </w:rPr>
      </w:pPr>
    </w:p>
    <w:p w14:paraId="186EA8C4" w14:textId="77777777" w:rsidR="00962A18" w:rsidRPr="0001072E" w:rsidRDefault="00B3050C" w:rsidP="00D44160">
      <w:r w:rsidRPr="0001072E">
        <w:t>où</w:t>
      </w:r>
      <w:r w:rsidR="00962A18" w:rsidRPr="0001072E">
        <w:t xml:space="preserve"> les indices </w:t>
      </w:r>
      <w:r w:rsidR="00962A18" w:rsidRPr="0001072E">
        <w:rPr>
          <w:i/>
        </w:rPr>
        <w:t>TE</w:t>
      </w:r>
      <w:r w:rsidR="00962A18" w:rsidRPr="0001072E">
        <w:t xml:space="preserve"> et </w:t>
      </w:r>
      <w:r w:rsidR="00962A18" w:rsidRPr="0001072E">
        <w:rPr>
          <w:i/>
        </w:rPr>
        <w:t>TM</w:t>
      </w:r>
      <w:r w:rsidR="00962A18" w:rsidRPr="0001072E">
        <w:t xml:space="preserve"> désignent respectivement la polarisation élec</w:t>
      </w:r>
      <w:r w:rsidRPr="0001072E">
        <w:t>t</w:t>
      </w:r>
      <w:r w:rsidR="00962A18" w:rsidRPr="0001072E">
        <w:t>rique transvers</w:t>
      </w:r>
      <w:r w:rsidRPr="0001072E">
        <w:t>al</w:t>
      </w:r>
      <w:r w:rsidR="00962A18" w:rsidRPr="0001072E">
        <w:t xml:space="preserve">e et </w:t>
      </w:r>
      <w:r w:rsidRPr="0001072E">
        <w:t xml:space="preserve">la polarisation </w:t>
      </w:r>
      <w:r w:rsidR="00962A18" w:rsidRPr="0001072E">
        <w:t>magnétique transvers</w:t>
      </w:r>
      <w:r w:rsidRPr="0001072E">
        <w:t>al</w:t>
      </w:r>
      <w:r w:rsidR="00962A18" w:rsidRPr="0001072E">
        <w:t>e</w:t>
      </w:r>
      <w:r w:rsidRPr="0001072E">
        <w:t xml:space="preserve"> de l'onde incidente</w:t>
      </w:r>
      <w:r w:rsidR="00962A18" w:rsidRPr="0001072E">
        <w:t>.</w:t>
      </w:r>
    </w:p>
    <w:p w14:paraId="684D31FB" w14:textId="77777777" w:rsidR="00126A30" w:rsidRPr="0001072E" w:rsidRDefault="00962A18" w:rsidP="00D44160">
      <w:r w:rsidRPr="0001072E">
        <w:t>La Pièce jointe 1 donne une autre formule dans le cas d</w:t>
      </w:r>
      <w:r w:rsidR="00AE5A88" w:rsidRPr="0001072E">
        <w:t>'</w:t>
      </w:r>
      <w:r w:rsidRPr="0001072E">
        <w:t xml:space="preserve">une </w:t>
      </w:r>
      <w:r w:rsidR="00072FE3" w:rsidRPr="0001072E">
        <w:t>dalle</w:t>
      </w:r>
      <w:r w:rsidRPr="0001072E">
        <w:t xml:space="preserve"> multicouches</w:t>
      </w:r>
      <w:r w:rsidR="00DA6639" w:rsidRPr="0001072E">
        <w:t>.</w:t>
      </w:r>
    </w:p>
    <w:p w14:paraId="74835A29" w14:textId="77777777" w:rsidR="00962A18" w:rsidRPr="0001072E" w:rsidRDefault="00962A18" w:rsidP="00D44160">
      <w:pPr>
        <w:pStyle w:val="Heading4"/>
      </w:pPr>
      <w:r w:rsidRPr="0001072E">
        <w:t>2.2.2.2</w:t>
      </w:r>
      <w:r w:rsidRPr="0001072E">
        <w:tab/>
        <w:t xml:space="preserve">Méthode simplifiée pour une </w:t>
      </w:r>
      <w:r w:rsidR="00072FE3" w:rsidRPr="0001072E">
        <w:t>dalle</w:t>
      </w:r>
      <w:r w:rsidRPr="0001072E">
        <w:t xml:space="preserve"> </w:t>
      </w:r>
      <w:r w:rsidR="00DA6639" w:rsidRPr="0001072E">
        <w:t>mono</w:t>
      </w:r>
      <w:r w:rsidRPr="0001072E">
        <w:t>couche</w:t>
      </w:r>
    </w:p>
    <w:p w14:paraId="6E26D5AC" w14:textId="77777777" w:rsidR="00962A18" w:rsidRPr="0001072E" w:rsidRDefault="00962A18" w:rsidP="00D44160">
      <w:r w:rsidRPr="0001072E">
        <w:t xml:space="preserve">Pour une </w:t>
      </w:r>
      <w:r w:rsidR="00072FE3" w:rsidRPr="0001072E">
        <w:t>dalle</w:t>
      </w:r>
      <w:r w:rsidRPr="0001072E">
        <w:t xml:space="preserve"> composée d</w:t>
      </w:r>
      <w:r w:rsidR="00AE5A88" w:rsidRPr="0001072E">
        <w:t>'</w:t>
      </w:r>
      <w:r w:rsidRPr="0001072E">
        <w:t>une seule couche, c</w:t>
      </w:r>
      <w:r w:rsidR="00AE5A88" w:rsidRPr="0001072E">
        <w:t>'</w:t>
      </w:r>
      <w:r w:rsidR="00DA6639" w:rsidRPr="0001072E">
        <w:t>est-</w:t>
      </w:r>
      <w:r w:rsidRPr="0001072E">
        <w:t>à</w:t>
      </w:r>
      <w:r w:rsidR="00DA6639" w:rsidRPr="0001072E">
        <w:t>-</w:t>
      </w:r>
      <w:r w:rsidRPr="0001072E">
        <w:t xml:space="preserve">dire pour laquelle </w:t>
      </w:r>
      <w:r w:rsidRPr="0001072E">
        <w:rPr>
          <w:i/>
        </w:rPr>
        <w:t>N</w:t>
      </w:r>
      <w:r w:rsidRPr="0001072E">
        <w:t> = 1, la méthode suivante peut être simplifiée:</w:t>
      </w:r>
    </w:p>
    <w:p w14:paraId="74EE6B07" w14:textId="77777777" w:rsidR="001550AF" w:rsidRPr="0001072E" w:rsidRDefault="001550AF" w:rsidP="001550AF">
      <w:pPr>
        <w:pStyle w:val="Blanc"/>
        <w:rPr>
          <w:lang w:val="fr-FR"/>
        </w:rPr>
      </w:pPr>
    </w:p>
    <w:p w14:paraId="62E00E36" w14:textId="77777777" w:rsidR="00C25CD1" w:rsidRPr="0001072E" w:rsidRDefault="00C25CD1" w:rsidP="00D44160">
      <w:pPr>
        <w:pStyle w:val="Equation"/>
        <w:tabs>
          <w:tab w:val="clear" w:pos="4820"/>
          <w:tab w:val="left" w:pos="1985"/>
          <w:tab w:val="left" w:pos="5670"/>
        </w:tabs>
      </w:pPr>
      <w:r w:rsidRPr="0001072E">
        <w:tab/>
      </w:r>
      <w:r w:rsidRPr="0001072E">
        <w:tab/>
      </w:r>
      <w:r w:rsidR="00377F87" w:rsidRPr="0001072E">
        <w:rPr>
          <w:position w:val="-34"/>
        </w:rPr>
        <w:object w:dxaOrig="2540" w:dyaOrig="780" w14:anchorId="4D0BBE4C">
          <v:shape id="_x0000_i1102" type="#_x0000_t75" alt="" style="width:107.05pt;height:33.8pt;mso-width-percent:0;mso-height-percent:0;mso-width-percent:0;mso-height-percent:0" o:ole="" fillcolor="window">
            <v:imagedata r:id="rId187" o:title=""/>
          </v:shape>
          <o:OLEObject Type="Embed" ProgID="Equation.3" ShapeID="_x0000_i1102" DrawAspect="Content" ObjectID="_1708772024" r:id="rId188"/>
        </w:object>
      </w:r>
      <w:r w:rsidR="002317CC" w:rsidRPr="0001072E">
        <w:t xml:space="preserve"> </w:t>
      </w:r>
      <w:r w:rsidR="004A23F2" w:rsidRPr="0001072E">
        <w:t>               </w:t>
      </w:r>
      <w:r w:rsidRPr="0001072E">
        <w:t xml:space="preserve">(coefficient de </w:t>
      </w:r>
      <w:r w:rsidR="00DA6639" w:rsidRPr="0001072E">
        <w:t>réflexion</w:t>
      </w:r>
      <w:r w:rsidRPr="0001072E">
        <w:t>)</w:t>
      </w:r>
      <w:r w:rsidRPr="0001072E">
        <w:tab/>
        <w:t>(43</w:t>
      </w:r>
      <w:r w:rsidR="00DA6639" w:rsidRPr="0001072E">
        <w:t>a</w:t>
      </w:r>
      <w:r w:rsidRPr="0001072E">
        <w:t>)</w:t>
      </w:r>
    </w:p>
    <w:p w14:paraId="78F976AC" w14:textId="77777777" w:rsidR="001550AF" w:rsidRPr="0001072E" w:rsidRDefault="001550AF" w:rsidP="001550AF">
      <w:pPr>
        <w:pStyle w:val="Blanc"/>
        <w:rPr>
          <w:lang w:val="fr-FR"/>
        </w:rPr>
      </w:pPr>
    </w:p>
    <w:p w14:paraId="488E08A8" w14:textId="77777777" w:rsidR="00DA6639" w:rsidRPr="0001072E" w:rsidRDefault="00207572" w:rsidP="00D44160">
      <w:pPr>
        <w:pStyle w:val="Equation"/>
        <w:tabs>
          <w:tab w:val="left" w:pos="1985"/>
        </w:tabs>
        <w:rPr>
          <w:lang w:eastAsia="ja-JP"/>
        </w:rPr>
      </w:pPr>
      <w:r w:rsidRPr="0001072E">
        <w:rPr>
          <w:lang w:eastAsia="ja-JP"/>
        </w:rPr>
        <w:tab/>
      </w:r>
      <w:r w:rsidRPr="0001072E">
        <w:rPr>
          <w:lang w:eastAsia="ja-JP"/>
        </w:rPr>
        <w:tab/>
      </w:r>
      <w:r w:rsidR="00377F87" w:rsidRPr="0001072E">
        <w:rPr>
          <w:position w:val="-34"/>
        </w:rPr>
        <w:object w:dxaOrig="2540" w:dyaOrig="840" w14:anchorId="02FABBE5">
          <v:shape id="_x0000_i1103" type="#_x0000_t75" alt="" style="width:112.7pt;height:34.45pt;mso-width-percent:0;mso-height-percent:0;mso-width-percent:0;mso-height-percent:0" o:ole="" fillcolor="window">
            <v:imagedata r:id="rId189" o:title=""/>
          </v:shape>
          <o:OLEObject Type="Embed" ProgID="Equation.3" ShapeID="_x0000_i1103" DrawAspect="Content" ObjectID="_1708772025" r:id="rId190"/>
        </w:object>
      </w:r>
      <w:r w:rsidR="00DA6639" w:rsidRPr="0001072E">
        <w:t xml:space="preserve"> </w:t>
      </w:r>
      <w:r w:rsidR="004A23F2" w:rsidRPr="0001072E">
        <w:t>             </w:t>
      </w:r>
      <w:r w:rsidR="00DA6639" w:rsidRPr="0001072E">
        <w:t>(coefficient de transmission)</w:t>
      </w:r>
      <w:r w:rsidRPr="0001072E">
        <w:tab/>
      </w:r>
      <w:r w:rsidR="00DA6639" w:rsidRPr="0001072E">
        <w:t>(43b)</w:t>
      </w:r>
    </w:p>
    <w:p w14:paraId="0BEEE31C" w14:textId="77777777" w:rsidR="00C25CD1" w:rsidRPr="0001072E" w:rsidRDefault="00C25CD1" w:rsidP="001550AF">
      <w:pPr>
        <w:keepNext/>
        <w:keepLines/>
        <w:rPr>
          <w:lang w:eastAsia="ja-JP"/>
        </w:rPr>
      </w:pPr>
      <w:r w:rsidRPr="0001072E">
        <w:rPr>
          <w:lang w:eastAsia="ja-JP"/>
        </w:rPr>
        <w:lastRenderedPageBreak/>
        <w:t>o</w:t>
      </w:r>
      <w:r w:rsidR="00DA6639" w:rsidRPr="0001072E">
        <w:rPr>
          <w:lang w:eastAsia="ja-JP"/>
        </w:rPr>
        <w:t>ù</w:t>
      </w:r>
      <w:r w:rsidRPr="0001072E">
        <w:rPr>
          <w:lang w:eastAsia="ja-JP"/>
        </w:rPr>
        <w:t>:</w:t>
      </w:r>
    </w:p>
    <w:p w14:paraId="668B66FC" w14:textId="77777777" w:rsidR="00C25CD1" w:rsidRPr="0001072E" w:rsidRDefault="00C25CD1" w:rsidP="001550AF">
      <w:pPr>
        <w:pStyle w:val="Blanc"/>
        <w:rPr>
          <w:lang w:val="fr-FR"/>
        </w:rPr>
      </w:pPr>
    </w:p>
    <w:p w14:paraId="0CFACC22" w14:textId="77777777" w:rsidR="00C25CD1" w:rsidRPr="0001072E" w:rsidRDefault="00C25CD1" w:rsidP="00D44160">
      <w:pPr>
        <w:pStyle w:val="Equation"/>
      </w:pPr>
      <w:r w:rsidRPr="0001072E">
        <w:tab/>
      </w:r>
      <w:r w:rsidRPr="0001072E">
        <w:tab/>
      </w:r>
      <w:r w:rsidR="00377F87" w:rsidRPr="0001072E">
        <w:rPr>
          <w:position w:val="-24"/>
        </w:rPr>
        <w:object w:dxaOrig="2100" w:dyaOrig="620" w14:anchorId="4BE7D754">
          <v:shape id="_x0000_i1104" type="#_x0000_t75" alt="" style="width:94.55pt;height:27.55pt;mso-width-percent:0;mso-height-percent:0;mso-width-percent:0;mso-height-percent:0" o:ole="" fillcolor="window">
            <v:imagedata r:id="rId191" o:title=""/>
          </v:shape>
          <o:OLEObject Type="Embed" ProgID="Equation.3" ShapeID="_x0000_i1104" DrawAspect="Content" ObjectID="_1708772026" r:id="rId192"/>
        </w:object>
      </w:r>
      <w:r w:rsidRPr="0001072E">
        <w:tab/>
        <w:t>(44)</w:t>
      </w:r>
    </w:p>
    <w:p w14:paraId="012DE9E3" w14:textId="77777777" w:rsidR="001550AF" w:rsidRPr="0001072E" w:rsidRDefault="001550AF" w:rsidP="001550AF">
      <w:pPr>
        <w:pStyle w:val="Blanc"/>
        <w:rPr>
          <w:lang w:val="fr-FR"/>
        </w:rPr>
      </w:pPr>
    </w:p>
    <w:p w14:paraId="0C75EE20" w14:textId="4D60C96F" w:rsidR="00D511D9" w:rsidRPr="0001072E" w:rsidRDefault="001B2177" w:rsidP="00D44160">
      <w:r w:rsidRPr="0001072E">
        <w:rPr>
          <w:i/>
          <w:lang w:eastAsia="ja-JP"/>
        </w:rPr>
        <w:t>d</w:t>
      </w:r>
      <w:r w:rsidR="00482CAA" w:rsidRPr="0001072E">
        <w:rPr>
          <w:i/>
          <w:lang w:eastAsia="ja-JP"/>
        </w:rPr>
        <w:t xml:space="preserve"> </w:t>
      </w:r>
      <w:r w:rsidR="00482CAA" w:rsidRPr="0001072E">
        <w:rPr>
          <w:lang w:eastAsia="ja-JP"/>
        </w:rPr>
        <w:t>est l'</w:t>
      </w:r>
      <w:r w:rsidR="00D511D9" w:rsidRPr="0001072E">
        <w:rPr>
          <w:iCs/>
          <w:lang w:eastAsia="ja-JP"/>
        </w:rPr>
        <w:t>épaisseur des matériaux du bâtiment</w:t>
      </w:r>
      <w:r w:rsidR="00482CAA" w:rsidRPr="0001072E">
        <w:rPr>
          <w:iCs/>
          <w:lang w:eastAsia="ja-JP"/>
        </w:rPr>
        <w:t xml:space="preserve">, </w:t>
      </w:r>
      <w:r w:rsidR="00D511D9" w:rsidRPr="0001072E">
        <w:t xml:space="preserve">et </w:t>
      </w:r>
      <w:r w:rsidR="00377F87" w:rsidRPr="0001072E">
        <w:rPr>
          <w:b/>
          <w:position w:val="-4"/>
        </w:rPr>
        <w:object w:dxaOrig="279" w:dyaOrig="260" w14:anchorId="0381A0D7">
          <v:shape id="_x0000_i1105" type="#_x0000_t75" alt="" style="width:15.05pt;height:12.5pt;mso-width-percent:0;mso-height-percent:0;mso-width-percent:0;mso-height-percent:0" o:ole="">
            <v:imagedata r:id="rId193" o:title=""/>
          </v:shape>
          <o:OLEObject Type="Embed" ProgID="Equation.3" ShapeID="_x0000_i1105" DrawAspect="Content" ObjectID="_1708772027" r:id="rId194"/>
        </w:object>
      </w:r>
      <w:r w:rsidR="002A3A3D" w:rsidRPr="0001072E">
        <w:rPr>
          <w:rFonts w:ascii="Tms Rmn" w:hAnsi="Tms Rmn"/>
          <w:sz w:val="12"/>
        </w:rPr>
        <w:t> </w:t>
      </w:r>
      <w:r w:rsidR="00D511D9" w:rsidRPr="0001072E">
        <w:rPr>
          <w:bCs/>
        </w:rPr>
        <w:t>représente</w:t>
      </w:r>
      <w:r w:rsidR="00D511D9" w:rsidRPr="0001072E">
        <w:t xml:space="preserve"> </w:t>
      </w:r>
      <w:r w:rsidR="00D511D9" w:rsidRPr="0001072E">
        <w:rPr>
          <w:i/>
          <w:iCs/>
        </w:rPr>
        <w:t>R</w:t>
      </w:r>
      <w:r w:rsidR="00D511D9" w:rsidRPr="0001072E">
        <w:rPr>
          <w:i/>
          <w:iCs/>
          <w:vertAlign w:val="subscript"/>
        </w:rPr>
        <w:t>eTE</w:t>
      </w:r>
      <w:r w:rsidR="00D511D9" w:rsidRPr="0001072E">
        <w:t xml:space="preserve"> ou </w:t>
      </w:r>
      <w:r w:rsidR="00D511D9" w:rsidRPr="0001072E">
        <w:rPr>
          <w:i/>
          <w:iCs/>
        </w:rPr>
        <w:t>R</w:t>
      </w:r>
      <w:r w:rsidR="00D511D9" w:rsidRPr="0001072E">
        <w:rPr>
          <w:i/>
          <w:iCs/>
          <w:vertAlign w:val="subscript"/>
        </w:rPr>
        <w:t>eTM</w:t>
      </w:r>
      <w:r w:rsidR="00D511D9" w:rsidRPr="0001072E">
        <w:t xml:space="preserve">, donnés respectivement par les </w:t>
      </w:r>
      <w:r w:rsidR="00D511D9" w:rsidRPr="0001072E">
        <w:rPr>
          <w:lang w:eastAsia="ja-JP"/>
        </w:rPr>
        <w:t xml:space="preserve">équations </w:t>
      </w:r>
      <w:r w:rsidR="00D511D9" w:rsidRPr="0001072E">
        <w:t>(37a) ou (37b), selon la polarisation du champ incident E</w:t>
      </w:r>
      <w:r w:rsidR="00DA6639" w:rsidRPr="0001072E">
        <w:t>.</w:t>
      </w:r>
    </w:p>
    <w:p w14:paraId="233CF6D4" w14:textId="77777777" w:rsidR="00D511D9" w:rsidRPr="0001072E" w:rsidRDefault="00D511D9" w:rsidP="00D44160">
      <w:pPr>
        <w:pStyle w:val="Heading4"/>
      </w:pPr>
      <w:r w:rsidRPr="0001072E">
        <w:t>2.2.2.3</w:t>
      </w:r>
      <w:r w:rsidRPr="0001072E">
        <w:tab/>
        <w:t>Exemples de calcul</w:t>
      </w:r>
    </w:p>
    <w:p w14:paraId="74D5D524" w14:textId="77777777" w:rsidR="00D511D9" w:rsidRPr="0001072E" w:rsidRDefault="00D511D9" w:rsidP="00D44160">
      <w:r w:rsidRPr="0001072E">
        <w:t xml:space="preserve">Les Figures 4 à 7 donnent des exemples des </w:t>
      </w:r>
      <w:r w:rsidR="00A32B98" w:rsidRPr="0001072E">
        <w:t>résultats</w:t>
      </w:r>
      <w:r w:rsidRPr="0001072E">
        <w:t xml:space="preserve"> obtenus </w:t>
      </w:r>
      <w:r w:rsidR="004C0175" w:rsidRPr="0001072E">
        <w:t xml:space="preserve">à </w:t>
      </w:r>
      <w:r w:rsidR="00482CAA" w:rsidRPr="0001072E">
        <w:t>par</w:t>
      </w:r>
      <w:r w:rsidR="00A32B98" w:rsidRPr="0001072E">
        <w:t>tir</w:t>
      </w:r>
      <w:r w:rsidR="004C0175" w:rsidRPr="0001072E">
        <w:t xml:space="preserve"> des équations</w:t>
      </w:r>
      <w:r w:rsidRPr="0001072E">
        <w:t xml:space="preserve"> (42a)-(42d) </w:t>
      </w:r>
      <w:r w:rsidR="004C0175" w:rsidRPr="0001072E">
        <w:t xml:space="preserve">pour une </w:t>
      </w:r>
      <w:r w:rsidR="005D0DDC" w:rsidRPr="0001072E">
        <w:t>dalle</w:t>
      </w:r>
      <w:r w:rsidR="004C0175" w:rsidRPr="0001072E">
        <w:t xml:space="preserve"> en béton monocouche à</w:t>
      </w:r>
      <w:r w:rsidRPr="0001072E">
        <w:t xml:space="preserve"> 1 </w:t>
      </w:r>
      <w:r w:rsidR="00A32B98" w:rsidRPr="0001072E">
        <w:t>GHz, pour</w:t>
      </w:r>
      <w:r w:rsidR="004C0175" w:rsidRPr="0001072E">
        <w:t xml:space="preserve"> quatre angles d</w:t>
      </w:r>
      <w:r w:rsidR="00AE5A88" w:rsidRPr="0001072E">
        <w:t>'</w:t>
      </w:r>
      <w:r w:rsidR="004C0175" w:rsidRPr="0001072E">
        <w:t>incidence. On peut obtenir les mêmes résultats à pa</w:t>
      </w:r>
      <w:r w:rsidR="00DA6639" w:rsidRPr="0001072E">
        <w:t>r</w:t>
      </w:r>
      <w:r w:rsidR="004C0175" w:rsidRPr="0001072E">
        <w:t>tir des équations</w:t>
      </w:r>
      <w:r w:rsidRPr="0001072E">
        <w:t xml:space="preserve"> (43a) </w:t>
      </w:r>
      <w:r w:rsidR="004C0175" w:rsidRPr="0001072E">
        <w:t xml:space="preserve">et </w:t>
      </w:r>
      <w:r w:rsidRPr="0001072E">
        <w:t xml:space="preserve">(43b). </w:t>
      </w:r>
      <w:r w:rsidR="004C0175" w:rsidRPr="0001072E">
        <w:t xml:space="preserve">Les propriétés électriques pour du béton sont celles </w:t>
      </w:r>
      <w:r w:rsidR="00DA6639" w:rsidRPr="0001072E">
        <w:t>indiquées</w:t>
      </w:r>
      <w:r w:rsidR="004C0175" w:rsidRPr="0001072E">
        <w:t xml:space="preserve"> dans le Tableau</w:t>
      </w:r>
      <w:r w:rsidRPr="0001072E">
        <w:t xml:space="preserve"> 3.</w:t>
      </w:r>
    </w:p>
    <w:p w14:paraId="4A5EB3C6" w14:textId="77777777" w:rsidR="00D511D9" w:rsidRPr="0001072E" w:rsidRDefault="00D511D9" w:rsidP="00D44160">
      <w:pPr>
        <w:pStyle w:val="FigureNo"/>
      </w:pPr>
      <w:r w:rsidRPr="0001072E">
        <w:t>FIGURE 4</w:t>
      </w:r>
    </w:p>
    <w:p w14:paraId="2E2389C6" w14:textId="77777777" w:rsidR="00D511D9" w:rsidRPr="0001072E" w:rsidRDefault="004C0175" w:rsidP="00D44160">
      <w:pPr>
        <w:pStyle w:val="Figuretitle"/>
      </w:pPr>
      <w:r w:rsidRPr="0001072E">
        <w:t>Coeffici</w:t>
      </w:r>
      <w:r w:rsidR="008313D7" w:rsidRPr="0001072E">
        <w:t>ent de réflexion pour une dalle</w:t>
      </w:r>
      <w:r w:rsidRPr="0001072E">
        <w:t xml:space="preserve"> en béton à</w:t>
      </w:r>
      <w:r w:rsidR="00D511D9" w:rsidRPr="0001072E">
        <w:t xml:space="preserve"> 1 GHz,</w:t>
      </w:r>
      <w:r w:rsidR="009263F7" w:rsidRPr="0001072E">
        <w:t xml:space="preserve"> </w:t>
      </w:r>
      <w:r w:rsidR="00A32B98" w:rsidRPr="0001072E">
        <w:t>polarisation</w:t>
      </w:r>
      <w:r w:rsidR="00D511D9" w:rsidRPr="0001072E">
        <w:t xml:space="preserve"> </w:t>
      </w:r>
      <w:r w:rsidR="009263F7" w:rsidRPr="0001072E">
        <w:t>TE</w:t>
      </w:r>
    </w:p>
    <w:p w14:paraId="187F08E9" w14:textId="157D365E" w:rsidR="00FE11D2" w:rsidRPr="0001072E" w:rsidRDefault="00FE11D2" w:rsidP="00FE11D2">
      <w:pPr>
        <w:pStyle w:val="Figure"/>
      </w:pPr>
      <w:r w:rsidRPr="0001072E">
        <w:drawing>
          <wp:inline distT="0" distB="0" distL="0" distR="0" wp14:anchorId="7F9B6AB1" wp14:editId="01E1B345">
            <wp:extent cx="4114393" cy="2335881"/>
            <wp:effectExtent l="0" t="0" r="635" b="7620"/>
            <wp:docPr id="7" name="Picture 7"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2040_2-4.png"/>
                    <pic:cNvPicPr/>
                  </pic:nvPicPr>
                  <pic:blipFill>
                    <a:blip r:embed="rId195" cstate="print">
                      <a:extLst>
                        <a:ext uri="{28A0092B-C50C-407E-A947-70E740481C1C}">
                          <a14:useLocalDpi xmlns:a14="http://schemas.microsoft.com/office/drawing/2010/main" val="0"/>
                        </a:ext>
                      </a:extLst>
                    </a:blip>
                    <a:stretch>
                      <a:fillRect/>
                    </a:stretch>
                  </pic:blipFill>
                  <pic:spPr>
                    <a:xfrm>
                      <a:off x="0" y="0"/>
                      <a:ext cx="4120812" cy="2339526"/>
                    </a:xfrm>
                    <a:prstGeom prst="rect">
                      <a:avLst/>
                    </a:prstGeom>
                  </pic:spPr>
                </pic:pic>
              </a:graphicData>
            </a:graphic>
          </wp:inline>
        </w:drawing>
      </w:r>
    </w:p>
    <w:p w14:paraId="73A5F8EC" w14:textId="77777777" w:rsidR="00D511D9" w:rsidRPr="0001072E" w:rsidRDefault="00D511D9" w:rsidP="00D44160">
      <w:pPr>
        <w:pStyle w:val="FigureNo"/>
      </w:pPr>
      <w:r w:rsidRPr="0001072E">
        <w:t>FIGURE 5</w:t>
      </w:r>
    </w:p>
    <w:p w14:paraId="414B5B56" w14:textId="77777777" w:rsidR="00D511D9" w:rsidRPr="0001072E" w:rsidRDefault="004C0175" w:rsidP="00D44160">
      <w:pPr>
        <w:pStyle w:val="Figuretitle"/>
      </w:pPr>
      <w:r w:rsidRPr="0001072E">
        <w:t xml:space="preserve">Coefficient de transmission pour une </w:t>
      </w:r>
      <w:r w:rsidR="008313D7" w:rsidRPr="0001072E">
        <w:t>dalle</w:t>
      </w:r>
      <w:r w:rsidRPr="0001072E">
        <w:t xml:space="preserve"> en béton à</w:t>
      </w:r>
      <w:r w:rsidR="00D511D9" w:rsidRPr="0001072E">
        <w:t xml:space="preserve"> 1 GHz, </w:t>
      </w:r>
      <w:r w:rsidR="00A32B98" w:rsidRPr="0001072E">
        <w:t>polarisation</w:t>
      </w:r>
      <w:r w:rsidRPr="0001072E">
        <w:t xml:space="preserve"> </w:t>
      </w:r>
      <w:r w:rsidR="00D511D9" w:rsidRPr="0001072E">
        <w:t xml:space="preserve">TM </w:t>
      </w:r>
    </w:p>
    <w:p w14:paraId="382A36CA" w14:textId="13BFAA90" w:rsidR="00FE11D2" w:rsidRPr="0001072E" w:rsidRDefault="00FE11D2" w:rsidP="00FE11D2">
      <w:pPr>
        <w:pStyle w:val="Figure"/>
      </w:pPr>
      <w:r w:rsidRPr="0001072E">
        <w:drawing>
          <wp:inline distT="0" distB="0" distL="0" distR="0" wp14:anchorId="3AFF05BE" wp14:editId="171B7987">
            <wp:extent cx="4158794" cy="2321781"/>
            <wp:effectExtent l="0" t="0" r="0" b="2540"/>
            <wp:docPr id="8" name="Picture 8"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2040_2-5.png"/>
                    <pic:cNvPicPr/>
                  </pic:nvPicPr>
                  <pic:blipFill>
                    <a:blip r:embed="rId196" cstate="print">
                      <a:extLst>
                        <a:ext uri="{28A0092B-C50C-407E-A947-70E740481C1C}">
                          <a14:useLocalDpi xmlns:a14="http://schemas.microsoft.com/office/drawing/2010/main" val="0"/>
                        </a:ext>
                      </a:extLst>
                    </a:blip>
                    <a:stretch>
                      <a:fillRect/>
                    </a:stretch>
                  </pic:blipFill>
                  <pic:spPr>
                    <a:xfrm>
                      <a:off x="0" y="0"/>
                      <a:ext cx="4183363" cy="2335497"/>
                    </a:xfrm>
                    <a:prstGeom prst="rect">
                      <a:avLst/>
                    </a:prstGeom>
                  </pic:spPr>
                </pic:pic>
              </a:graphicData>
            </a:graphic>
          </wp:inline>
        </w:drawing>
      </w:r>
    </w:p>
    <w:p w14:paraId="12917F21" w14:textId="77777777" w:rsidR="00D511D9" w:rsidRPr="0001072E" w:rsidRDefault="00D511D9" w:rsidP="00D44160">
      <w:pPr>
        <w:pStyle w:val="FigureNo"/>
      </w:pPr>
      <w:r w:rsidRPr="0001072E">
        <w:lastRenderedPageBreak/>
        <w:t>FIGURE 6</w:t>
      </w:r>
    </w:p>
    <w:p w14:paraId="72C6D14E" w14:textId="77777777" w:rsidR="00D511D9" w:rsidRPr="0001072E" w:rsidRDefault="004C0175" w:rsidP="00D44160">
      <w:pPr>
        <w:pStyle w:val="Figuretitle"/>
      </w:pPr>
      <w:r w:rsidRPr="0001072E">
        <w:t xml:space="preserve">Coefficient de transmission pour une </w:t>
      </w:r>
      <w:r w:rsidR="008313D7" w:rsidRPr="0001072E">
        <w:t>dalle</w:t>
      </w:r>
      <w:r w:rsidRPr="0001072E">
        <w:t xml:space="preserve"> en béton à </w:t>
      </w:r>
      <w:r w:rsidR="00D511D9" w:rsidRPr="0001072E">
        <w:t xml:space="preserve">1 GHz, </w:t>
      </w:r>
      <w:r w:rsidRPr="0001072E">
        <w:t xml:space="preserve">polarisation </w:t>
      </w:r>
      <w:r w:rsidR="00D511D9" w:rsidRPr="0001072E">
        <w:t xml:space="preserve">TE </w:t>
      </w:r>
    </w:p>
    <w:p w14:paraId="65D7521D" w14:textId="6E711D8A" w:rsidR="00FE11D2" w:rsidRPr="0001072E" w:rsidRDefault="00FE11D2" w:rsidP="00FE11D2">
      <w:pPr>
        <w:pStyle w:val="Figure"/>
      </w:pPr>
      <w:r w:rsidRPr="0001072E">
        <w:drawing>
          <wp:inline distT="0" distB="0" distL="0" distR="0" wp14:anchorId="048739E3" wp14:editId="54711D5A">
            <wp:extent cx="4080897" cy="2293936"/>
            <wp:effectExtent l="0" t="0" r="0" b="0"/>
            <wp:docPr id="9" name="Picture 9"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2040_2-6.png"/>
                    <pic:cNvPicPr/>
                  </pic:nvPicPr>
                  <pic:blipFill>
                    <a:blip r:embed="rId197" cstate="print">
                      <a:extLst>
                        <a:ext uri="{28A0092B-C50C-407E-A947-70E740481C1C}">
                          <a14:useLocalDpi xmlns:a14="http://schemas.microsoft.com/office/drawing/2010/main" val="0"/>
                        </a:ext>
                      </a:extLst>
                    </a:blip>
                    <a:stretch>
                      <a:fillRect/>
                    </a:stretch>
                  </pic:blipFill>
                  <pic:spPr>
                    <a:xfrm>
                      <a:off x="0" y="0"/>
                      <a:ext cx="4090450" cy="2299306"/>
                    </a:xfrm>
                    <a:prstGeom prst="rect">
                      <a:avLst/>
                    </a:prstGeom>
                  </pic:spPr>
                </pic:pic>
              </a:graphicData>
            </a:graphic>
          </wp:inline>
        </w:drawing>
      </w:r>
    </w:p>
    <w:p w14:paraId="719814C6" w14:textId="77777777" w:rsidR="00D511D9" w:rsidRPr="0001072E" w:rsidRDefault="00D511D9" w:rsidP="00D44160">
      <w:pPr>
        <w:pStyle w:val="FigureNo"/>
      </w:pPr>
      <w:r w:rsidRPr="0001072E">
        <w:t>FIGURE 7</w:t>
      </w:r>
    </w:p>
    <w:p w14:paraId="7261F227" w14:textId="77777777" w:rsidR="00D511D9" w:rsidRPr="0001072E" w:rsidRDefault="004C0175" w:rsidP="00D44160">
      <w:pPr>
        <w:pStyle w:val="Figuretitle"/>
      </w:pPr>
      <w:r w:rsidRPr="0001072E">
        <w:t xml:space="preserve">Coefficient de transmission pour une </w:t>
      </w:r>
      <w:r w:rsidR="008313D7" w:rsidRPr="0001072E">
        <w:t>dalle</w:t>
      </w:r>
      <w:r w:rsidRPr="0001072E">
        <w:t xml:space="preserve"> en béton à </w:t>
      </w:r>
      <w:r w:rsidR="00D511D9" w:rsidRPr="0001072E">
        <w:t xml:space="preserve">1 GHz, </w:t>
      </w:r>
      <w:r w:rsidRPr="0001072E">
        <w:t>polarisation TM</w:t>
      </w:r>
    </w:p>
    <w:p w14:paraId="2C4BC3EE" w14:textId="5D739DB1" w:rsidR="002F336F" w:rsidRPr="0001072E" w:rsidRDefault="002F336F" w:rsidP="002F336F">
      <w:pPr>
        <w:pStyle w:val="Figure"/>
      </w:pPr>
      <w:r w:rsidRPr="0001072E">
        <w:drawing>
          <wp:inline distT="0" distB="0" distL="0" distR="0" wp14:anchorId="377566BE" wp14:editId="231ECDB6">
            <wp:extent cx="3912041" cy="2210737"/>
            <wp:effectExtent l="0" t="0" r="0" b="0"/>
            <wp:docPr id="10" name="Picture 10"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2040_2-7.png"/>
                    <pic:cNvPicPr/>
                  </pic:nvPicPr>
                  <pic:blipFill>
                    <a:blip r:embed="rId198" cstate="print">
                      <a:extLst>
                        <a:ext uri="{28A0092B-C50C-407E-A947-70E740481C1C}">
                          <a14:useLocalDpi xmlns:a14="http://schemas.microsoft.com/office/drawing/2010/main" val="0"/>
                        </a:ext>
                      </a:extLst>
                    </a:blip>
                    <a:stretch>
                      <a:fillRect/>
                    </a:stretch>
                  </pic:blipFill>
                  <pic:spPr>
                    <a:xfrm>
                      <a:off x="0" y="0"/>
                      <a:ext cx="3921240" cy="2215936"/>
                    </a:xfrm>
                    <a:prstGeom prst="rect">
                      <a:avLst/>
                    </a:prstGeom>
                  </pic:spPr>
                </pic:pic>
              </a:graphicData>
            </a:graphic>
          </wp:inline>
        </w:drawing>
      </w:r>
    </w:p>
    <w:p w14:paraId="67D41C6E" w14:textId="7A727CCC" w:rsidR="00D511D9" w:rsidRPr="0001072E" w:rsidRDefault="004C0175" w:rsidP="002F336F">
      <w:pPr>
        <w:pStyle w:val="Normalaftertitle"/>
      </w:pPr>
      <w:r w:rsidRPr="0001072E">
        <w:t>Il est à noter que</w:t>
      </w:r>
      <w:r w:rsidR="009263F7" w:rsidRPr="0001072E">
        <w:t>,</w:t>
      </w:r>
      <w:r w:rsidRPr="0001072E">
        <w:t xml:space="preserve"> dans les </w:t>
      </w:r>
      <w:r w:rsidR="00D511D9" w:rsidRPr="0001072E">
        <w:t>Fig</w:t>
      </w:r>
      <w:r w:rsidR="001550AF" w:rsidRPr="0001072E">
        <w:t>s. </w:t>
      </w:r>
      <w:r w:rsidR="00D511D9" w:rsidRPr="0001072E">
        <w:t xml:space="preserve">5 </w:t>
      </w:r>
      <w:r w:rsidRPr="0001072E">
        <w:t>et</w:t>
      </w:r>
      <w:r w:rsidR="001550AF" w:rsidRPr="0001072E">
        <w:t> </w:t>
      </w:r>
      <w:r w:rsidR="00D511D9" w:rsidRPr="0001072E">
        <w:t>7</w:t>
      </w:r>
      <w:r w:rsidR="009263F7" w:rsidRPr="0001072E">
        <w:t>,</w:t>
      </w:r>
      <w:r w:rsidR="00D511D9" w:rsidRPr="0001072E">
        <w:t xml:space="preserve"> </w:t>
      </w:r>
      <w:r w:rsidRPr="0001072E">
        <w:t>les coe</w:t>
      </w:r>
      <w:r w:rsidR="002A4417" w:rsidRPr="0001072E">
        <w:t>f</w:t>
      </w:r>
      <w:r w:rsidRPr="0001072E">
        <w:t>ficients pour la polarisation</w:t>
      </w:r>
      <w:r w:rsidR="00D511D9" w:rsidRPr="0001072E">
        <w:t xml:space="preserve"> TM </w:t>
      </w:r>
      <w:r w:rsidRPr="0001072E">
        <w:t>pour un angle d</w:t>
      </w:r>
      <w:r w:rsidR="00AE5A88" w:rsidRPr="0001072E">
        <w:t>'</w:t>
      </w:r>
      <w:r w:rsidRPr="0001072E">
        <w:t>inci</w:t>
      </w:r>
      <w:r w:rsidR="002A4417" w:rsidRPr="0001072E">
        <w:t>d</w:t>
      </w:r>
      <w:r w:rsidRPr="0001072E">
        <w:t>ence de</w:t>
      </w:r>
      <w:r w:rsidR="00D511D9" w:rsidRPr="0001072E">
        <w:t xml:space="preserve"> 85</w:t>
      </w:r>
      <w:r w:rsidR="009263F7" w:rsidRPr="0001072E">
        <w:t>°</w:t>
      </w:r>
      <w:r w:rsidR="002317CC" w:rsidRPr="0001072E">
        <w:t xml:space="preserve"> </w:t>
      </w:r>
      <w:r w:rsidR="002A4417" w:rsidRPr="0001072E">
        <w:t xml:space="preserve">ont des valeurs anormales par rapport </w:t>
      </w:r>
      <w:r w:rsidR="009263F7" w:rsidRPr="0001072E">
        <w:t>à l'ordre des</w:t>
      </w:r>
      <w:r w:rsidR="008E73CA" w:rsidRPr="0001072E">
        <w:t xml:space="preserve"> valeurs pour les trois autres angles, ce qui s</w:t>
      </w:r>
      <w:r w:rsidR="00AE5A88" w:rsidRPr="0001072E">
        <w:t>'</w:t>
      </w:r>
      <w:r w:rsidR="008E73CA" w:rsidRPr="0001072E">
        <w:t>explique par la valeur minimale</w:t>
      </w:r>
      <w:r w:rsidR="002317CC" w:rsidRPr="0001072E">
        <w:t xml:space="preserve"> </w:t>
      </w:r>
      <w:r w:rsidR="008E73CA" w:rsidRPr="0001072E">
        <w:t xml:space="preserve">du </w:t>
      </w:r>
      <w:r w:rsidR="00725274" w:rsidRPr="0001072E">
        <w:t>coefficient de réflexion (Fig.</w:t>
      </w:r>
      <w:r w:rsidR="001550AF" w:rsidRPr="0001072E">
        <w:t> </w:t>
      </w:r>
      <w:r w:rsidR="008E73CA" w:rsidRPr="0001072E">
        <w:t xml:space="preserve">2) pour la polarisation </w:t>
      </w:r>
      <w:r w:rsidR="00D511D9" w:rsidRPr="0001072E">
        <w:t>TM</w:t>
      </w:r>
      <w:r w:rsidR="008E73CA" w:rsidRPr="0001072E">
        <w:t xml:space="preserve">, </w:t>
      </w:r>
      <w:r w:rsidR="008313D7" w:rsidRPr="0001072E">
        <w:t>connu sous le nom de pseudo-</w:t>
      </w:r>
      <w:r w:rsidR="008E73CA" w:rsidRPr="0001072E">
        <w:t xml:space="preserve">angle </w:t>
      </w:r>
      <w:r w:rsidR="009263F7" w:rsidRPr="0001072E">
        <w:t>de Brewster</w:t>
      </w:r>
      <w:r w:rsidR="00D511D9" w:rsidRPr="0001072E">
        <w:t>.</w:t>
      </w:r>
    </w:p>
    <w:p w14:paraId="4F53A564" w14:textId="77777777" w:rsidR="00D511D9" w:rsidRPr="0001072E" w:rsidRDefault="00D511D9" w:rsidP="00D44160">
      <w:pPr>
        <w:pStyle w:val="Heading3"/>
        <w:rPr>
          <w:lang w:eastAsia="ja-JP"/>
        </w:rPr>
      </w:pPr>
      <w:r w:rsidRPr="0001072E">
        <w:rPr>
          <w:lang w:eastAsia="ja-JP"/>
        </w:rPr>
        <w:t>2.2.3</w:t>
      </w:r>
      <w:r w:rsidRPr="0001072E">
        <w:rPr>
          <w:lang w:eastAsia="ja-JP"/>
        </w:rPr>
        <w:tab/>
      </w:r>
      <w:r w:rsidR="008E73CA" w:rsidRPr="0001072E">
        <w:rPr>
          <w:lang w:eastAsia="ja-JP"/>
        </w:rPr>
        <w:t>Propagation des guides d</w:t>
      </w:r>
      <w:r w:rsidR="00AE5A88" w:rsidRPr="0001072E">
        <w:rPr>
          <w:lang w:eastAsia="ja-JP"/>
        </w:rPr>
        <w:t>'</w:t>
      </w:r>
      <w:r w:rsidR="008E73CA" w:rsidRPr="0001072E">
        <w:rPr>
          <w:lang w:eastAsia="ja-JP"/>
        </w:rPr>
        <w:t>ondes dans les bâtiments</w:t>
      </w:r>
    </w:p>
    <w:p w14:paraId="56FCC9B7" w14:textId="578F4164" w:rsidR="00126A30" w:rsidRPr="0001072E" w:rsidRDefault="008E73CA" w:rsidP="00D44160">
      <w:pPr>
        <w:pStyle w:val="Heading4"/>
        <w:rPr>
          <w:lang w:eastAsia="ja-JP"/>
        </w:rPr>
      </w:pPr>
      <w:r w:rsidRPr="0001072E">
        <w:rPr>
          <w:lang w:eastAsia="ja-JP"/>
        </w:rPr>
        <w:t>2.2.3</w:t>
      </w:r>
      <w:r w:rsidR="00126A30" w:rsidRPr="0001072E">
        <w:rPr>
          <w:lang w:eastAsia="ja-JP"/>
        </w:rPr>
        <w:t>.1</w:t>
      </w:r>
      <w:r w:rsidR="00126A30" w:rsidRPr="0001072E">
        <w:rPr>
          <w:lang w:eastAsia="ja-JP"/>
        </w:rPr>
        <w:tab/>
        <w:t>Théorie relative à la constante d</w:t>
      </w:r>
      <w:r w:rsidR="00AE5A88" w:rsidRPr="0001072E">
        <w:rPr>
          <w:lang w:eastAsia="ja-JP"/>
        </w:rPr>
        <w:t>'</w:t>
      </w:r>
      <w:r w:rsidR="00126A30" w:rsidRPr="0001072E">
        <w:rPr>
          <w:lang w:eastAsia="ja-JP"/>
        </w:rPr>
        <w:t>affaiblissement en fonction des caractéristiques de fréquence d</w:t>
      </w:r>
      <w:r w:rsidR="00AE5A88" w:rsidRPr="0001072E">
        <w:rPr>
          <w:lang w:eastAsia="ja-JP"/>
        </w:rPr>
        <w:t>'</w:t>
      </w:r>
      <w:r w:rsidR="00126A30" w:rsidRPr="0001072E">
        <w:rPr>
          <w:lang w:eastAsia="ja-JP"/>
        </w:rPr>
        <w:t>un guide d</w:t>
      </w:r>
      <w:r w:rsidR="00AE5A88" w:rsidRPr="0001072E">
        <w:rPr>
          <w:lang w:eastAsia="ja-JP"/>
        </w:rPr>
        <w:t>'</w:t>
      </w:r>
      <w:r w:rsidR="00126A30" w:rsidRPr="0001072E">
        <w:rPr>
          <w:lang w:eastAsia="ja-JP"/>
        </w:rPr>
        <w:t>ondes</w:t>
      </w:r>
    </w:p>
    <w:p w14:paraId="3AD349E6" w14:textId="77777777" w:rsidR="00126A30" w:rsidRPr="0001072E" w:rsidRDefault="00126A30" w:rsidP="00D44160">
      <w:pPr>
        <w:rPr>
          <w:lang w:eastAsia="ja-JP"/>
        </w:rPr>
      </w:pPr>
      <w:r w:rsidRPr="0001072E">
        <w:rPr>
          <w:lang w:eastAsia="ja-JP"/>
        </w:rPr>
        <w:t>Un guide d</w:t>
      </w:r>
      <w:r w:rsidR="00AE5A88" w:rsidRPr="0001072E">
        <w:rPr>
          <w:lang w:eastAsia="ja-JP"/>
        </w:rPr>
        <w:t>'</w:t>
      </w:r>
      <w:r w:rsidRPr="0001072E">
        <w:rPr>
          <w:lang w:eastAsia="ja-JP"/>
        </w:rPr>
        <w:t>ondes peut être constitué de matériaux diélectriques avec pertes entourant un espace creux. S</w:t>
      </w:r>
      <w:r w:rsidR="00AE5A88" w:rsidRPr="0001072E">
        <w:rPr>
          <w:lang w:eastAsia="ja-JP"/>
        </w:rPr>
        <w:t>'</w:t>
      </w:r>
      <w:r w:rsidRPr="0001072E">
        <w:rPr>
          <w:lang w:eastAsia="ja-JP"/>
        </w:rPr>
        <w:t>agissant des constructions, un couloir, une galerie marchande souterraine ou un tunnel peuvent être considérés comme des guides d</w:t>
      </w:r>
      <w:r w:rsidR="00AE5A88" w:rsidRPr="0001072E">
        <w:rPr>
          <w:lang w:eastAsia="ja-JP"/>
        </w:rPr>
        <w:t>'</w:t>
      </w:r>
      <w:r w:rsidRPr="0001072E">
        <w:rPr>
          <w:lang w:eastAsia="ja-JP"/>
        </w:rPr>
        <w:t>ondes. La puissance des ondes radioélectriques qui se propagent dans un guide d</w:t>
      </w:r>
      <w:r w:rsidR="00AE5A88" w:rsidRPr="0001072E">
        <w:rPr>
          <w:lang w:eastAsia="ja-JP"/>
        </w:rPr>
        <w:t>'</w:t>
      </w:r>
      <w:r w:rsidRPr="0001072E">
        <w:rPr>
          <w:lang w:eastAsia="ja-JP"/>
        </w:rPr>
        <w:t>ondes est affaiblie en fonction de la distance. On sait parfaitement que les caractéristiques de fréquence d</w:t>
      </w:r>
      <w:r w:rsidR="00AE5A88" w:rsidRPr="0001072E">
        <w:rPr>
          <w:lang w:eastAsia="ja-JP"/>
        </w:rPr>
        <w:t>'</w:t>
      </w:r>
      <w:r w:rsidRPr="0001072E">
        <w:rPr>
          <w:lang w:eastAsia="ja-JP"/>
        </w:rPr>
        <w:t>un guide d</w:t>
      </w:r>
      <w:r w:rsidR="00AE5A88" w:rsidRPr="0001072E">
        <w:rPr>
          <w:lang w:eastAsia="ja-JP"/>
        </w:rPr>
        <w:t>'</w:t>
      </w:r>
      <w:r w:rsidRPr="0001072E">
        <w:rPr>
          <w:lang w:eastAsia="ja-JP"/>
        </w:rPr>
        <w:t>ondes, par exemple la fréquence de coupure, varient en fonction de la forme. Dans la présente section, on donne une formule permettant de déterminer la constante d</w:t>
      </w:r>
      <w:r w:rsidR="00AE5A88" w:rsidRPr="0001072E">
        <w:rPr>
          <w:lang w:eastAsia="ja-JP"/>
        </w:rPr>
        <w:t>'</w:t>
      </w:r>
      <w:r w:rsidRPr="0001072E">
        <w:rPr>
          <w:lang w:eastAsia="ja-JP"/>
        </w:rPr>
        <w:t>affaiblissement en fonction des caractéristiques de fréquence d</w:t>
      </w:r>
      <w:r w:rsidR="00AE5A88" w:rsidRPr="0001072E">
        <w:rPr>
          <w:lang w:eastAsia="ja-JP"/>
        </w:rPr>
        <w:t>'</w:t>
      </w:r>
      <w:r w:rsidRPr="0001072E">
        <w:rPr>
          <w:lang w:eastAsia="ja-JP"/>
        </w:rPr>
        <w:t>un guide d</w:t>
      </w:r>
      <w:r w:rsidR="00AE5A88" w:rsidRPr="0001072E">
        <w:rPr>
          <w:lang w:eastAsia="ja-JP"/>
        </w:rPr>
        <w:t>'</w:t>
      </w:r>
      <w:r w:rsidRPr="0001072E">
        <w:rPr>
          <w:lang w:eastAsia="ja-JP"/>
        </w:rPr>
        <w:t>ondes.</w:t>
      </w:r>
    </w:p>
    <w:p w14:paraId="56C6BCEB" w14:textId="061ABBC6" w:rsidR="00126A30" w:rsidRPr="0001072E" w:rsidRDefault="00126A30" w:rsidP="00D44160">
      <w:pPr>
        <w:rPr>
          <w:lang w:eastAsia="ja-JP"/>
        </w:rPr>
      </w:pPr>
      <w:r w:rsidRPr="0001072E">
        <w:rPr>
          <w:lang w:eastAsia="ja-JP"/>
        </w:rPr>
        <w:lastRenderedPageBreak/>
        <w:t>La section transversale d</w:t>
      </w:r>
      <w:r w:rsidR="00AE5A88" w:rsidRPr="0001072E">
        <w:rPr>
          <w:lang w:eastAsia="ja-JP"/>
        </w:rPr>
        <w:t>'</w:t>
      </w:r>
      <w:r w:rsidRPr="0001072E">
        <w:rPr>
          <w:lang w:eastAsia="ja-JP"/>
        </w:rPr>
        <w:t>un guide d</w:t>
      </w:r>
      <w:r w:rsidR="00AE5A88" w:rsidRPr="0001072E">
        <w:rPr>
          <w:lang w:eastAsia="ja-JP"/>
        </w:rPr>
        <w:t>'</w:t>
      </w:r>
      <w:r w:rsidRPr="0001072E">
        <w:rPr>
          <w:lang w:eastAsia="ja-JP"/>
        </w:rPr>
        <w:t>ondes carré est représentée sur la Fig.</w:t>
      </w:r>
      <w:r w:rsidR="002F336F" w:rsidRPr="0001072E">
        <w:rPr>
          <w:lang w:eastAsia="ja-JP"/>
        </w:rPr>
        <w:t> 8</w:t>
      </w:r>
      <w:r w:rsidRPr="0001072E">
        <w:rPr>
          <w:lang w:eastAsia="ja-JP"/>
        </w:rPr>
        <w:t>. Dans ce cas, les constantes intrinsèques des matériaux diélectriques avec pertes sont différentes pour les murs latéraux et pour le plafond et le plancher.</w:t>
      </w:r>
    </w:p>
    <w:p w14:paraId="214A5E56" w14:textId="77777777" w:rsidR="00126A30" w:rsidRPr="0001072E" w:rsidRDefault="008E73CA" w:rsidP="00D44160">
      <w:pPr>
        <w:pStyle w:val="FigureNo"/>
        <w:rPr>
          <w:lang w:eastAsia="ja-JP"/>
        </w:rPr>
      </w:pPr>
      <w:r w:rsidRPr="0001072E">
        <w:rPr>
          <w:lang w:eastAsia="ja-JP"/>
        </w:rPr>
        <w:t>Figure 8</w:t>
      </w:r>
    </w:p>
    <w:p w14:paraId="3D11D05A" w14:textId="77777777" w:rsidR="00126A30" w:rsidRPr="0001072E" w:rsidRDefault="00126A30" w:rsidP="00D44160">
      <w:pPr>
        <w:pStyle w:val="Figuretitle"/>
      </w:pPr>
      <w:r w:rsidRPr="0001072E">
        <w:t>Section transversale d</w:t>
      </w:r>
      <w:r w:rsidR="00AE5A88" w:rsidRPr="0001072E">
        <w:t>'</w:t>
      </w:r>
      <w:r w:rsidRPr="0001072E">
        <w:t>un guide d</w:t>
      </w:r>
      <w:r w:rsidR="00AE5A88" w:rsidRPr="0001072E">
        <w:t>'</w:t>
      </w:r>
      <w:r w:rsidRPr="0001072E">
        <w:t>ondes et constantes des matériaux</w:t>
      </w:r>
    </w:p>
    <w:p w14:paraId="4A7D8D17" w14:textId="0A2E1C5D" w:rsidR="002F336F" w:rsidRPr="0001072E" w:rsidRDefault="002F336F" w:rsidP="002F336F">
      <w:pPr>
        <w:pStyle w:val="Figure"/>
      </w:pPr>
      <w:r w:rsidRPr="0001072E">
        <w:drawing>
          <wp:inline distT="0" distB="0" distL="0" distR="0" wp14:anchorId="2602E4EB" wp14:editId="4BC4E9DD">
            <wp:extent cx="2987850" cy="2560320"/>
            <wp:effectExtent l="0" t="0" r="3175" b="0"/>
            <wp:docPr id="12" name="Picture 12" descr="A picture containing text, dark, li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2040_2-8.png"/>
                    <pic:cNvPicPr/>
                  </pic:nvPicPr>
                  <pic:blipFill>
                    <a:blip r:embed="rId199" cstate="print">
                      <a:extLst>
                        <a:ext uri="{28A0092B-C50C-407E-A947-70E740481C1C}">
                          <a14:useLocalDpi xmlns:a14="http://schemas.microsoft.com/office/drawing/2010/main" val="0"/>
                        </a:ext>
                      </a:extLst>
                    </a:blip>
                    <a:stretch>
                      <a:fillRect/>
                    </a:stretch>
                  </pic:blipFill>
                  <pic:spPr>
                    <a:xfrm>
                      <a:off x="0" y="0"/>
                      <a:ext cx="2992172" cy="2564024"/>
                    </a:xfrm>
                    <a:prstGeom prst="rect">
                      <a:avLst/>
                    </a:prstGeom>
                  </pic:spPr>
                </pic:pic>
              </a:graphicData>
            </a:graphic>
          </wp:inline>
        </w:drawing>
      </w:r>
    </w:p>
    <w:p w14:paraId="226DF0B3" w14:textId="53D5E0D1" w:rsidR="00126A30" w:rsidRPr="0001072E" w:rsidRDefault="00126A30" w:rsidP="002F336F">
      <w:pPr>
        <w:pStyle w:val="Normalaftertitle"/>
        <w:rPr>
          <w:lang w:eastAsia="ja-JP"/>
        </w:rPr>
      </w:pPr>
      <w:r w:rsidRPr="0001072E">
        <w:rPr>
          <w:lang w:eastAsia="ja-JP"/>
        </w:rPr>
        <w:t>Sur la Fig.</w:t>
      </w:r>
      <w:r w:rsidR="002F336F" w:rsidRPr="0001072E">
        <w:rPr>
          <w:lang w:eastAsia="ja-JP"/>
        </w:rPr>
        <w:t> 8</w:t>
      </w:r>
      <w:r w:rsidRPr="0001072E">
        <w:rPr>
          <w:lang w:eastAsia="ja-JP"/>
        </w:rPr>
        <w:t xml:space="preserve">, </w:t>
      </w:r>
      <w:r w:rsidRPr="0001072E">
        <w:rPr>
          <w:b/>
          <w:i/>
          <w:iCs/>
          <w:lang w:eastAsia="ja-JP"/>
        </w:rPr>
        <w:t>a</w:t>
      </w:r>
      <w:r w:rsidRPr="0001072E">
        <w:rPr>
          <w:lang w:eastAsia="ja-JP"/>
        </w:rPr>
        <w:t xml:space="preserve"> est la largeur et </w:t>
      </w:r>
      <w:r w:rsidRPr="0001072E">
        <w:rPr>
          <w:b/>
          <w:i/>
          <w:iCs/>
          <w:lang w:eastAsia="ja-JP"/>
        </w:rPr>
        <w:t>b</w:t>
      </w:r>
      <w:r w:rsidRPr="0001072E">
        <w:rPr>
          <w:lang w:eastAsia="ja-JP"/>
        </w:rPr>
        <w:t xml:space="preserve"> est la hauteur du guide d</w:t>
      </w:r>
      <w:r w:rsidR="00AE5A88" w:rsidRPr="0001072E">
        <w:rPr>
          <w:lang w:eastAsia="ja-JP"/>
        </w:rPr>
        <w:t>'</w:t>
      </w:r>
      <w:r w:rsidRPr="0001072E">
        <w:rPr>
          <w:lang w:eastAsia="ja-JP"/>
        </w:rPr>
        <w:t xml:space="preserve">ondes (m), </w:t>
      </w:r>
      <w:r w:rsidRPr="0001072E">
        <w:rPr>
          <w:i/>
          <w:lang w:eastAsia="ja-JP"/>
        </w:rPr>
        <w:t>h</w:t>
      </w:r>
      <w:r w:rsidRPr="0001072E">
        <w:rPr>
          <w:vertAlign w:val="subscript"/>
          <w:lang w:eastAsia="ja-JP"/>
        </w:rPr>
        <w:t>1</w:t>
      </w:r>
      <w:r w:rsidRPr="0001072E">
        <w:rPr>
          <w:lang w:eastAsia="ja-JP"/>
        </w:rPr>
        <w:t xml:space="preserve"> et </w:t>
      </w:r>
      <w:r w:rsidRPr="0001072E">
        <w:rPr>
          <w:i/>
          <w:lang w:eastAsia="ja-JP"/>
        </w:rPr>
        <w:t>h</w:t>
      </w:r>
      <w:r w:rsidRPr="0001072E">
        <w:rPr>
          <w:vertAlign w:val="subscript"/>
          <w:lang w:eastAsia="ja-JP"/>
        </w:rPr>
        <w:t>2</w:t>
      </w:r>
      <w:r w:rsidRPr="0001072E">
        <w:rPr>
          <w:lang w:eastAsia="ja-JP"/>
        </w:rPr>
        <w:t xml:space="preserve"> sont les valeurs quadratiques moyennes de rugosité de la distribution gaussienne du niveau de la surface, et </w:t>
      </w:r>
      <w:r w:rsidRPr="0001072E">
        <w:rPr>
          <w:rFonts w:asciiTheme="majorBidi" w:hAnsiTheme="majorBidi" w:cstheme="majorBidi"/>
          <w:lang w:eastAsia="ja-JP"/>
        </w:rPr>
        <w:sym w:font="Symbol" w:char="F071"/>
      </w:r>
      <w:r w:rsidRPr="0001072E">
        <w:rPr>
          <w:lang w:eastAsia="ja-JP"/>
        </w:rPr>
        <w:t xml:space="preserve"> est la valeur quadratique moyenne de l</w:t>
      </w:r>
      <w:r w:rsidR="00AE5A88" w:rsidRPr="0001072E">
        <w:rPr>
          <w:lang w:eastAsia="ja-JP"/>
        </w:rPr>
        <w:t>'</w:t>
      </w:r>
      <w:r w:rsidRPr="0001072E">
        <w:rPr>
          <w:lang w:eastAsia="ja-JP"/>
        </w:rPr>
        <w:t xml:space="preserve">inclinaison (rad). Les valeurs de permittivité complexe pour les matériaux </w:t>
      </w:r>
      <w:r w:rsidRPr="0001072E">
        <w:rPr>
          <w:rFonts w:asciiTheme="majorBidi" w:hAnsiTheme="majorBidi" w:cstheme="majorBidi"/>
          <w:lang w:eastAsia="ja-JP"/>
        </w:rPr>
        <w:sym w:font="Symbol" w:char="F065"/>
      </w:r>
      <w:r w:rsidRPr="0001072E">
        <w:rPr>
          <w:i/>
          <w:vertAlign w:val="subscript"/>
          <w:lang w:eastAsia="ja-JP"/>
        </w:rPr>
        <w:t>ri</w:t>
      </w:r>
      <w:r w:rsidRPr="0001072E">
        <w:rPr>
          <w:vertAlign w:val="superscript"/>
          <w:lang w:eastAsia="ja-JP"/>
        </w:rPr>
        <w:t>*</w:t>
      </w:r>
      <w:r w:rsidRPr="0001072E">
        <w:rPr>
          <w:lang w:eastAsia="ja-JP"/>
        </w:rPr>
        <w:t xml:space="preserve"> sont calculées comme suit</w:t>
      </w:r>
      <w:r w:rsidR="00985F08" w:rsidRPr="0001072E">
        <w:rPr>
          <w:lang w:eastAsia="ja-JP"/>
        </w:rPr>
        <w:t>:</w:t>
      </w:r>
    </w:p>
    <w:p w14:paraId="6EB7C064" w14:textId="77777777" w:rsidR="00126A30" w:rsidRPr="0001072E" w:rsidRDefault="00126A30" w:rsidP="00D44160">
      <w:pPr>
        <w:pStyle w:val="Blanc"/>
        <w:rPr>
          <w:lang w:val="fr-FR" w:eastAsia="ja-JP"/>
        </w:rPr>
      </w:pPr>
    </w:p>
    <w:p w14:paraId="1A5CB377" w14:textId="77777777" w:rsidR="00126A30" w:rsidRPr="0001072E" w:rsidRDefault="00126A30" w:rsidP="00D44160">
      <w:pPr>
        <w:pStyle w:val="Equation"/>
        <w:rPr>
          <w:lang w:eastAsia="ja-JP"/>
        </w:rPr>
      </w:pPr>
      <w:r w:rsidRPr="0001072E">
        <w:rPr>
          <w:lang w:eastAsia="ja-JP"/>
        </w:rPr>
        <w:tab/>
      </w:r>
      <w:r w:rsidRPr="0001072E">
        <w:rPr>
          <w:lang w:eastAsia="ja-JP"/>
        </w:rPr>
        <w:tab/>
      </w:r>
      <w:r w:rsidR="00377F87" w:rsidRPr="0001072E">
        <w:rPr>
          <w:position w:val="-32"/>
          <w:lang w:eastAsia="ja-JP"/>
        </w:rPr>
        <w:object w:dxaOrig="3379" w:dyaOrig="760" w14:anchorId="132E4DF9">
          <v:shape id="_x0000_i1111" type="#_x0000_t75" alt="" style="width:166.55pt;height:35.7pt;mso-width-percent:0;mso-height-percent:0;mso-width-percent:0;mso-height-percent:0" o:ole="">
            <v:imagedata r:id="rId200" o:title=""/>
          </v:shape>
          <o:OLEObject Type="Embed" ProgID="Equation.3" ShapeID="_x0000_i1111" DrawAspect="Content" ObjectID="_1708772028" r:id="rId201"/>
        </w:object>
      </w:r>
      <w:r w:rsidRPr="0001072E">
        <w:rPr>
          <w:lang w:eastAsia="ja-JP"/>
        </w:rPr>
        <w:tab/>
        <w:t>(</w:t>
      </w:r>
      <w:r w:rsidR="008E73CA" w:rsidRPr="0001072E">
        <w:rPr>
          <w:lang w:eastAsia="ja-JP"/>
        </w:rPr>
        <w:t>45</w:t>
      </w:r>
      <w:r w:rsidRPr="0001072E">
        <w:rPr>
          <w:lang w:eastAsia="ja-JP"/>
        </w:rPr>
        <w:t>)</w:t>
      </w:r>
    </w:p>
    <w:p w14:paraId="715DAEE0" w14:textId="77777777" w:rsidR="00126A30" w:rsidRPr="0001072E" w:rsidRDefault="00126A30" w:rsidP="00D44160">
      <w:pPr>
        <w:pStyle w:val="Blanc"/>
        <w:rPr>
          <w:lang w:val="fr-FR" w:eastAsia="ja-JP"/>
        </w:rPr>
      </w:pPr>
    </w:p>
    <w:p w14:paraId="320AAEA1" w14:textId="77777777" w:rsidR="00126A30" w:rsidRPr="0001072E" w:rsidRDefault="00126A30" w:rsidP="00D44160">
      <w:pPr>
        <w:rPr>
          <w:lang w:eastAsia="ja-JP"/>
        </w:rPr>
      </w:pPr>
      <w:r w:rsidRPr="0001072E">
        <w:rPr>
          <w:lang w:eastAsia="ja-JP"/>
        </w:rPr>
        <w:t xml:space="preserve">où </w:t>
      </w:r>
      <w:r w:rsidRPr="0001072E">
        <w:rPr>
          <w:rFonts w:asciiTheme="majorBidi" w:hAnsiTheme="majorBidi" w:cstheme="majorBidi"/>
          <w:lang w:eastAsia="ja-JP"/>
        </w:rPr>
        <w:sym w:font="Symbol" w:char="F065"/>
      </w:r>
      <w:r w:rsidRPr="0001072E">
        <w:rPr>
          <w:i/>
          <w:vertAlign w:val="subscript"/>
          <w:lang w:eastAsia="ja-JP"/>
        </w:rPr>
        <w:t>ri</w:t>
      </w:r>
      <w:r w:rsidRPr="0001072E">
        <w:rPr>
          <w:lang w:eastAsia="ja-JP"/>
        </w:rPr>
        <w:t xml:space="preserve"> est la constante diélectrique relative et </w:t>
      </w:r>
      <w:r w:rsidRPr="0001072E">
        <w:rPr>
          <w:rFonts w:asciiTheme="majorBidi" w:hAnsiTheme="majorBidi" w:cstheme="majorBidi"/>
          <w:lang w:eastAsia="ja-JP"/>
        </w:rPr>
        <w:sym w:font="Symbol" w:char="F073"/>
      </w:r>
      <w:r w:rsidRPr="0001072E">
        <w:rPr>
          <w:i/>
          <w:iCs/>
          <w:vertAlign w:val="subscript"/>
          <w:lang w:eastAsia="ja-JP"/>
        </w:rPr>
        <w:t>i</w:t>
      </w:r>
      <w:r w:rsidRPr="0001072E">
        <w:rPr>
          <w:lang w:eastAsia="ja-JP"/>
        </w:rPr>
        <w:t xml:space="preserve"> est la conductivité. La grandeur </w:t>
      </w:r>
      <w:r w:rsidRPr="0001072E">
        <w:rPr>
          <w:rFonts w:asciiTheme="majorBidi" w:hAnsiTheme="majorBidi" w:cstheme="majorBidi"/>
          <w:lang w:eastAsia="ja-JP"/>
        </w:rPr>
        <w:sym w:font="Symbol" w:char="F065"/>
      </w:r>
      <w:r w:rsidRPr="0001072E">
        <w:rPr>
          <w:i/>
          <w:vertAlign w:val="subscript"/>
          <w:lang w:eastAsia="ja-JP"/>
        </w:rPr>
        <w:t>ri</w:t>
      </w:r>
      <w:r w:rsidRPr="0001072E">
        <w:rPr>
          <w:lang w:eastAsia="ja-JP"/>
        </w:rPr>
        <w:t xml:space="preserve">″ est le facteur de dissipation des matériaux, </w:t>
      </w:r>
      <w:r w:rsidRPr="0001072E">
        <w:rPr>
          <w:rFonts w:asciiTheme="majorBidi" w:hAnsiTheme="majorBidi" w:cstheme="majorBidi"/>
          <w:lang w:eastAsia="ja-JP"/>
        </w:rPr>
        <w:sym w:font="Symbol" w:char="F077"/>
      </w:r>
      <w:r w:rsidRPr="0001072E">
        <w:rPr>
          <w:lang w:eastAsia="ja-JP"/>
        </w:rPr>
        <w:t xml:space="preserve"> est la pulsation et </w:t>
      </w:r>
      <w:r w:rsidRPr="0001072E">
        <w:rPr>
          <w:rFonts w:ascii="Symbol" w:hAnsi="Symbol"/>
          <w:lang w:eastAsia="ja-JP"/>
        </w:rPr>
        <w:t></w:t>
      </w:r>
      <w:r w:rsidRPr="0001072E">
        <w:rPr>
          <w:vertAlign w:val="subscript"/>
          <w:lang w:eastAsia="ja-JP"/>
        </w:rPr>
        <w:t>0</w:t>
      </w:r>
      <w:r w:rsidRPr="0001072E">
        <w:rPr>
          <w:lang w:eastAsia="ja-JP"/>
        </w:rPr>
        <w:t xml:space="preserve"> est la permittivité de l</w:t>
      </w:r>
      <w:r w:rsidR="00AE5A88" w:rsidRPr="0001072E">
        <w:rPr>
          <w:lang w:eastAsia="ja-JP"/>
        </w:rPr>
        <w:t>'</w:t>
      </w:r>
      <w:r w:rsidRPr="0001072E">
        <w:rPr>
          <w:lang w:eastAsia="ja-JP"/>
        </w:rPr>
        <w:t>espace libre.</w:t>
      </w:r>
    </w:p>
    <w:p w14:paraId="5EDA15A7" w14:textId="77777777" w:rsidR="00126A30" w:rsidRPr="0001072E" w:rsidRDefault="00126A30" w:rsidP="00D44160">
      <w:pPr>
        <w:rPr>
          <w:lang w:eastAsia="ja-JP"/>
        </w:rPr>
      </w:pPr>
      <w:r w:rsidRPr="0001072E">
        <w:rPr>
          <w:lang w:eastAsia="ja-JP"/>
        </w:rPr>
        <w:t>La constante d</w:t>
      </w:r>
      <w:r w:rsidR="00AE5A88" w:rsidRPr="0001072E">
        <w:rPr>
          <w:lang w:eastAsia="ja-JP"/>
        </w:rPr>
        <w:t>'</w:t>
      </w:r>
      <w:r w:rsidRPr="0001072E">
        <w:rPr>
          <w:lang w:eastAsia="ja-JP"/>
        </w:rPr>
        <w:t>affaiblissement de base est formulée comme suit</w:t>
      </w:r>
      <w:r w:rsidR="00985F08" w:rsidRPr="0001072E">
        <w:rPr>
          <w:lang w:eastAsia="ja-JP"/>
        </w:rPr>
        <w:t>:</w:t>
      </w:r>
    </w:p>
    <w:p w14:paraId="6F7D863A" w14:textId="77777777" w:rsidR="00126A30" w:rsidRPr="0001072E" w:rsidRDefault="00126A30" w:rsidP="00D44160">
      <w:pPr>
        <w:pStyle w:val="Blanc"/>
        <w:rPr>
          <w:lang w:val="fr-FR" w:eastAsia="ja-JP"/>
        </w:rPr>
      </w:pPr>
    </w:p>
    <w:p w14:paraId="3D9341C0" w14:textId="77777777" w:rsidR="00126A30" w:rsidRPr="0001072E" w:rsidRDefault="00126A30" w:rsidP="00D44160">
      <w:pPr>
        <w:pStyle w:val="Equation"/>
        <w:rPr>
          <w:lang w:eastAsia="ja-JP"/>
        </w:rPr>
      </w:pPr>
      <w:r w:rsidRPr="0001072E">
        <w:rPr>
          <w:lang w:eastAsia="ja-JP"/>
        </w:rPr>
        <w:t xml:space="preserve"> </w:t>
      </w:r>
      <w:r w:rsidR="00377F87" w:rsidRPr="0001072E">
        <w:rPr>
          <w:position w:val="-116"/>
          <w:lang w:eastAsia="ja-JP"/>
        </w:rPr>
        <w:object w:dxaOrig="8059" w:dyaOrig="2439" w14:anchorId="3CCFC018">
          <v:shape id="_x0000_i1112" type="#_x0000_t75" alt="" style="width:403.2pt;height:121.45pt;mso-width-percent:0;mso-height-percent:0;mso-width-percent:0;mso-height-percent:0" o:ole="">
            <v:imagedata r:id="rId202" o:title=""/>
          </v:shape>
          <o:OLEObject Type="Embed" ProgID="Equation.3" ShapeID="_x0000_i1112" DrawAspect="Content" ObjectID="_1708772029" r:id="rId203"/>
        </w:object>
      </w:r>
      <w:r w:rsidRPr="0001072E">
        <w:rPr>
          <w:lang w:eastAsia="ja-JP"/>
        </w:rPr>
        <w:t xml:space="preserve"> (dB/m)</w:t>
      </w:r>
      <w:r w:rsidRPr="0001072E">
        <w:rPr>
          <w:lang w:eastAsia="ja-JP"/>
        </w:rPr>
        <w:tab/>
        <w:t>(</w:t>
      </w:r>
      <w:r w:rsidR="008E73CA" w:rsidRPr="0001072E">
        <w:rPr>
          <w:lang w:eastAsia="ja-JP"/>
        </w:rPr>
        <w:t>46</w:t>
      </w:r>
      <w:r w:rsidRPr="0001072E">
        <w:rPr>
          <w:lang w:eastAsia="ja-JP"/>
        </w:rPr>
        <w:t>)</w:t>
      </w:r>
    </w:p>
    <w:p w14:paraId="554E4521" w14:textId="77777777" w:rsidR="00126A30" w:rsidRPr="0001072E" w:rsidRDefault="00126A30" w:rsidP="00D44160">
      <w:pPr>
        <w:pStyle w:val="Blanc"/>
        <w:rPr>
          <w:lang w:val="fr-FR" w:eastAsia="ja-JP"/>
        </w:rPr>
      </w:pPr>
    </w:p>
    <w:p w14:paraId="36BEEFC9" w14:textId="77777777" w:rsidR="00126A30" w:rsidRPr="0001072E" w:rsidRDefault="00126A30" w:rsidP="00D44160">
      <w:pPr>
        <w:rPr>
          <w:lang w:eastAsia="ja-JP"/>
        </w:rPr>
      </w:pPr>
      <w:r w:rsidRPr="0001072E">
        <w:rPr>
          <w:iCs/>
          <w:lang w:eastAsia="ja-JP"/>
        </w:rPr>
        <w:t>K</w:t>
      </w:r>
      <w:r w:rsidRPr="0001072E">
        <w:rPr>
          <w:iCs/>
          <w:vertAlign w:val="subscript"/>
          <w:lang w:eastAsia="ja-JP"/>
        </w:rPr>
        <w:t>h</w:t>
      </w:r>
      <w:r w:rsidRPr="0001072E">
        <w:rPr>
          <w:iCs/>
          <w:lang w:eastAsia="ja-JP"/>
        </w:rPr>
        <w:t xml:space="preserve"> </w:t>
      </w:r>
      <w:r w:rsidRPr="0001072E">
        <w:rPr>
          <w:lang w:eastAsia="ja-JP"/>
        </w:rPr>
        <w:t xml:space="preserve">et </w:t>
      </w:r>
      <w:r w:rsidRPr="0001072E">
        <w:rPr>
          <w:iCs/>
          <w:lang w:eastAsia="ja-JP"/>
        </w:rPr>
        <w:t>K</w:t>
      </w:r>
      <w:r w:rsidRPr="0001072E">
        <w:rPr>
          <w:iCs/>
          <w:vertAlign w:val="subscript"/>
          <w:lang w:eastAsia="ja-JP"/>
        </w:rPr>
        <w:t>v</w:t>
      </w:r>
      <w:r w:rsidRPr="0001072E">
        <w:rPr>
          <w:lang w:eastAsia="ja-JP"/>
        </w:rPr>
        <w:t xml:space="preserve"> sont des constantes dont les valeurs dépendent de la forme de la section. Ces valeurs sont données dans le Tableau </w:t>
      </w:r>
      <w:r w:rsidR="008E73CA" w:rsidRPr="0001072E">
        <w:rPr>
          <w:lang w:eastAsia="ja-JP"/>
        </w:rPr>
        <w:t>1</w:t>
      </w:r>
      <w:r w:rsidRPr="0001072E">
        <w:rPr>
          <w:lang w:eastAsia="ja-JP"/>
        </w:rPr>
        <w:t>.</w:t>
      </w:r>
    </w:p>
    <w:p w14:paraId="5601C1F8" w14:textId="77777777" w:rsidR="00126A30" w:rsidRPr="0001072E" w:rsidRDefault="00126A30" w:rsidP="00D44160">
      <w:pPr>
        <w:pStyle w:val="TableNo"/>
        <w:rPr>
          <w:lang w:eastAsia="ja-JP"/>
        </w:rPr>
      </w:pPr>
      <w:r w:rsidRPr="0001072E">
        <w:rPr>
          <w:lang w:eastAsia="ja-JP"/>
        </w:rPr>
        <w:lastRenderedPageBreak/>
        <w:t>TABLEAU</w:t>
      </w:r>
      <w:r w:rsidR="008E73CA" w:rsidRPr="0001072E">
        <w:rPr>
          <w:lang w:eastAsia="ja-JP"/>
        </w:rPr>
        <w:t xml:space="preserve"> 1</w:t>
      </w:r>
    </w:p>
    <w:p w14:paraId="1C7B19AB" w14:textId="77777777" w:rsidR="00126A30" w:rsidRPr="0001072E" w:rsidRDefault="00126A30" w:rsidP="00D44160">
      <w:pPr>
        <w:pStyle w:val="Tabletitle"/>
        <w:rPr>
          <w:lang w:eastAsia="ja-JP"/>
        </w:rPr>
      </w:pPr>
      <w:r w:rsidRPr="0001072E">
        <w:rPr>
          <w:lang w:eastAsia="ja-JP"/>
        </w:rPr>
        <w:t>Valeurs des constantes pour diverses formes de section transversal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7"/>
        <w:gridCol w:w="1928"/>
        <w:gridCol w:w="1928"/>
        <w:gridCol w:w="1928"/>
        <w:gridCol w:w="1928"/>
      </w:tblGrid>
      <w:tr w:rsidR="00126A30" w:rsidRPr="0001072E" w14:paraId="6BE9A09A" w14:textId="77777777" w:rsidTr="002F336F">
        <w:trPr>
          <w:jc w:val="center"/>
        </w:trPr>
        <w:tc>
          <w:tcPr>
            <w:tcW w:w="1814" w:type="dxa"/>
          </w:tcPr>
          <w:p w14:paraId="39946F0B" w14:textId="77777777" w:rsidR="00126A30" w:rsidRPr="0001072E" w:rsidRDefault="00126A30" w:rsidP="00D44160">
            <w:pPr>
              <w:pStyle w:val="Tablehead"/>
            </w:pPr>
            <w:r w:rsidRPr="0001072E">
              <w:t>Forme</w:t>
            </w:r>
          </w:p>
        </w:tc>
        <w:tc>
          <w:tcPr>
            <w:tcW w:w="1814" w:type="dxa"/>
          </w:tcPr>
          <w:p w14:paraId="0E74BC23" w14:textId="77777777" w:rsidR="00126A30" w:rsidRPr="0001072E" w:rsidRDefault="00126A30" w:rsidP="00D44160">
            <w:pPr>
              <w:pStyle w:val="Tablehead"/>
            </w:pPr>
            <w:r w:rsidRPr="0001072E">
              <w:t>Cercle</w:t>
            </w:r>
          </w:p>
        </w:tc>
        <w:tc>
          <w:tcPr>
            <w:tcW w:w="1814" w:type="dxa"/>
          </w:tcPr>
          <w:p w14:paraId="2F62349A" w14:textId="77777777" w:rsidR="00126A30" w:rsidRPr="0001072E" w:rsidRDefault="00126A30" w:rsidP="00D44160">
            <w:pPr>
              <w:pStyle w:val="Tablehead"/>
            </w:pPr>
            <w:r w:rsidRPr="0001072E">
              <w:t>Ellipse</w:t>
            </w:r>
          </w:p>
        </w:tc>
        <w:tc>
          <w:tcPr>
            <w:tcW w:w="1814" w:type="dxa"/>
          </w:tcPr>
          <w:p w14:paraId="6588C006" w14:textId="77777777" w:rsidR="00126A30" w:rsidRPr="0001072E" w:rsidRDefault="00126A30" w:rsidP="00D44160">
            <w:pPr>
              <w:pStyle w:val="Tablehead"/>
            </w:pPr>
            <w:r w:rsidRPr="0001072E">
              <w:t>Carré</w:t>
            </w:r>
          </w:p>
        </w:tc>
        <w:tc>
          <w:tcPr>
            <w:tcW w:w="1814" w:type="dxa"/>
          </w:tcPr>
          <w:p w14:paraId="4A3B9C57" w14:textId="77777777" w:rsidR="00126A30" w:rsidRPr="0001072E" w:rsidRDefault="00126A30" w:rsidP="00D44160">
            <w:pPr>
              <w:pStyle w:val="Tablehead"/>
            </w:pPr>
            <w:r w:rsidRPr="0001072E">
              <w:t>Arche</w:t>
            </w:r>
          </w:p>
        </w:tc>
      </w:tr>
      <w:tr w:rsidR="00126A30" w:rsidRPr="0001072E" w14:paraId="7BEB750F" w14:textId="77777777" w:rsidTr="002F336F">
        <w:trPr>
          <w:jc w:val="center"/>
        </w:trPr>
        <w:tc>
          <w:tcPr>
            <w:tcW w:w="1814" w:type="dxa"/>
          </w:tcPr>
          <w:p w14:paraId="7CC31C78" w14:textId="77777777" w:rsidR="00126A30" w:rsidRPr="0001072E" w:rsidRDefault="00126A30" w:rsidP="00D44160">
            <w:pPr>
              <w:pStyle w:val="Tabletext"/>
              <w:jc w:val="center"/>
              <w:rPr>
                <w:rFonts w:cs="Tahoma"/>
                <w:szCs w:val="16"/>
                <w:lang w:eastAsia="ja-JP"/>
              </w:rPr>
            </w:pPr>
            <w:r w:rsidRPr="0001072E">
              <w:rPr>
                <w:rFonts w:cs="Tahoma"/>
                <w:szCs w:val="16"/>
                <w:lang w:eastAsia="ja-JP"/>
              </w:rPr>
              <w:t>K</w:t>
            </w:r>
            <w:r w:rsidRPr="0001072E">
              <w:rPr>
                <w:rFonts w:cs="Tahoma"/>
                <w:szCs w:val="16"/>
                <w:vertAlign w:val="subscript"/>
                <w:lang w:eastAsia="ja-JP"/>
              </w:rPr>
              <w:t>h</w:t>
            </w:r>
          </w:p>
        </w:tc>
        <w:tc>
          <w:tcPr>
            <w:tcW w:w="1814" w:type="dxa"/>
          </w:tcPr>
          <w:p w14:paraId="6428106B" w14:textId="77777777" w:rsidR="00126A30" w:rsidRPr="0001072E" w:rsidRDefault="00126A30" w:rsidP="00D44160">
            <w:pPr>
              <w:pStyle w:val="Tabletext"/>
              <w:jc w:val="center"/>
              <w:rPr>
                <w:rFonts w:cs="Tahoma"/>
                <w:szCs w:val="16"/>
                <w:lang w:eastAsia="ja-JP"/>
              </w:rPr>
            </w:pPr>
            <w:r w:rsidRPr="0001072E">
              <w:rPr>
                <w:rFonts w:cs="Tahoma"/>
                <w:szCs w:val="16"/>
                <w:lang w:eastAsia="ja-JP"/>
              </w:rPr>
              <w:t>5,09</w:t>
            </w:r>
          </w:p>
        </w:tc>
        <w:tc>
          <w:tcPr>
            <w:tcW w:w="1814" w:type="dxa"/>
          </w:tcPr>
          <w:p w14:paraId="700AB734" w14:textId="77777777" w:rsidR="00126A30" w:rsidRPr="0001072E" w:rsidRDefault="00126A30" w:rsidP="00D44160">
            <w:pPr>
              <w:pStyle w:val="Tabletext"/>
              <w:jc w:val="center"/>
              <w:rPr>
                <w:rFonts w:cs="Tahoma"/>
                <w:szCs w:val="16"/>
                <w:lang w:eastAsia="ja-JP"/>
              </w:rPr>
            </w:pPr>
            <w:r w:rsidRPr="0001072E">
              <w:rPr>
                <w:rFonts w:cs="Tahoma"/>
                <w:szCs w:val="16"/>
                <w:lang w:eastAsia="ja-JP"/>
              </w:rPr>
              <w:t>4,45</w:t>
            </w:r>
          </w:p>
        </w:tc>
        <w:tc>
          <w:tcPr>
            <w:tcW w:w="1814" w:type="dxa"/>
          </w:tcPr>
          <w:p w14:paraId="66233A07" w14:textId="77777777" w:rsidR="00126A30" w:rsidRPr="0001072E" w:rsidRDefault="00126A30" w:rsidP="00D44160">
            <w:pPr>
              <w:pStyle w:val="Tabletext"/>
              <w:jc w:val="center"/>
              <w:rPr>
                <w:rFonts w:cs="Tahoma"/>
                <w:szCs w:val="16"/>
                <w:lang w:eastAsia="ja-JP"/>
              </w:rPr>
            </w:pPr>
            <w:r w:rsidRPr="0001072E">
              <w:rPr>
                <w:rFonts w:cs="Tahoma"/>
                <w:szCs w:val="16"/>
                <w:lang w:eastAsia="ja-JP"/>
              </w:rPr>
              <w:t>4,34</w:t>
            </w:r>
          </w:p>
        </w:tc>
        <w:tc>
          <w:tcPr>
            <w:tcW w:w="1814" w:type="dxa"/>
          </w:tcPr>
          <w:p w14:paraId="70760D5C" w14:textId="77777777" w:rsidR="00126A30" w:rsidRPr="0001072E" w:rsidRDefault="00126A30" w:rsidP="00D44160">
            <w:pPr>
              <w:pStyle w:val="Tabletext"/>
              <w:jc w:val="center"/>
              <w:rPr>
                <w:rFonts w:cs="Tahoma"/>
                <w:szCs w:val="16"/>
                <w:lang w:eastAsia="ja-JP"/>
              </w:rPr>
            </w:pPr>
            <w:r w:rsidRPr="0001072E">
              <w:rPr>
                <w:rFonts w:cs="Tahoma"/>
                <w:szCs w:val="16"/>
                <w:lang w:eastAsia="ja-JP"/>
              </w:rPr>
              <w:t>5,13</w:t>
            </w:r>
          </w:p>
        </w:tc>
      </w:tr>
      <w:tr w:rsidR="00126A30" w:rsidRPr="0001072E" w14:paraId="0ED92B0B" w14:textId="77777777" w:rsidTr="002F336F">
        <w:trPr>
          <w:jc w:val="center"/>
        </w:trPr>
        <w:tc>
          <w:tcPr>
            <w:tcW w:w="1814" w:type="dxa"/>
          </w:tcPr>
          <w:p w14:paraId="12F6BD5C" w14:textId="77777777" w:rsidR="00126A30" w:rsidRPr="0001072E" w:rsidRDefault="00126A30" w:rsidP="00D44160">
            <w:pPr>
              <w:pStyle w:val="Tabletext"/>
              <w:jc w:val="center"/>
              <w:rPr>
                <w:rFonts w:cs="Tahoma"/>
                <w:szCs w:val="16"/>
                <w:lang w:eastAsia="ja-JP"/>
              </w:rPr>
            </w:pPr>
            <w:r w:rsidRPr="0001072E">
              <w:rPr>
                <w:rFonts w:cs="Tahoma"/>
                <w:szCs w:val="16"/>
                <w:lang w:eastAsia="ja-JP"/>
              </w:rPr>
              <w:t>K</w:t>
            </w:r>
            <w:r w:rsidRPr="0001072E">
              <w:rPr>
                <w:rFonts w:cs="Tahoma"/>
                <w:szCs w:val="16"/>
                <w:vertAlign w:val="subscript"/>
                <w:lang w:eastAsia="ja-JP"/>
              </w:rPr>
              <w:t>v</w:t>
            </w:r>
          </w:p>
        </w:tc>
        <w:tc>
          <w:tcPr>
            <w:tcW w:w="1814" w:type="dxa"/>
          </w:tcPr>
          <w:p w14:paraId="1ECB1E1C" w14:textId="77777777" w:rsidR="00126A30" w:rsidRPr="0001072E" w:rsidRDefault="00126A30" w:rsidP="00D44160">
            <w:pPr>
              <w:pStyle w:val="Tabletext"/>
              <w:jc w:val="center"/>
              <w:rPr>
                <w:rFonts w:cs="Tahoma"/>
                <w:szCs w:val="16"/>
                <w:lang w:eastAsia="ja-JP"/>
              </w:rPr>
            </w:pPr>
            <w:r w:rsidRPr="0001072E">
              <w:rPr>
                <w:rFonts w:cs="Tahoma"/>
                <w:szCs w:val="16"/>
                <w:lang w:eastAsia="ja-JP"/>
              </w:rPr>
              <w:t>5,09</w:t>
            </w:r>
          </w:p>
        </w:tc>
        <w:tc>
          <w:tcPr>
            <w:tcW w:w="1814" w:type="dxa"/>
          </w:tcPr>
          <w:p w14:paraId="714EC7AC" w14:textId="77777777" w:rsidR="00126A30" w:rsidRPr="0001072E" w:rsidRDefault="00126A30" w:rsidP="00D44160">
            <w:pPr>
              <w:pStyle w:val="Tabletext"/>
              <w:jc w:val="center"/>
              <w:rPr>
                <w:rFonts w:cs="Tahoma"/>
                <w:szCs w:val="16"/>
                <w:lang w:eastAsia="ja-JP"/>
              </w:rPr>
            </w:pPr>
            <w:r w:rsidRPr="0001072E">
              <w:rPr>
                <w:rFonts w:cs="Tahoma"/>
                <w:szCs w:val="16"/>
                <w:lang w:eastAsia="ja-JP"/>
              </w:rPr>
              <w:t>4,40</w:t>
            </w:r>
          </w:p>
        </w:tc>
        <w:tc>
          <w:tcPr>
            <w:tcW w:w="1814" w:type="dxa"/>
          </w:tcPr>
          <w:p w14:paraId="764F17D4" w14:textId="77777777" w:rsidR="00126A30" w:rsidRPr="0001072E" w:rsidRDefault="00126A30" w:rsidP="00D44160">
            <w:pPr>
              <w:pStyle w:val="Tabletext"/>
              <w:jc w:val="center"/>
              <w:rPr>
                <w:rFonts w:cs="Tahoma"/>
                <w:szCs w:val="16"/>
                <w:lang w:eastAsia="ja-JP"/>
              </w:rPr>
            </w:pPr>
            <w:r w:rsidRPr="0001072E">
              <w:rPr>
                <w:rFonts w:cs="Tahoma"/>
                <w:szCs w:val="16"/>
                <w:lang w:eastAsia="ja-JP"/>
              </w:rPr>
              <w:t>4,34</w:t>
            </w:r>
          </w:p>
        </w:tc>
        <w:tc>
          <w:tcPr>
            <w:tcW w:w="1814" w:type="dxa"/>
          </w:tcPr>
          <w:p w14:paraId="53521414" w14:textId="77777777" w:rsidR="00126A30" w:rsidRPr="0001072E" w:rsidRDefault="00126A30" w:rsidP="00D44160">
            <w:pPr>
              <w:pStyle w:val="Tabletext"/>
              <w:jc w:val="center"/>
              <w:rPr>
                <w:rFonts w:cs="Tahoma"/>
                <w:szCs w:val="16"/>
                <w:lang w:eastAsia="ja-JP"/>
              </w:rPr>
            </w:pPr>
            <w:r w:rsidRPr="0001072E">
              <w:rPr>
                <w:rFonts w:cs="Tahoma"/>
                <w:szCs w:val="16"/>
                <w:lang w:eastAsia="ja-JP"/>
              </w:rPr>
              <w:t>5,09</w:t>
            </w:r>
          </w:p>
        </w:tc>
      </w:tr>
    </w:tbl>
    <w:p w14:paraId="3C550E6D" w14:textId="77777777" w:rsidR="000F31C3" w:rsidRPr="0001072E" w:rsidRDefault="000F31C3" w:rsidP="00D44160">
      <w:pPr>
        <w:pStyle w:val="Tablefin"/>
        <w:rPr>
          <w:lang w:val="fr-FR" w:eastAsia="ja-JP"/>
        </w:rPr>
      </w:pPr>
    </w:p>
    <w:p w14:paraId="261745BD" w14:textId="77777777" w:rsidR="00126A30" w:rsidRPr="0001072E" w:rsidRDefault="00126A30" w:rsidP="00D44160">
      <w:pPr>
        <w:rPr>
          <w:lang w:eastAsia="ja-JP"/>
        </w:rPr>
      </w:pPr>
      <w:r w:rsidRPr="0001072E">
        <w:rPr>
          <w:lang w:eastAsia="ja-JP"/>
        </w:rPr>
        <w:t>Les formules mentionnées ci-dessus sont valables compte tenu de la contrainte exprimée par la formule (</w:t>
      </w:r>
      <w:r w:rsidR="008E73CA" w:rsidRPr="0001072E">
        <w:rPr>
          <w:lang w:eastAsia="ja-JP"/>
        </w:rPr>
        <w:t>47</w:t>
      </w:r>
      <w:r w:rsidRPr="0001072E">
        <w:rPr>
          <w:lang w:eastAsia="ja-JP"/>
        </w:rPr>
        <w:t>).</w:t>
      </w:r>
    </w:p>
    <w:p w14:paraId="65DB2AD7" w14:textId="77777777" w:rsidR="00126A30" w:rsidRPr="0001072E" w:rsidRDefault="00126A30" w:rsidP="00D44160">
      <w:pPr>
        <w:pStyle w:val="Blanc"/>
        <w:rPr>
          <w:lang w:val="fr-FR" w:eastAsia="ja-JP"/>
        </w:rPr>
      </w:pPr>
    </w:p>
    <w:p w14:paraId="24076960" w14:textId="74E0B00D" w:rsidR="00126A30" w:rsidRPr="0001072E" w:rsidRDefault="00126A30" w:rsidP="00D44160">
      <w:pPr>
        <w:pStyle w:val="Equation"/>
        <w:rPr>
          <w:lang w:eastAsia="ja-JP"/>
        </w:rPr>
      </w:pPr>
      <w:r w:rsidRPr="0001072E">
        <w:rPr>
          <w:lang w:eastAsia="ja-JP"/>
        </w:rPr>
        <w:tab/>
      </w:r>
      <w:r w:rsidRPr="0001072E">
        <w:rPr>
          <w:lang w:eastAsia="ja-JP"/>
        </w:rPr>
        <w:tab/>
      </w:r>
      <w:r w:rsidRPr="0001072E">
        <w:rPr>
          <w:position w:val="-54"/>
        </w:rPr>
        <w:drawing>
          <wp:inline distT="0" distB="0" distL="0" distR="0" wp14:anchorId="1E2FE3B3" wp14:editId="2E3F03CC">
            <wp:extent cx="990600" cy="762000"/>
            <wp:effectExtent l="1905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04"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002F336F" w:rsidRPr="0001072E">
        <w:rPr>
          <w:lang w:eastAsia="ja-JP"/>
        </w:rPr>
        <w:t>          </w:t>
      </w:r>
      <w:r w:rsidRPr="0001072E">
        <w:rPr>
          <w:lang w:eastAsia="ja-JP"/>
        </w:rPr>
        <w:t>(m)</w:t>
      </w:r>
      <w:r w:rsidRPr="0001072E">
        <w:rPr>
          <w:lang w:eastAsia="ja-JP"/>
        </w:rPr>
        <w:tab/>
        <w:t>(</w:t>
      </w:r>
      <w:r w:rsidR="008E73CA" w:rsidRPr="0001072E">
        <w:rPr>
          <w:lang w:eastAsia="ja-JP"/>
        </w:rPr>
        <w:t>47</w:t>
      </w:r>
      <w:r w:rsidRPr="0001072E">
        <w:rPr>
          <w:lang w:eastAsia="ja-JP"/>
        </w:rPr>
        <w:t>)</w:t>
      </w:r>
    </w:p>
    <w:p w14:paraId="4B625799" w14:textId="77777777" w:rsidR="00126A30" w:rsidRPr="0001072E" w:rsidRDefault="00126A30" w:rsidP="00D44160">
      <w:pPr>
        <w:pStyle w:val="Blanc"/>
        <w:rPr>
          <w:lang w:val="fr-FR" w:eastAsia="ja-JP"/>
        </w:rPr>
      </w:pPr>
    </w:p>
    <w:p w14:paraId="16C76C9D" w14:textId="77777777" w:rsidR="00126A30" w:rsidRPr="0001072E" w:rsidRDefault="00126A30" w:rsidP="00D44160">
      <w:pPr>
        <w:pStyle w:val="Headingb"/>
        <w:rPr>
          <w:lang w:eastAsia="ja-JP"/>
        </w:rPr>
      </w:pPr>
      <w:r w:rsidRPr="0001072E">
        <w:rPr>
          <w:lang w:eastAsia="ja-JP"/>
        </w:rPr>
        <w:t>Caractéristiques propres au cas de la forme carrée</w:t>
      </w:r>
    </w:p>
    <w:p w14:paraId="7B9E8951" w14:textId="77777777" w:rsidR="00126A30" w:rsidRPr="0001072E" w:rsidRDefault="00126A30" w:rsidP="00D44160">
      <w:pPr>
        <w:rPr>
          <w:lang w:eastAsia="ja-JP"/>
        </w:rPr>
      </w:pPr>
      <w:r w:rsidRPr="0001072E">
        <w:rPr>
          <w:lang w:eastAsia="ja-JP"/>
        </w:rPr>
        <w:t>La constante d</w:t>
      </w:r>
      <w:r w:rsidR="00AE5A88" w:rsidRPr="0001072E">
        <w:rPr>
          <w:lang w:eastAsia="ja-JP"/>
        </w:rPr>
        <w:t>'</w:t>
      </w:r>
      <w:r w:rsidRPr="0001072E">
        <w:rPr>
          <w:lang w:eastAsia="ja-JP"/>
        </w:rPr>
        <w:t>affaiblissement due à la rugosité, correspondant aux variations locales du niveau de la surface par rapport au niveau moyen de la surface d</w:t>
      </w:r>
      <w:r w:rsidR="00AE5A88" w:rsidRPr="0001072E">
        <w:rPr>
          <w:lang w:eastAsia="ja-JP"/>
        </w:rPr>
        <w:t>'</w:t>
      </w:r>
      <w:r w:rsidRPr="0001072E">
        <w:rPr>
          <w:lang w:eastAsia="ja-JP"/>
        </w:rPr>
        <w:t>un mur, est donnée par</w:t>
      </w:r>
      <w:r w:rsidR="00985F08" w:rsidRPr="0001072E">
        <w:rPr>
          <w:lang w:eastAsia="ja-JP"/>
        </w:rPr>
        <w:t>:</w:t>
      </w:r>
    </w:p>
    <w:p w14:paraId="0C06D0CE" w14:textId="77777777" w:rsidR="00126A30" w:rsidRPr="0001072E" w:rsidRDefault="00126A30" w:rsidP="00D44160">
      <w:pPr>
        <w:pStyle w:val="Blanc"/>
        <w:rPr>
          <w:lang w:val="fr-FR" w:eastAsia="ja-JP"/>
        </w:rPr>
      </w:pPr>
    </w:p>
    <w:p w14:paraId="7C85235B" w14:textId="6BA95DC8" w:rsidR="00126A30" w:rsidRPr="0001072E" w:rsidRDefault="00126A30" w:rsidP="00D44160">
      <w:pPr>
        <w:pStyle w:val="Equation"/>
        <w:rPr>
          <w:lang w:eastAsia="ja-JP"/>
        </w:rPr>
      </w:pPr>
      <w:r w:rsidRPr="0001072E">
        <w:rPr>
          <w:lang w:eastAsia="ja-JP"/>
        </w:rPr>
        <w:tab/>
      </w:r>
      <w:r w:rsidRPr="0001072E">
        <w:rPr>
          <w:lang w:eastAsia="ja-JP"/>
        </w:rPr>
        <w:tab/>
      </w:r>
      <w:r w:rsidR="00377F87" w:rsidRPr="0001072E">
        <w:rPr>
          <w:position w:val="-82"/>
          <w:lang w:eastAsia="ja-JP"/>
        </w:rPr>
        <w:object w:dxaOrig="3700" w:dyaOrig="1760" w14:anchorId="206C60E0">
          <v:shape id="_x0000_i1113" type="#_x0000_t75" alt="" style="width:188.45pt;height:93.3pt;mso-width-percent:0;mso-height-percent:0;mso-width-percent:0;mso-height-percent:0" o:ole="">
            <v:imagedata r:id="rId205" o:title=""/>
          </v:shape>
          <o:OLEObject Type="Embed" ProgID="Equation.3" ShapeID="_x0000_i1113" DrawAspect="Content" ObjectID="_1708772030" r:id="rId206"/>
        </w:object>
      </w:r>
      <w:r w:rsidR="002F336F" w:rsidRPr="0001072E">
        <w:rPr>
          <w:lang w:eastAsia="ja-JP"/>
        </w:rPr>
        <w:t>                </w:t>
      </w:r>
      <w:r w:rsidRPr="0001072E">
        <w:rPr>
          <w:lang w:eastAsia="ja-JP"/>
        </w:rPr>
        <w:t>(dB/m)</w:t>
      </w:r>
      <w:r w:rsidRPr="0001072E">
        <w:rPr>
          <w:lang w:eastAsia="ja-JP"/>
        </w:rPr>
        <w:tab/>
        <w:t>(</w:t>
      </w:r>
      <w:r w:rsidR="008E73CA" w:rsidRPr="0001072E">
        <w:rPr>
          <w:lang w:eastAsia="ja-JP"/>
        </w:rPr>
        <w:t>48</w:t>
      </w:r>
      <w:r w:rsidRPr="0001072E">
        <w:rPr>
          <w:lang w:eastAsia="ja-JP"/>
        </w:rPr>
        <w:t>)</w:t>
      </w:r>
    </w:p>
    <w:p w14:paraId="1AAA66ED" w14:textId="77777777" w:rsidR="00126A30" w:rsidRPr="0001072E" w:rsidRDefault="00126A30" w:rsidP="00D44160">
      <w:pPr>
        <w:pStyle w:val="Blanc"/>
        <w:rPr>
          <w:lang w:val="fr-FR" w:eastAsia="ja-JP"/>
        </w:rPr>
      </w:pPr>
    </w:p>
    <w:p w14:paraId="163B5829" w14:textId="77777777" w:rsidR="00126A30" w:rsidRPr="0001072E" w:rsidRDefault="00126A30" w:rsidP="00D44160">
      <w:pPr>
        <w:rPr>
          <w:lang w:eastAsia="ja-JP"/>
        </w:rPr>
      </w:pPr>
      <w:r w:rsidRPr="0001072E">
        <w:rPr>
          <w:lang w:eastAsia="ja-JP"/>
        </w:rPr>
        <w:t>La constante d</w:t>
      </w:r>
      <w:r w:rsidR="00AE5A88" w:rsidRPr="0001072E">
        <w:rPr>
          <w:lang w:eastAsia="ja-JP"/>
        </w:rPr>
        <w:t>'</w:t>
      </w:r>
      <w:r w:rsidRPr="0001072E">
        <w:rPr>
          <w:lang w:eastAsia="ja-JP"/>
        </w:rPr>
        <w:t>affaiblissement due à l</w:t>
      </w:r>
      <w:r w:rsidR="00AE5A88" w:rsidRPr="0001072E">
        <w:rPr>
          <w:lang w:eastAsia="ja-JP"/>
        </w:rPr>
        <w:t>'</w:t>
      </w:r>
      <w:r w:rsidRPr="0001072E">
        <w:rPr>
          <w:lang w:eastAsia="ja-JP"/>
        </w:rPr>
        <w:t>inclinaison du mur est donnée par</w:t>
      </w:r>
      <w:r w:rsidR="00985F08" w:rsidRPr="0001072E">
        <w:rPr>
          <w:lang w:eastAsia="ja-JP"/>
        </w:rPr>
        <w:t>:</w:t>
      </w:r>
    </w:p>
    <w:p w14:paraId="7DB1C9FF" w14:textId="77777777" w:rsidR="00126A30" w:rsidRPr="0001072E" w:rsidRDefault="00126A30" w:rsidP="00D44160">
      <w:pPr>
        <w:pStyle w:val="Blanc"/>
        <w:rPr>
          <w:lang w:val="fr-FR" w:eastAsia="ja-JP"/>
        </w:rPr>
      </w:pPr>
    </w:p>
    <w:p w14:paraId="289F492E" w14:textId="36BF3512" w:rsidR="00126A30" w:rsidRPr="0001072E" w:rsidRDefault="00126A30" w:rsidP="00D44160">
      <w:pPr>
        <w:pStyle w:val="Equation"/>
        <w:rPr>
          <w:lang w:eastAsia="ja-JP"/>
        </w:rPr>
      </w:pPr>
      <w:r w:rsidRPr="0001072E">
        <w:rPr>
          <w:lang w:eastAsia="ja-JP"/>
        </w:rPr>
        <w:tab/>
      </w:r>
      <w:r w:rsidRPr="0001072E">
        <w:rPr>
          <w:lang w:eastAsia="ja-JP"/>
        </w:rPr>
        <w:tab/>
      </w:r>
      <w:r w:rsidR="00377F87" w:rsidRPr="0001072E">
        <w:rPr>
          <w:position w:val="-64"/>
          <w:lang w:eastAsia="ja-JP"/>
        </w:rPr>
        <w:object w:dxaOrig="1660" w:dyaOrig="1400" w14:anchorId="6D15304F">
          <v:shape id="_x0000_i1114" type="#_x0000_t75" alt="" style="width:87.05pt;height:1in;mso-width-percent:0;mso-height-percent:0;mso-width-percent:0;mso-height-percent:0" o:ole="">
            <v:imagedata r:id="rId207" o:title=""/>
          </v:shape>
          <o:OLEObject Type="Embed" ProgID="Equation.3" ShapeID="_x0000_i1114" DrawAspect="Content" ObjectID="_1708772031" r:id="rId208"/>
        </w:object>
      </w:r>
      <w:r w:rsidR="002F336F" w:rsidRPr="0001072E">
        <w:rPr>
          <w:lang w:eastAsia="ja-JP"/>
        </w:rPr>
        <w:t>                </w:t>
      </w:r>
      <w:r w:rsidRPr="0001072E">
        <w:rPr>
          <w:lang w:eastAsia="ja-JP"/>
        </w:rPr>
        <w:t>(dB/m)</w:t>
      </w:r>
      <w:r w:rsidRPr="0001072E">
        <w:rPr>
          <w:lang w:eastAsia="ja-JP"/>
        </w:rPr>
        <w:tab/>
        <w:t>(</w:t>
      </w:r>
      <w:r w:rsidR="008E73CA" w:rsidRPr="0001072E">
        <w:rPr>
          <w:lang w:eastAsia="ja-JP"/>
        </w:rPr>
        <w:t>49</w:t>
      </w:r>
      <w:r w:rsidRPr="0001072E">
        <w:rPr>
          <w:lang w:eastAsia="ja-JP"/>
        </w:rPr>
        <w:t>)</w:t>
      </w:r>
    </w:p>
    <w:p w14:paraId="01C721D6" w14:textId="77777777" w:rsidR="00126A30" w:rsidRPr="0001072E" w:rsidRDefault="00126A30" w:rsidP="00D44160">
      <w:pPr>
        <w:pStyle w:val="Blanc"/>
        <w:rPr>
          <w:lang w:val="fr-FR" w:eastAsia="ja-JP"/>
        </w:rPr>
      </w:pPr>
    </w:p>
    <w:p w14:paraId="4F69C417" w14:textId="77777777" w:rsidR="00126A30" w:rsidRPr="0001072E" w:rsidRDefault="00126A30" w:rsidP="00D44160">
      <w:pPr>
        <w:rPr>
          <w:lang w:eastAsia="ja-JP"/>
        </w:rPr>
      </w:pPr>
      <w:r w:rsidRPr="0001072E">
        <w:rPr>
          <w:lang w:eastAsia="ja-JP"/>
        </w:rPr>
        <w:t>Par conséquent, la constante d</w:t>
      </w:r>
      <w:r w:rsidR="00AE5A88" w:rsidRPr="0001072E">
        <w:rPr>
          <w:lang w:eastAsia="ja-JP"/>
        </w:rPr>
        <w:t>'</w:t>
      </w:r>
      <w:r w:rsidRPr="0001072E">
        <w:rPr>
          <w:lang w:eastAsia="ja-JP"/>
        </w:rPr>
        <w:t>affaiblissement totale dans le cas d</w:t>
      </w:r>
      <w:r w:rsidR="00AE5A88" w:rsidRPr="0001072E">
        <w:rPr>
          <w:lang w:eastAsia="ja-JP"/>
        </w:rPr>
        <w:t>'</w:t>
      </w:r>
      <w:r w:rsidRPr="0001072E">
        <w:rPr>
          <w:lang w:eastAsia="ja-JP"/>
        </w:rPr>
        <w:t>une forme carrée est la somme des affaiblissements indiqués ci-dessus</w:t>
      </w:r>
      <w:r w:rsidR="00985F08" w:rsidRPr="0001072E">
        <w:rPr>
          <w:lang w:eastAsia="ja-JP"/>
        </w:rPr>
        <w:t>:</w:t>
      </w:r>
    </w:p>
    <w:p w14:paraId="27948CC9" w14:textId="77777777" w:rsidR="00126A30" w:rsidRPr="0001072E" w:rsidRDefault="00126A30" w:rsidP="00D44160">
      <w:pPr>
        <w:pStyle w:val="Blanc"/>
        <w:rPr>
          <w:lang w:val="fr-FR" w:eastAsia="ja-JP"/>
        </w:rPr>
      </w:pPr>
    </w:p>
    <w:p w14:paraId="08E9D11E" w14:textId="5221AF37" w:rsidR="00126A30" w:rsidRPr="0001072E" w:rsidRDefault="00126A30" w:rsidP="00D44160">
      <w:pPr>
        <w:pStyle w:val="Equation"/>
        <w:rPr>
          <w:lang w:eastAsia="ja-JP"/>
        </w:rPr>
      </w:pPr>
      <w:r w:rsidRPr="0001072E">
        <w:rPr>
          <w:lang w:eastAsia="ja-JP"/>
        </w:rPr>
        <w:tab/>
      </w:r>
      <w:r w:rsidRPr="0001072E">
        <w:rPr>
          <w:lang w:eastAsia="ja-JP"/>
        </w:rPr>
        <w:tab/>
      </w:r>
      <w:r w:rsidRPr="0001072E">
        <w:rPr>
          <w:position w:val="-36"/>
        </w:rPr>
        <w:drawing>
          <wp:inline distT="0" distB="0" distL="0" distR="0" wp14:anchorId="05D24828" wp14:editId="6F26D702">
            <wp:extent cx="2095500" cy="533400"/>
            <wp:effectExtent l="1905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9"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002F336F" w:rsidRPr="0001072E">
        <w:rPr>
          <w:lang w:eastAsia="ja-JP"/>
        </w:rPr>
        <w:t>                </w:t>
      </w:r>
      <w:r w:rsidRPr="0001072E">
        <w:rPr>
          <w:lang w:eastAsia="ja-JP"/>
        </w:rPr>
        <w:t>(dB/m)</w:t>
      </w:r>
      <w:r w:rsidRPr="0001072E">
        <w:rPr>
          <w:lang w:eastAsia="ja-JP"/>
        </w:rPr>
        <w:tab/>
        <w:t>(</w:t>
      </w:r>
      <w:r w:rsidR="008E73CA" w:rsidRPr="0001072E">
        <w:rPr>
          <w:lang w:eastAsia="ja-JP"/>
        </w:rPr>
        <w:t>50</w:t>
      </w:r>
      <w:r w:rsidRPr="0001072E">
        <w:rPr>
          <w:lang w:eastAsia="ja-JP"/>
        </w:rPr>
        <w:t>)</w:t>
      </w:r>
    </w:p>
    <w:p w14:paraId="0D081410" w14:textId="77777777" w:rsidR="00126A30" w:rsidRPr="0001072E" w:rsidRDefault="00126A30" w:rsidP="00D44160">
      <w:pPr>
        <w:pStyle w:val="Blanc"/>
        <w:rPr>
          <w:lang w:val="fr-FR" w:eastAsia="ja-JP"/>
        </w:rPr>
      </w:pPr>
    </w:p>
    <w:p w14:paraId="09F66B14" w14:textId="163BFA40" w:rsidR="00126A30" w:rsidRPr="0001072E" w:rsidRDefault="008E73CA" w:rsidP="00D44160">
      <w:pPr>
        <w:pStyle w:val="Heading4"/>
        <w:rPr>
          <w:lang w:eastAsia="ja-JP"/>
        </w:rPr>
      </w:pPr>
      <w:r w:rsidRPr="0001072E">
        <w:rPr>
          <w:lang w:eastAsia="ja-JP"/>
        </w:rPr>
        <w:t>2.2.3</w:t>
      </w:r>
      <w:r w:rsidR="00126A30" w:rsidRPr="0001072E">
        <w:rPr>
          <w:lang w:eastAsia="ja-JP"/>
        </w:rPr>
        <w:t>.2</w:t>
      </w:r>
      <w:r w:rsidR="00126A30" w:rsidRPr="0001072E">
        <w:rPr>
          <w:lang w:eastAsia="ja-JP"/>
        </w:rPr>
        <w:tab/>
        <w:t>Applicabilité de la théorie du guide d</w:t>
      </w:r>
      <w:r w:rsidR="00AE5A88" w:rsidRPr="0001072E">
        <w:rPr>
          <w:lang w:eastAsia="ja-JP"/>
        </w:rPr>
        <w:t>'</w:t>
      </w:r>
      <w:r w:rsidR="00126A30" w:rsidRPr="0001072E">
        <w:rPr>
          <w:lang w:eastAsia="ja-JP"/>
        </w:rPr>
        <w:t>ondes</w:t>
      </w:r>
    </w:p>
    <w:p w14:paraId="4D7699C2" w14:textId="3E4A24C1" w:rsidR="00126A30" w:rsidRPr="0001072E" w:rsidRDefault="00126A30" w:rsidP="00D44160">
      <w:pPr>
        <w:rPr>
          <w:lang w:eastAsia="ja-JP"/>
        </w:rPr>
      </w:pPr>
      <w:r w:rsidRPr="0001072E">
        <w:rPr>
          <w:lang w:eastAsia="ja-JP"/>
        </w:rPr>
        <w:t>La théorie du guide d</w:t>
      </w:r>
      <w:r w:rsidR="00AE5A88" w:rsidRPr="0001072E">
        <w:rPr>
          <w:lang w:eastAsia="ja-JP"/>
        </w:rPr>
        <w:t>'</w:t>
      </w:r>
      <w:r w:rsidRPr="0001072E">
        <w:rPr>
          <w:lang w:eastAsia="ja-JP"/>
        </w:rPr>
        <w:t xml:space="preserve">ondes donne une bonne concordance avec les caractéristiques de propagation mesurées dans un couloir dans la gamme de fréquences 200 MHz </w:t>
      </w:r>
      <w:r w:rsidR="002F336F" w:rsidRPr="0001072E">
        <w:rPr>
          <w:lang w:eastAsia="ja-JP"/>
        </w:rPr>
        <w:t>–</w:t>
      </w:r>
      <w:r w:rsidRPr="0001072E">
        <w:rPr>
          <w:lang w:eastAsia="ja-JP"/>
        </w:rPr>
        <w:t xml:space="preserve"> 12 GHz en l</w:t>
      </w:r>
      <w:r w:rsidR="00AE5A88" w:rsidRPr="0001072E">
        <w:rPr>
          <w:lang w:eastAsia="ja-JP"/>
        </w:rPr>
        <w:t>'</w:t>
      </w:r>
      <w:r w:rsidRPr="0001072E">
        <w:rPr>
          <w:lang w:eastAsia="ja-JP"/>
        </w:rPr>
        <w:t>absence de piétons dans le couloir.</w:t>
      </w:r>
    </w:p>
    <w:p w14:paraId="59F589DB" w14:textId="77777777" w:rsidR="00126A30" w:rsidRPr="0001072E" w:rsidRDefault="00126A30" w:rsidP="00D44160">
      <w:pPr>
        <w:pStyle w:val="Headingb"/>
        <w:rPr>
          <w:lang w:eastAsia="ja-JP"/>
        </w:rPr>
      </w:pPr>
      <w:r w:rsidRPr="0001072E">
        <w:rPr>
          <w:lang w:eastAsia="ja-JP"/>
        </w:rPr>
        <w:lastRenderedPageBreak/>
        <w:t>Effet de la présence de piétons</w:t>
      </w:r>
    </w:p>
    <w:p w14:paraId="3BB6835B" w14:textId="46FBB9B7" w:rsidR="00126A30" w:rsidRPr="0001072E" w:rsidRDefault="00126A30" w:rsidP="00D44160">
      <w:pPr>
        <w:rPr>
          <w:lang w:eastAsia="ja-JP"/>
        </w:rPr>
      </w:pPr>
      <w:r w:rsidRPr="0001072E">
        <w:rPr>
          <w:lang w:eastAsia="ja-JP"/>
        </w:rPr>
        <w:t>La Fig.</w:t>
      </w:r>
      <w:r w:rsidR="002F336F" w:rsidRPr="0001072E">
        <w:rPr>
          <w:lang w:eastAsia="ja-JP"/>
        </w:rPr>
        <w:t> </w:t>
      </w:r>
      <w:r w:rsidR="00535677" w:rsidRPr="0001072E">
        <w:rPr>
          <w:lang w:eastAsia="ja-JP"/>
        </w:rPr>
        <w:t>9</w:t>
      </w:r>
      <w:r w:rsidRPr="0001072E">
        <w:rPr>
          <w:lang w:eastAsia="ja-JP"/>
        </w:rPr>
        <w:t xml:space="preserve"> présente une comparaison des valeurs théoriques et mesurées de la constante d</w:t>
      </w:r>
      <w:r w:rsidR="00AE5A88" w:rsidRPr="0001072E">
        <w:rPr>
          <w:lang w:eastAsia="ja-JP"/>
        </w:rPr>
        <w:t>'</w:t>
      </w:r>
      <w:r w:rsidRPr="0001072E">
        <w:rPr>
          <w:lang w:eastAsia="ja-JP"/>
        </w:rPr>
        <w:t xml:space="preserve">affaiblissement entre le jour (lorsque des piétons sont présents) </w:t>
      </w:r>
      <w:r w:rsidR="00985F08" w:rsidRPr="0001072E">
        <w:rPr>
          <w:lang w:eastAsia="ja-JP"/>
        </w:rPr>
        <w:t>et la</w:t>
      </w:r>
      <w:r w:rsidRPr="0001072E">
        <w:rPr>
          <w:lang w:eastAsia="ja-JP"/>
        </w:rPr>
        <w:t xml:space="preserve"> nuit (lorsque le couloir est vide). Les valeurs théoriques sont calculées sur la base des paramètres donnés dans le Tableau </w:t>
      </w:r>
      <w:r w:rsidR="00535677" w:rsidRPr="0001072E">
        <w:rPr>
          <w:lang w:eastAsia="ja-JP"/>
        </w:rPr>
        <w:t>2</w:t>
      </w:r>
      <w:r w:rsidRPr="0001072E">
        <w:rPr>
          <w:lang w:eastAsia="ja-JP"/>
        </w:rPr>
        <w:t>.</w:t>
      </w:r>
    </w:p>
    <w:p w14:paraId="63DA0A01" w14:textId="77777777" w:rsidR="00126A30" w:rsidRPr="0001072E" w:rsidRDefault="00126A30" w:rsidP="00D44160">
      <w:pPr>
        <w:pStyle w:val="TableNo"/>
        <w:rPr>
          <w:lang w:eastAsia="ja-JP"/>
        </w:rPr>
      </w:pPr>
      <w:r w:rsidRPr="0001072E">
        <w:rPr>
          <w:lang w:eastAsia="ja-JP"/>
        </w:rPr>
        <w:t>TABLEAU</w:t>
      </w:r>
      <w:r w:rsidR="00535677" w:rsidRPr="0001072E">
        <w:rPr>
          <w:lang w:eastAsia="ja-JP"/>
        </w:rPr>
        <w:t xml:space="preserve"> 2</w:t>
      </w:r>
    </w:p>
    <w:p w14:paraId="3EBEC14C" w14:textId="77777777" w:rsidR="00126A30" w:rsidRPr="0001072E" w:rsidRDefault="00126A30" w:rsidP="00D44160">
      <w:pPr>
        <w:pStyle w:val="Tabletitle"/>
        <w:rPr>
          <w:lang w:eastAsia="ja-JP"/>
        </w:rPr>
      </w:pPr>
      <w:r w:rsidRPr="0001072E">
        <w:rPr>
          <w:lang w:eastAsia="ja-JP"/>
        </w:rPr>
        <w:t>Paramètres utilisés pour le calcul dans un souterrai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89"/>
        <w:gridCol w:w="1197"/>
        <w:gridCol w:w="1197"/>
        <w:gridCol w:w="1388"/>
        <w:gridCol w:w="598"/>
        <w:gridCol w:w="598"/>
        <w:gridCol w:w="718"/>
        <w:gridCol w:w="718"/>
        <w:gridCol w:w="718"/>
        <w:gridCol w:w="718"/>
      </w:tblGrid>
      <w:tr w:rsidR="00126A30" w:rsidRPr="0001072E" w14:paraId="4C97AE8A" w14:textId="77777777" w:rsidTr="002F336F">
        <w:trPr>
          <w:trHeight w:val="398"/>
          <w:jc w:val="center"/>
        </w:trPr>
        <w:tc>
          <w:tcPr>
            <w:tcW w:w="1696" w:type="dxa"/>
            <w:vMerge w:val="restart"/>
            <w:vAlign w:val="center"/>
          </w:tcPr>
          <w:p w14:paraId="370A60E5" w14:textId="77777777" w:rsidR="00126A30" w:rsidRPr="0001072E" w:rsidRDefault="00126A30" w:rsidP="00D44160">
            <w:pPr>
              <w:pStyle w:val="Tablehead"/>
              <w:rPr>
                <w:rFonts w:cs="Tahoma"/>
                <w:szCs w:val="16"/>
                <w:lang w:eastAsia="ja-JP"/>
              </w:rPr>
            </w:pPr>
          </w:p>
        </w:tc>
        <w:tc>
          <w:tcPr>
            <w:tcW w:w="1134" w:type="dxa"/>
            <w:vMerge w:val="restart"/>
            <w:vAlign w:val="center"/>
          </w:tcPr>
          <w:p w14:paraId="2433F454" w14:textId="77777777" w:rsidR="00126A30" w:rsidRPr="0001072E" w:rsidRDefault="00126A30" w:rsidP="00D44160">
            <w:pPr>
              <w:pStyle w:val="Tablehead"/>
              <w:rPr>
                <w:rFonts w:cs="Tahoma"/>
                <w:szCs w:val="16"/>
                <w:lang w:eastAsia="ja-JP"/>
              </w:rPr>
            </w:pPr>
            <w:r w:rsidRPr="0001072E">
              <w:rPr>
                <w:rFonts w:cs="Tahoma"/>
                <w:szCs w:val="16"/>
                <w:lang w:eastAsia="ja-JP"/>
              </w:rPr>
              <w:t xml:space="preserve">Largeur </w:t>
            </w:r>
            <w:r w:rsidRPr="0001072E">
              <w:rPr>
                <w:rFonts w:cs="Tahoma"/>
                <w:szCs w:val="16"/>
                <w:lang w:eastAsia="ja-JP"/>
              </w:rPr>
              <w:br/>
              <w:t>(m)</w:t>
            </w:r>
          </w:p>
        </w:tc>
        <w:tc>
          <w:tcPr>
            <w:tcW w:w="1134" w:type="dxa"/>
            <w:vMerge w:val="restart"/>
            <w:vAlign w:val="center"/>
          </w:tcPr>
          <w:p w14:paraId="78310AC3" w14:textId="77777777" w:rsidR="00126A30" w:rsidRPr="0001072E" w:rsidRDefault="00126A30" w:rsidP="00D44160">
            <w:pPr>
              <w:pStyle w:val="Tablehead"/>
              <w:rPr>
                <w:rFonts w:cs="Tahoma"/>
                <w:szCs w:val="16"/>
                <w:lang w:eastAsia="ja-JP"/>
              </w:rPr>
            </w:pPr>
            <w:r w:rsidRPr="0001072E">
              <w:rPr>
                <w:rFonts w:cs="Tahoma"/>
                <w:szCs w:val="16"/>
                <w:lang w:eastAsia="ja-JP"/>
              </w:rPr>
              <w:t xml:space="preserve">Hauteur </w:t>
            </w:r>
            <w:r w:rsidRPr="0001072E">
              <w:rPr>
                <w:rFonts w:cs="Tahoma"/>
                <w:szCs w:val="16"/>
                <w:lang w:eastAsia="ja-JP"/>
              </w:rPr>
              <w:br/>
              <w:t>(m)</w:t>
            </w:r>
          </w:p>
        </w:tc>
        <w:tc>
          <w:tcPr>
            <w:tcW w:w="1315" w:type="dxa"/>
            <w:vMerge w:val="restart"/>
            <w:vAlign w:val="center"/>
          </w:tcPr>
          <w:p w14:paraId="0C76C94A" w14:textId="77777777" w:rsidR="00126A30" w:rsidRPr="0001072E" w:rsidRDefault="00126A30" w:rsidP="00D44160">
            <w:pPr>
              <w:pStyle w:val="Tablehead"/>
              <w:rPr>
                <w:rFonts w:cs="Tahoma"/>
                <w:szCs w:val="16"/>
                <w:lang w:eastAsia="ja-JP"/>
              </w:rPr>
            </w:pPr>
            <w:r w:rsidRPr="0001072E">
              <w:rPr>
                <w:rFonts w:cs="Tahoma"/>
                <w:szCs w:val="16"/>
                <w:lang w:eastAsia="ja-JP"/>
              </w:rPr>
              <w:t>Inclinaison</w:t>
            </w:r>
            <w:r w:rsidRPr="0001072E">
              <w:rPr>
                <w:rFonts w:cs="Tahoma"/>
                <w:szCs w:val="16"/>
                <w:lang w:eastAsia="ja-JP"/>
              </w:rPr>
              <w:br/>
              <w:t>(degrés)</w:t>
            </w:r>
          </w:p>
        </w:tc>
        <w:tc>
          <w:tcPr>
            <w:tcW w:w="1134" w:type="dxa"/>
            <w:gridSpan w:val="2"/>
            <w:vAlign w:val="center"/>
          </w:tcPr>
          <w:p w14:paraId="4414C578" w14:textId="77777777" w:rsidR="00126A30" w:rsidRPr="0001072E" w:rsidRDefault="00126A30" w:rsidP="00D44160">
            <w:pPr>
              <w:pStyle w:val="Tablehead"/>
              <w:rPr>
                <w:rFonts w:cs="Tahoma"/>
                <w:szCs w:val="16"/>
                <w:lang w:eastAsia="ja-JP"/>
              </w:rPr>
            </w:pPr>
            <w:r w:rsidRPr="0001072E">
              <w:rPr>
                <w:rFonts w:cs="Tahoma"/>
                <w:szCs w:val="16"/>
                <w:lang w:eastAsia="ja-JP"/>
              </w:rPr>
              <w:t>Rugosité</w:t>
            </w:r>
          </w:p>
        </w:tc>
        <w:tc>
          <w:tcPr>
            <w:tcW w:w="2720" w:type="dxa"/>
            <w:gridSpan w:val="4"/>
            <w:shd w:val="clear" w:color="auto" w:fill="auto"/>
            <w:vAlign w:val="center"/>
          </w:tcPr>
          <w:p w14:paraId="6BE85F2A" w14:textId="77777777" w:rsidR="00126A30" w:rsidRPr="0001072E" w:rsidRDefault="00126A30" w:rsidP="00D44160">
            <w:pPr>
              <w:pStyle w:val="Tablehead"/>
              <w:rPr>
                <w:rFonts w:cs="Tahoma"/>
                <w:szCs w:val="16"/>
                <w:lang w:eastAsia="ja-JP"/>
              </w:rPr>
            </w:pPr>
            <w:r w:rsidRPr="0001072E">
              <w:rPr>
                <w:rFonts w:cs="Tahoma"/>
                <w:szCs w:val="16"/>
                <w:lang w:eastAsia="ja-JP"/>
              </w:rPr>
              <w:t>Constante des matériaux</w:t>
            </w:r>
          </w:p>
        </w:tc>
      </w:tr>
      <w:tr w:rsidR="00126A30" w:rsidRPr="0001072E" w14:paraId="09629FC3" w14:textId="77777777" w:rsidTr="002F336F">
        <w:trPr>
          <w:trHeight w:val="397"/>
          <w:jc w:val="center"/>
        </w:trPr>
        <w:tc>
          <w:tcPr>
            <w:tcW w:w="1696" w:type="dxa"/>
            <w:vMerge/>
            <w:vAlign w:val="center"/>
          </w:tcPr>
          <w:p w14:paraId="720FCDB4" w14:textId="77777777" w:rsidR="00126A30" w:rsidRPr="0001072E" w:rsidRDefault="00126A30" w:rsidP="00D44160">
            <w:pPr>
              <w:pStyle w:val="Tablehead"/>
              <w:rPr>
                <w:rFonts w:cs="Tahoma"/>
                <w:szCs w:val="16"/>
                <w:lang w:eastAsia="ja-JP"/>
              </w:rPr>
            </w:pPr>
          </w:p>
        </w:tc>
        <w:tc>
          <w:tcPr>
            <w:tcW w:w="1134" w:type="dxa"/>
            <w:vMerge/>
            <w:vAlign w:val="center"/>
          </w:tcPr>
          <w:p w14:paraId="63536FF8" w14:textId="77777777" w:rsidR="00126A30" w:rsidRPr="0001072E" w:rsidRDefault="00126A30" w:rsidP="00D44160">
            <w:pPr>
              <w:pStyle w:val="Tablehead"/>
              <w:rPr>
                <w:rFonts w:cs="Tahoma"/>
                <w:szCs w:val="16"/>
                <w:lang w:eastAsia="ja-JP"/>
              </w:rPr>
            </w:pPr>
          </w:p>
        </w:tc>
        <w:tc>
          <w:tcPr>
            <w:tcW w:w="1134" w:type="dxa"/>
            <w:vMerge/>
            <w:vAlign w:val="center"/>
          </w:tcPr>
          <w:p w14:paraId="12FB676C" w14:textId="77777777" w:rsidR="00126A30" w:rsidRPr="0001072E" w:rsidRDefault="00126A30" w:rsidP="00D44160">
            <w:pPr>
              <w:pStyle w:val="Tablehead"/>
              <w:rPr>
                <w:rFonts w:cs="Tahoma"/>
                <w:szCs w:val="16"/>
                <w:lang w:eastAsia="ja-JP"/>
              </w:rPr>
            </w:pPr>
          </w:p>
        </w:tc>
        <w:tc>
          <w:tcPr>
            <w:tcW w:w="1315" w:type="dxa"/>
            <w:vMerge/>
            <w:vAlign w:val="center"/>
          </w:tcPr>
          <w:p w14:paraId="51BB440B" w14:textId="77777777" w:rsidR="00126A30" w:rsidRPr="0001072E" w:rsidRDefault="00126A30" w:rsidP="00D44160">
            <w:pPr>
              <w:pStyle w:val="Tablehead"/>
              <w:rPr>
                <w:rFonts w:cs="Tahoma"/>
                <w:szCs w:val="16"/>
                <w:lang w:eastAsia="ja-JP"/>
              </w:rPr>
            </w:pPr>
          </w:p>
        </w:tc>
        <w:tc>
          <w:tcPr>
            <w:tcW w:w="567" w:type="dxa"/>
            <w:vAlign w:val="center"/>
          </w:tcPr>
          <w:p w14:paraId="182E417A" w14:textId="77777777" w:rsidR="00126A30" w:rsidRPr="0001072E" w:rsidRDefault="00126A30" w:rsidP="00D44160">
            <w:pPr>
              <w:pStyle w:val="Tablehead"/>
              <w:rPr>
                <w:rFonts w:cs="Tahoma"/>
                <w:szCs w:val="16"/>
                <w:lang w:eastAsia="ja-JP"/>
              </w:rPr>
            </w:pPr>
            <w:r w:rsidRPr="0001072E">
              <w:rPr>
                <w:rFonts w:cs="Tahoma"/>
                <w:i/>
                <w:szCs w:val="16"/>
                <w:lang w:eastAsia="ja-JP"/>
              </w:rPr>
              <w:t>h</w:t>
            </w:r>
            <w:r w:rsidRPr="0001072E">
              <w:rPr>
                <w:rFonts w:cs="Tahoma"/>
                <w:szCs w:val="16"/>
                <w:vertAlign w:val="subscript"/>
                <w:lang w:eastAsia="ja-JP"/>
              </w:rPr>
              <w:t>1</w:t>
            </w:r>
          </w:p>
        </w:tc>
        <w:tc>
          <w:tcPr>
            <w:tcW w:w="567" w:type="dxa"/>
            <w:shd w:val="clear" w:color="auto" w:fill="auto"/>
            <w:vAlign w:val="center"/>
          </w:tcPr>
          <w:p w14:paraId="419292E0" w14:textId="77777777" w:rsidR="00126A30" w:rsidRPr="0001072E" w:rsidRDefault="00126A30" w:rsidP="00D44160">
            <w:pPr>
              <w:pStyle w:val="Tablehead"/>
              <w:rPr>
                <w:rFonts w:cs="Tahoma"/>
                <w:szCs w:val="16"/>
                <w:lang w:eastAsia="ja-JP"/>
              </w:rPr>
            </w:pPr>
            <w:r w:rsidRPr="0001072E">
              <w:rPr>
                <w:rFonts w:cs="Tahoma"/>
                <w:i/>
                <w:szCs w:val="16"/>
                <w:lang w:eastAsia="ja-JP"/>
              </w:rPr>
              <w:t>h</w:t>
            </w:r>
            <w:r w:rsidRPr="0001072E">
              <w:rPr>
                <w:rFonts w:cs="Tahoma"/>
                <w:szCs w:val="16"/>
                <w:vertAlign w:val="subscript"/>
                <w:lang w:eastAsia="ja-JP"/>
              </w:rPr>
              <w:t>2</w:t>
            </w:r>
          </w:p>
        </w:tc>
        <w:tc>
          <w:tcPr>
            <w:tcW w:w="680" w:type="dxa"/>
            <w:shd w:val="clear" w:color="auto" w:fill="auto"/>
            <w:vAlign w:val="center"/>
          </w:tcPr>
          <w:p w14:paraId="2F198600" w14:textId="77777777" w:rsidR="00126A30" w:rsidRPr="0001072E" w:rsidRDefault="00126A30" w:rsidP="00D44160">
            <w:pPr>
              <w:pStyle w:val="Tablehead"/>
              <w:rPr>
                <w:rFonts w:cs="Tahoma"/>
                <w:szCs w:val="16"/>
                <w:lang w:eastAsia="ja-JP"/>
              </w:rPr>
            </w:pPr>
            <w:r w:rsidRPr="0001072E">
              <w:rPr>
                <w:rFonts w:asciiTheme="majorBidi" w:hAnsiTheme="majorBidi" w:cstheme="majorBidi"/>
                <w:szCs w:val="16"/>
                <w:lang w:eastAsia="ja-JP"/>
              </w:rPr>
              <w:sym w:font="Symbol" w:char="F065"/>
            </w:r>
            <w:r w:rsidRPr="0001072E">
              <w:rPr>
                <w:rFonts w:cs="Tahoma"/>
                <w:i/>
                <w:szCs w:val="16"/>
                <w:vertAlign w:val="subscript"/>
                <w:lang w:eastAsia="ja-JP"/>
              </w:rPr>
              <w:t>r</w:t>
            </w:r>
            <w:r w:rsidRPr="0001072E">
              <w:rPr>
                <w:rFonts w:cs="Tahoma"/>
                <w:szCs w:val="16"/>
                <w:vertAlign w:val="subscript"/>
                <w:lang w:eastAsia="ja-JP"/>
              </w:rPr>
              <w:t>1</w:t>
            </w:r>
          </w:p>
        </w:tc>
        <w:tc>
          <w:tcPr>
            <w:tcW w:w="680" w:type="dxa"/>
            <w:shd w:val="clear" w:color="auto" w:fill="auto"/>
            <w:vAlign w:val="center"/>
          </w:tcPr>
          <w:p w14:paraId="013673B0" w14:textId="77777777" w:rsidR="00126A30" w:rsidRPr="0001072E" w:rsidRDefault="00126A30" w:rsidP="00D44160">
            <w:pPr>
              <w:pStyle w:val="Tablehead"/>
              <w:rPr>
                <w:rFonts w:cs="Tahoma"/>
                <w:szCs w:val="16"/>
                <w:lang w:eastAsia="ja-JP"/>
              </w:rPr>
            </w:pPr>
            <w:r w:rsidRPr="0001072E">
              <w:rPr>
                <w:rFonts w:asciiTheme="majorBidi" w:hAnsiTheme="majorBidi" w:cstheme="majorBidi"/>
                <w:szCs w:val="16"/>
                <w:lang w:eastAsia="ja-JP"/>
              </w:rPr>
              <w:sym w:font="Symbol" w:char="F065"/>
            </w:r>
            <w:r w:rsidRPr="0001072E">
              <w:rPr>
                <w:rFonts w:cs="Tahoma"/>
                <w:i/>
                <w:szCs w:val="16"/>
                <w:vertAlign w:val="subscript"/>
                <w:lang w:eastAsia="ja-JP"/>
              </w:rPr>
              <w:t>r</w:t>
            </w:r>
            <w:r w:rsidRPr="0001072E">
              <w:rPr>
                <w:rFonts w:cs="Tahoma"/>
                <w:szCs w:val="16"/>
                <w:vertAlign w:val="subscript"/>
                <w:lang w:eastAsia="ja-JP"/>
              </w:rPr>
              <w:t>2</w:t>
            </w:r>
          </w:p>
        </w:tc>
        <w:tc>
          <w:tcPr>
            <w:tcW w:w="680" w:type="dxa"/>
            <w:shd w:val="clear" w:color="auto" w:fill="auto"/>
            <w:vAlign w:val="center"/>
          </w:tcPr>
          <w:p w14:paraId="2100D791" w14:textId="77777777" w:rsidR="00126A30" w:rsidRPr="0001072E" w:rsidRDefault="00126A30" w:rsidP="00D44160">
            <w:pPr>
              <w:pStyle w:val="Tablehead"/>
              <w:rPr>
                <w:rFonts w:ascii="Symbol" w:hAnsi="Symbol" w:cs="Tahoma"/>
                <w:szCs w:val="16"/>
                <w:lang w:eastAsia="ja-JP"/>
              </w:rPr>
            </w:pPr>
            <w:r w:rsidRPr="0001072E">
              <w:rPr>
                <w:rFonts w:asciiTheme="majorBidi" w:hAnsiTheme="majorBidi" w:cstheme="majorBidi"/>
                <w:szCs w:val="16"/>
                <w:lang w:eastAsia="ja-JP"/>
              </w:rPr>
              <w:sym w:font="Symbol" w:char="F073"/>
            </w:r>
            <w:r w:rsidRPr="0001072E">
              <w:rPr>
                <w:rFonts w:ascii="Symbol" w:hAnsi="Symbol" w:cs="Tahoma"/>
                <w:szCs w:val="16"/>
                <w:vertAlign w:val="subscript"/>
                <w:lang w:eastAsia="ja-JP"/>
              </w:rPr>
              <w:t></w:t>
            </w:r>
          </w:p>
        </w:tc>
        <w:tc>
          <w:tcPr>
            <w:tcW w:w="680" w:type="dxa"/>
            <w:shd w:val="clear" w:color="auto" w:fill="auto"/>
            <w:vAlign w:val="center"/>
          </w:tcPr>
          <w:p w14:paraId="385AAB19" w14:textId="77777777" w:rsidR="00126A30" w:rsidRPr="0001072E" w:rsidRDefault="00126A30" w:rsidP="00D44160">
            <w:pPr>
              <w:pStyle w:val="Tablehead"/>
              <w:rPr>
                <w:rFonts w:ascii="Symbol" w:hAnsi="Symbol" w:cs="Tahoma"/>
                <w:szCs w:val="16"/>
                <w:lang w:eastAsia="ja-JP"/>
              </w:rPr>
            </w:pPr>
            <w:r w:rsidRPr="0001072E">
              <w:rPr>
                <w:rFonts w:asciiTheme="majorBidi" w:hAnsiTheme="majorBidi" w:cstheme="majorBidi"/>
                <w:szCs w:val="16"/>
                <w:lang w:eastAsia="ja-JP"/>
              </w:rPr>
              <w:sym w:font="Symbol" w:char="F073"/>
            </w:r>
            <w:r w:rsidRPr="0001072E">
              <w:rPr>
                <w:rFonts w:ascii="Symbol" w:hAnsi="Symbol" w:cs="Tahoma"/>
                <w:szCs w:val="16"/>
                <w:vertAlign w:val="subscript"/>
                <w:lang w:eastAsia="ja-JP"/>
              </w:rPr>
              <w:t></w:t>
            </w:r>
          </w:p>
        </w:tc>
      </w:tr>
      <w:tr w:rsidR="00126A30" w:rsidRPr="0001072E" w14:paraId="3A551622" w14:textId="77777777" w:rsidTr="002F336F">
        <w:trPr>
          <w:jc w:val="center"/>
        </w:trPr>
        <w:tc>
          <w:tcPr>
            <w:tcW w:w="1696" w:type="dxa"/>
            <w:vAlign w:val="center"/>
          </w:tcPr>
          <w:p w14:paraId="2797A427" w14:textId="77777777" w:rsidR="00126A30" w:rsidRPr="0001072E" w:rsidRDefault="00126A30" w:rsidP="00D44160">
            <w:pPr>
              <w:pStyle w:val="Tabletext"/>
              <w:jc w:val="center"/>
              <w:rPr>
                <w:rFonts w:cs="Tahoma"/>
                <w:szCs w:val="16"/>
                <w:lang w:eastAsia="ja-JP"/>
              </w:rPr>
            </w:pPr>
            <w:r w:rsidRPr="0001072E">
              <w:rPr>
                <w:rFonts w:cs="Tahoma"/>
                <w:szCs w:val="16"/>
                <w:lang w:eastAsia="ja-JP"/>
              </w:rPr>
              <w:t>Souterrain</w:t>
            </w:r>
          </w:p>
        </w:tc>
        <w:tc>
          <w:tcPr>
            <w:tcW w:w="1134" w:type="dxa"/>
            <w:vAlign w:val="center"/>
          </w:tcPr>
          <w:p w14:paraId="7F813B5D" w14:textId="77777777" w:rsidR="00126A30" w:rsidRPr="0001072E" w:rsidRDefault="00126A30" w:rsidP="00D44160">
            <w:pPr>
              <w:pStyle w:val="Tabletext"/>
              <w:jc w:val="center"/>
              <w:rPr>
                <w:rFonts w:cs="Tahoma"/>
                <w:szCs w:val="16"/>
                <w:lang w:eastAsia="ja-JP"/>
              </w:rPr>
            </w:pPr>
            <w:r w:rsidRPr="0001072E">
              <w:rPr>
                <w:rFonts w:cs="Tahoma"/>
                <w:szCs w:val="16"/>
                <w:lang w:eastAsia="ja-JP"/>
              </w:rPr>
              <w:t>6,4</w:t>
            </w:r>
          </w:p>
        </w:tc>
        <w:tc>
          <w:tcPr>
            <w:tcW w:w="1134" w:type="dxa"/>
            <w:vAlign w:val="center"/>
          </w:tcPr>
          <w:p w14:paraId="1BCF5EC4" w14:textId="77777777" w:rsidR="00126A30" w:rsidRPr="0001072E" w:rsidRDefault="00126A30" w:rsidP="00D44160">
            <w:pPr>
              <w:pStyle w:val="Tabletext"/>
              <w:jc w:val="center"/>
              <w:rPr>
                <w:rFonts w:cs="Tahoma"/>
                <w:szCs w:val="16"/>
                <w:lang w:eastAsia="ja-JP"/>
              </w:rPr>
            </w:pPr>
            <w:r w:rsidRPr="0001072E">
              <w:rPr>
                <w:rFonts w:cs="Tahoma"/>
                <w:szCs w:val="16"/>
                <w:lang w:eastAsia="ja-JP"/>
              </w:rPr>
              <w:t>3,0</w:t>
            </w:r>
          </w:p>
        </w:tc>
        <w:tc>
          <w:tcPr>
            <w:tcW w:w="1315" w:type="dxa"/>
            <w:vAlign w:val="center"/>
          </w:tcPr>
          <w:p w14:paraId="7D7341F7" w14:textId="77777777" w:rsidR="00126A30" w:rsidRPr="0001072E" w:rsidRDefault="00126A30" w:rsidP="00D44160">
            <w:pPr>
              <w:pStyle w:val="Tabletext"/>
              <w:jc w:val="center"/>
              <w:rPr>
                <w:rFonts w:cs="Tahoma"/>
                <w:szCs w:val="16"/>
                <w:lang w:eastAsia="ja-JP"/>
              </w:rPr>
            </w:pPr>
            <w:r w:rsidRPr="0001072E">
              <w:rPr>
                <w:rFonts w:cs="Tahoma"/>
                <w:szCs w:val="16"/>
                <w:lang w:eastAsia="ja-JP"/>
              </w:rPr>
              <w:t>0,35</w:t>
            </w:r>
          </w:p>
        </w:tc>
        <w:tc>
          <w:tcPr>
            <w:tcW w:w="567" w:type="dxa"/>
            <w:vAlign w:val="center"/>
          </w:tcPr>
          <w:p w14:paraId="49B6ACD9" w14:textId="77777777" w:rsidR="00126A30" w:rsidRPr="0001072E" w:rsidRDefault="00126A30" w:rsidP="00D44160">
            <w:pPr>
              <w:pStyle w:val="Tabletext"/>
              <w:jc w:val="center"/>
              <w:rPr>
                <w:rFonts w:cs="Tahoma"/>
                <w:szCs w:val="16"/>
                <w:lang w:eastAsia="ja-JP"/>
              </w:rPr>
            </w:pPr>
            <w:r w:rsidRPr="0001072E">
              <w:rPr>
                <w:rFonts w:cs="Tahoma"/>
                <w:szCs w:val="16"/>
                <w:lang w:eastAsia="ja-JP"/>
              </w:rPr>
              <w:t>0,4</w:t>
            </w:r>
          </w:p>
        </w:tc>
        <w:tc>
          <w:tcPr>
            <w:tcW w:w="567" w:type="dxa"/>
            <w:vAlign w:val="center"/>
          </w:tcPr>
          <w:p w14:paraId="0011CE16" w14:textId="77777777" w:rsidR="00126A30" w:rsidRPr="0001072E" w:rsidRDefault="00126A30" w:rsidP="00D44160">
            <w:pPr>
              <w:pStyle w:val="Tabletext"/>
              <w:jc w:val="center"/>
              <w:rPr>
                <w:rFonts w:cs="Tahoma"/>
                <w:szCs w:val="16"/>
                <w:lang w:eastAsia="ja-JP"/>
              </w:rPr>
            </w:pPr>
            <w:r w:rsidRPr="0001072E">
              <w:rPr>
                <w:rFonts w:cs="Tahoma"/>
                <w:szCs w:val="16"/>
                <w:lang w:eastAsia="ja-JP"/>
              </w:rPr>
              <w:t>0,2</w:t>
            </w:r>
          </w:p>
        </w:tc>
        <w:tc>
          <w:tcPr>
            <w:tcW w:w="680" w:type="dxa"/>
            <w:vAlign w:val="center"/>
          </w:tcPr>
          <w:p w14:paraId="461BDFE2" w14:textId="77777777" w:rsidR="00126A30" w:rsidRPr="0001072E" w:rsidRDefault="00126A30" w:rsidP="00D44160">
            <w:pPr>
              <w:pStyle w:val="Tabletext"/>
              <w:jc w:val="center"/>
              <w:rPr>
                <w:rFonts w:cs="Tahoma"/>
                <w:szCs w:val="16"/>
                <w:lang w:eastAsia="ja-JP"/>
              </w:rPr>
            </w:pPr>
            <w:r w:rsidRPr="0001072E">
              <w:rPr>
                <w:rFonts w:cs="Tahoma"/>
                <w:szCs w:val="16"/>
                <w:lang w:eastAsia="ja-JP"/>
              </w:rPr>
              <w:t>15</w:t>
            </w:r>
          </w:p>
        </w:tc>
        <w:tc>
          <w:tcPr>
            <w:tcW w:w="680" w:type="dxa"/>
            <w:vAlign w:val="center"/>
          </w:tcPr>
          <w:p w14:paraId="3668BC4B" w14:textId="77777777" w:rsidR="00126A30" w:rsidRPr="0001072E" w:rsidRDefault="00126A30" w:rsidP="00D44160">
            <w:pPr>
              <w:pStyle w:val="Tabletext"/>
              <w:jc w:val="center"/>
              <w:rPr>
                <w:rFonts w:cs="Tahoma"/>
                <w:szCs w:val="16"/>
                <w:lang w:eastAsia="ja-JP"/>
              </w:rPr>
            </w:pPr>
            <w:r w:rsidRPr="0001072E">
              <w:rPr>
                <w:rFonts w:cs="Tahoma"/>
                <w:szCs w:val="16"/>
                <w:lang w:eastAsia="ja-JP"/>
              </w:rPr>
              <w:t>10</w:t>
            </w:r>
          </w:p>
        </w:tc>
        <w:tc>
          <w:tcPr>
            <w:tcW w:w="680" w:type="dxa"/>
            <w:vAlign w:val="center"/>
          </w:tcPr>
          <w:p w14:paraId="6B0C4C88" w14:textId="77777777" w:rsidR="00126A30" w:rsidRPr="0001072E" w:rsidRDefault="00126A30" w:rsidP="00D44160">
            <w:pPr>
              <w:pStyle w:val="Tabletext"/>
              <w:jc w:val="center"/>
              <w:rPr>
                <w:rFonts w:cs="Tahoma"/>
                <w:szCs w:val="16"/>
                <w:lang w:eastAsia="ja-JP"/>
              </w:rPr>
            </w:pPr>
            <w:r w:rsidRPr="0001072E">
              <w:rPr>
                <w:rFonts w:cs="Tahoma"/>
                <w:szCs w:val="16"/>
                <w:lang w:eastAsia="ja-JP"/>
              </w:rPr>
              <w:t>0,5</w:t>
            </w:r>
          </w:p>
        </w:tc>
        <w:tc>
          <w:tcPr>
            <w:tcW w:w="680" w:type="dxa"/>
            <w:vAlign w:val="center"/>
          </w:tcPr>
          <w:p w14:paraId="51E0DB97" w14:textId="77777777" w:rsidR="00126A30" w:rsidRPr="0001072E" w:rsidRDefault="00126A30" w:rsidP="00D44160">
            <w:pPr>
              <w:pStyle w:val="Tabletext"/>
              <w:jc w:val="center"/>
              <w:rPr>
                <w:rFonts w:cs="Tahoma"/>
                <w:szCs w:val="16"/>
                <w:lang w:eastAsia="ja-JP"/>
              </w:rPr>
            </w:pPr>
            <w:r w:rsidRPr="0001072E">
              <w:rPr>
                <w:rFonts w:cs="Tahoma"/>
                <w:szCs w:val="16"/>
                <w:lang w:eastAsia="ja-JP"/>
              </w:rPr>
              <w:t>0,1</w:t>
            </w:r>
          </w:p>
        </w:tc>
      </w:tr>
    </w:tbl>
    <w:p w14:paraId="2F83B566" w14:textId="77777777" w:rsidR="002F336F" w:rsidRPr="0001072E" w:rsidRDefault="002F336F" w:rsidP="002F336F">
      <w:pPr>
        <w:pStyle w:val="Tablefin"/>
        <w:rPr>
          <w:lang w:val="fr-FR" w:eastAsia="ja-JP"/>
        </w:rPr>
      </w:pPr>
    </w:p>
    <w:p w14:paraId="6D3EEDDE" w14:textId="45141C05" w:rsidR="00126A30" w:rsidRPr="0001072E" w:rsidRDefault="00126A30" w:rsidP="00D44160">
      <w:pPr>
        <w:pStyle w:val="FigureNo"/>
        <w:rPr>
          <w:lang w:eastAsia="ja-JP"/>
        </w:rPr>
      </w:pPr>
      <w:r w:rsidRPr="0001072E">
        <w:rPr>
          <w:lang w:eastAsia="ja-JP"/>
        </w:rPr>
        <w:t xml:space="preserve">Figure </w:t>
      </w:r>
      <w:r w:rsidR="00535677" w:rsidRPr="0001072E">
        <w:rPr>
          <w:lang w:eastAsia="ja-JP"/>
        </w:rPr>
        <w:t>9</w:t>
      </w:r>
    </w:p>
    <w:p w14:paraId="22383D7C" w14:textId="77777777" w:rsidR="00126A30" w:rsidRPr="0001072E" w:rsidRDefault="00126A30" w:rsidP="00D44160">
      <w:pPr>
        <w:pStyle w:val="Figuretitle"/>
        <w:rPr>
          <w:lang w:eastAsia="ja-JP"/>
        </w:rPr>
      </w:pPr>
      <w:r w:rsidRPr="0001072E">
        <w:rPr>
          <w:lang w:eastAsia="ja-JP"/>
        </w:rPr>
        <w:t>Comparaison de la constante d</w:t>
      </w:r>
      <w:r w:rsidR="00AE5A88" w:rsidRPr="0001072E">
        <w:rPr>
          <w:lang w:eastAsia="ja-JP"/>
        </w:rPr>
        <w:t>'</w:t>
      </w:r>
      <w:r w:rsidRPr="0001072E">
        <w:rPr>
          <w:lang w:eastAsia="ja-JP"/>
        </w:rPr>
        <w:t>affaiblissement entre le jour et la nuit</w:t>
      </w:r>
    </w:p>
    <w:p w14:paraId="52D1F3BA" w14:textId="79797629" w:rsidR="00163020" w:rsidRPr="0001072E" w:rsidRDefault="00163020" w:rsidP="00163020">
      <w:pPr>
        <w:pStyle w:val="Figure"/>
        <w:rPr>
          <w:lang w:eastAsia="zh-CN"/>
        </w:rPr>
      </w:pPr>
      <w:r w:rsidRPr="0001072E">
        <w:rPr>
          <w:lang w:eastAsia="zh-CN"/>
        </w:rPr>
        <w:drawing>
          <wp:inline distT="0" distB="0" distL="0" distR="0" wp14:anchorId="43B6FFA6" wp14:editId="412CAEDE">
            <wp:extent cx="4495261" cy="2512612"/>
            <wp:effectExtent l="0" t="0" r="635" b="2540"/>
            <wp:docPr id="15" name="Picture 15" descr="Chart,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2040_2-9.png"/>
                    <pic:cNvPicPr/>
                  </pic:nvPicPr>
                  <pic:blipFill>
                    <a:blip r:embed="rId210" cstate="print">
                      <a:extLst>
                        <a:ext uri="{28A0092B-C50C-407E-A947-70E740481C1C}">
                          <a14:useLocalDpi xmlns:a14="http://schemas.microsoft.com/office/drawing/2010/main" val="0"/>
                        </a:ext>
                      </a:extLst>
                    </a:blip>
                    <a:stretch>
                      <a:fillRect/>
                    </a:stretch>
                  </pic:blipFill>
                  <pic:spPr>
                    <a:xfrm>
                      <a:off x="0" y="0"/>
                      <a:ext cx="4518302" cy="2525491"/>
                    </a:xfrm>
                    <a:prstGeom prst="rect">
                      <a:avLst/>
                    </a:prstGeom>
                  </pic:spPr>
                </pic:pic>
              </a:graphicData>
            </a:graphic>
          </wp:inline>
        </w:drawing>
      </w:r>
    </w:p>
    <w:p w14:paraId="02365E25" w14:textId="259FB3DC" w:rsidR="00126A30" w:rsidRPr="0001072E" w:rsidRDefault="00FE45EB" w:rsidP="002F336F">
      <w:pPr>
        <w:pStyle w:val="Normalaftertitle"/>
        <w:rPr>
          <w:lang w:eastAsia="ja-JP"/>
        </w:rPr>
      </w:pPr>
      <w:r w:rsidRPr="0001072E">
        <w:rPr>
          <w:lang w:eastAsia="ja-JP"/>
        </w:rPr>
        <w:t>La Fig</w:t>
      </w:r>
      <w:r w:rsidR="001550AF" w:rsidRPr="0001072E">
        <w:rPr>
          <w:lang w:eastAsia="ja-JP"/>
        </w:rPr>
        <w:t>ure </w:t>
      </w:r>
      <w:r w:rsidR="00535677" w:rsidRPr="0001072E">
        <w:rPr>
          <w:lang w:eastAsia="ja-JP"/>
        </w:rPr>
        <w:t>9</w:t>
      </w:r>
      <w:r w:rsidR="00126A30" w:rsidRPr="0001072E">
        <w:rPr>
          <w:lang w:eastAsia="ja-JP"/>
        </w:rPr>
        <w:t xml:space="preserve"> montre que la théorie du guide d</w:t>
      </w:r>
      <w:r w:rsidR="00AE5A88" w:rsidRPr="0001072E">
        <w:rPr>
          <w:lang w:eastAsia="ja-JP"/>
        </w:rPr>
        <w:t>'</w:t>
      </w:r>
      <w:r w:rsidR="00126A30" w:rsidRPr="0001072E">
        <w:rPr>
          <w:lang w:eastAsia="ja-JP"/>
        </w:rPr>
        <w:t>ondes permet d</w:t>
      </w:r>
      <w:r w:rsidR="00AE5A88" w:rsidRPr="0001072E">
        <w:rPr>
          <w:lang w:eastAsia="ja-JP"/>
        </w:rPr>
        <w:t>'</w:t>
      </w:r>
      <w:r w:rsidR="00126A30" w:rsidRPr="0001072E">
        <w:rPr>
          <w:lang w:eastAsia="ja-JP"/>
        </w:rPr>
        <w:t>obtenir des caractéristiques de propagation réalistes dans le couloir dans la gamme de fréquences 200</w:t>
      </w:r>
      <w:r w:rsidR="001550AF" w:rsidRPr="0001072E">
        <w:rPr>
          <w:lang w:eastAsia="ja-JP"/>
        </w:rPr>
        <w:t> </w:t>
      </w:r>
      <w:r w:rsidR="00126A30" w:rsidRPr="0001072E">
        <w:rPr>
          <w:lang w:eastAsia="ja-JP"/>
        </w:rPr>
        <w:t>MHz</w:t>
      </w:r>
      <w:r w:rsidR="00985F08" w:rsidRPr="0001072E">
        <w:rPr>
          <w:lang w:eastAsia="ja-JP"/>
        </w:rPr>
        <w:t xml:space="preserve"> </w:t>
      </w:r>
      <w:r w:rsidR="001151E2" w:rsidRPr="0001072E">
        <w:rPr>
          <w:lang w:eastAsia="ja-JP"/>
        </w:rPr>
        <w:t>–</w:t>
      </w:r>
      <w:r w:rsidR="00985F08" w:rsidRPr="0001072E">
        <w:rPr>
          <w:lang w:eastAsia="ja-JP"/>
        </w:rPr>
        <w:t xml:space="preserve"> </w:t>
      </w:r>
      <w:r w:rsidR="00126A30" w:rsidRPr="0001072E">
        <w:rPr>
          <w:lang w:eastAsia="ja-JP"/>
        </w:rPr>
        <w:t>12</w:t>
      </w:r>
      <w:r w:rsidR="001550AF" w:rsidRPr="0001072E">
        <w:rPr>
          <w:lang w:eastAsia="ja-JP"/>
        </w:rPr>
        <w:t> </w:t>
      </w:r>
      <w:r w:rsidR="00126A30" w:rsidRPr="0001072E">
        <w:rPr>
          <w:lang w:eastAsia="ja-JP"/>
        </w:rPr>
        <w:t>GHz pendant la nuit, mais pas pendant la journée, en raison d</w:t>
      </w:r>
      <w:r w:rsidR="00AE5A88" w:rsidRPr="0001072E">
        <w:rPr>
          <w:lang w:eastAsia="ja-JP"/>
        </w:rPr>
        <w:t>'</w:t>
      </w:r>
      <w:r w:rsidR="00126A30" w:rsidRPr="0001072E">
        <w:rPr>
          <w:lang w:eastAsia="ja-JP"/>
        </w:rPr>
        <w:t>un affaiblissement de la puissance reçue en présence de piétons.</w:t>
      </w:r>
    </w:p>
    <w:p w14:paraId="7AC67326" w14:textId="77777777" w:rsidR="00126A30" w:rsidRPr="0001072E" w:rsidRDefault="00126A30" w:rsidP="00D44160">
      <w:pPr>
        <w:rPr>
          <w:lang w:eastAsia="ja-JP"/>
        </w:rPr>
      </w:pPr>
      <w:r w:rsidRPr="0001072E">
        <w:rPr>
          <w:lang w:eastAsia="ja-JP"/>
        </w:rPr>
        <w:t>Par conséquent, la théorie du guide d</w:t>
      </w:r>
      <w:r w:rsidR="00AE5A88" w:rsidRPr="0001072E">
        <w:rPr>
          <w:lang w:eastAsia="ja-JP"/>
        </w:rPr>
        <w:t>'</w:t>
      </w:r>
      <w:r w:rsidRPr="0001072E">
        <w:rPr>
          <w:lang w:eastAsia="ja-JP"/>
        </w:rPr>
        <w:t>ondes s</w:t>
      </w:r>
      <w:r w:rsidR="00AE5A88" w:rsidRPr="0001072E">
        <w:rPr>
          <w:lang w:eastAsia="ja-JP"/>
        </w:rPr>
        <w:t>'</w:t>
      </w:r>
      <w:r w:rsidRPr="0001072E">
        <w:rPr>
          <w:lang w:eastAsia="ja-JP"/>
        </w:rPr>
        <w:t>applique dans les cas où il n</w:t>
      </w:r>
      <w:r w:rsidR="00AE5A88" w:rsidRPr="0001072E">
        <w:rPr>
          <w:lang w:eastAsia="ja-JP"/>
        </w:rPr>
        <w:t>'</w:t>
      </w:r>
      <w:r w:rsidRPr="0001072E">
        <w:rPr>
          <w:lang w:eastAsia="ja-JP"/>
        </w:rPr>
        <w:t>y a pas d</w:t>
      </w:r>
      <w:r w:rsidR="00AE5A88" w:rsidRPr="0001072E">
        <w:rPr>
          <w:lang w:eastAsia="ja-JP"/>
        </w:rPr>
        <w:t>'</w:t>
      </w:r>
      <w:r w:rsidRPr="0001072E">
        <w:rPr>
          <w:lang w:eastAsia="ja-JP"/>
        </w:rPr>
        <w:t>effet d</w:t>
      </w:r>
      <w:r w:rsidR="00AE5A88" w:rsidRPr="0001072E">
        <w:rPr>
          <w:lang w:eastAsia="ja-JP"/>
        </w:rPr>
        <w:t>'</w:t>
      </w:r>
      <w:r w:rsidRPr="0001072E">
        <w:rPr>
          <w:lang w:eastAsia="ja-JP"/>
        </w:rPr>
        <w:t>écran causé par des obstacles.</w:t>
      </w:r>
    </w:p>
    <w:p w14:paraId="2A3C847A" w14:textId="66049E80" w:rsidR="00126A30" w:rsidRPr="0001072E" w:rsidRDefault="00126A30" w:rsidP="00D44160">
      <w:pPr>
        <w:pStyle w:val="Heading2"/>
      </w:pPr>
      <w:r w:rsidRPr="0001072E">
        <w:rPr>
          <w:lang w:eastAsia="ja-JP"/>
        </w:rPr>
        <w:t>2</w:t>
      </w:r>
      <w:r w:rsidRPr="0001072E">
        <w:t>.</w:t>
      </w:r>
      <w:r w:rsidRPr="0001072E">
        <w:rPr>
          <w:lang w:eastAsia="ja-JP"/>
        </w:rPr>
        <w:t>3</w:t>
      </w:r>
      <w:r w:rsidRPr="0001072E">
        <w:tab/>
      </w:r>
      <w:r w:rsidRPr="0001072E">
        <w:rPr>
          <w:lang w:eastAsia="ja-JP"/>
        </w:rPr>
        <w:t>Théorie et résultats pour des matériaux dont la surface est sélective en fréquence</w:t>
      </w:r>
    </w:p>
    <w:p w14:paraId="6EB2F6B0" w14:textId="6BC2A9FD" w:rsidR="00126A30" w:rsidRPr="0001072E" w:rsidRDefault="00126A30" w:rsidP="00D44160">
      <w:pPr>
        <w:pStyle w:val="Heading3"/>
      </w:pPr>
      <w:r w:rsidRPr="0001072E">
        <w:rPr>
          <w:lang w:eastAsia="ja-JP"/>
        </w:rPr>
        <w:t>2</w:t>
      </w:r>
      <w:r w:rsidRPr="0001072E">
        <w:t>.</w:t>
      </w:r>
      <w:r w:rsidRPr="0001072E">
        <w:rPr>
          <w:lang w:eastAsia="ja-JP"/>
        </w:rPr>
        <w:t>3</w:t>
      </w:r>
      <w:r w:rsidRPr="0001072E">
        <w:t>.1</w:t>
      </w:r>
      <w:r w:rsidRPr="0001072E">
        <w:tab/>
        <w:t>Surfaces sélectives en fréquence</w:t>
      </w:r>
    </w:p>
    <w:p w14:paraId="62AEAAE2" w14:textId="77777777" w:rsidR="00126A30" w:rsidRPr="0001072E" w:rsidRDefault="00126A30" w:rsidP="00D44160">
      <w:pPr>
        <w:rPr>
          <w:lang w:eastAsia="ja-JP"/>
        </w:rPr>
      </w:pPr>
      <w:r w:rsidRPr="0001072E">
        <w:rPr>
          <w:lang w:eastAsia="ja-JP"/>
        </w:rPr>
        <w:t xml:space="preserve">La puissance des ondes de diffusion varie en fonction de la rugosité des surfaces. La présente section décrit une théorie permettant de calculer les champs diffusés par une surface présentant une série de formes convexes arrondies. En premier lieu, pour paramétrer la rugosité de la surface, la surface rugueuse est définie par une série de formes convexes arrondies, formée en disposant régulièrement des cylindres circulaires. En deuxième lieu, on définit le coefficient de réflexion des champs diffusés en utilisant les sommes de réseau caractérisant une disposition régulière de diffuseurs et la matrice T pour une série de cylindres circulaires. En troisième lieu, on présente un résultat numérique qui </w:t>
      </w:r>
      <w:r w:rsidRPr="0001072E">
        <w:rPr>
          <w:lang w:eastAsia="ja-JP"/>
        </w:rPr>
        <w:lastRenderedPageBreak/>
        <w:t>montre la caractéristique de la réflexion sur la surface à formes convexes arrondies en fonction de la fréquence. Enfin, on présente un résultat de mesure qui montre que la puissance des ondes de diffusion varie en fonction de la fréquence de l</w:t>
      </w:r>
      <w:r w:rsidR="00AE5A88" w:rsidRPr="0001072E">
        <w:rPr>
          <w:lang w:eastAsia="ja-JP"/>
        </w:rPr>
        <w:t>'</w:t>
      </w:r>
      <w:r w:rsidRPr="0001072E">
        <w:rPr>
          <w:lang w:eastAsia="ja-JP"/>
        </w:rPr>
        <w:t>onde incidente lorsque la surface d</w:t>
      </w:r>
      <w:r w:rsidR="00AE5A88" w:rsidRPr="0001072E">
        <w:rPr>
          <w:lang w:eastAsia="ja-JP"/>
        </w:rPr>
        <w:t>'</w:t>
      </w:r>
      <w:r w:rsidRPr="0001072E">
        <w:rPr>
          <w:lang w:eastAsia="ja-JP"/>
        </w:rPr>
        <w:t>un bâtiment présente une série de formes convexes arrondies.</w:t>
      </w:r>
    </w:p>
    <w:p w14:paraId="61DE7E23" w14:textId="4C7FBC0D" w:rsidR="00126A30" w:rsidRPr="0001072E" w:rsidRDefault="00126A30" w:rsidP="00D44160">
      <w:pPr>
        <w:pStyle w:val="Heading3"/>
        <w:rPr>
          <w:lang w:eastAsia="ja-JP"/>
        </w:rPr>
      </w:pPr>
      <w:r w:rsidRPr="0001072E">
        <w:rPr>
          <w:lang w:eastAsia="ja-JP"/>
        </w:rPr>
        <w:t>2</w:t>
      </w:r>
      <w:r w:rsidRPr="0001072E">
        <w:t>.</w:t>
      </w:r>
      <w:r w:rsidRPr="0001072E">
        <w:rPr>
          <w:lang w:eastAsia="ja-JP"/>
        </w:rPr>
        <w:t>3</w:t>
      </w:r>
      <w:r w:rsidRPr="0001072E">
        <w:t>.</w:t>
      </w:r>
      <w:r w:rsidRPr="0001072E">
        <w:rPr>
          <w:lang w:eastAsia="ja-JP"/>
        </w:rPr>
        <w:t>2</w:t>
      </w:r>
      <w:r w:rsidRPr="0001072E">
        <w:tab/>
      </w:r>
      <w:r w:rsidRPr="0001072E">
        <w:rPr>
          <w:lang w:eastAsia="ja-JP"/>
        </w:rPr>
        <w:t>Théorie de la propagation des ondes au voisinage d</w:t>
      </w:r>
      <w:r w:rsidR="00AE5A88" w:rsidRPr="0001072E">
        <w:rPr>
          <w:lang w:eastAsia="ja-JP"/>
        </w:rPr>
        <w:t>'</w:t>
      </w:r>
      <w:r w:rsidRPr="0001072E">
        <w:rPr>
          <w:lang w:eastAsia="ja-JP"/>
        </w:rPr>
        <w:t>une surface présentant une série de formes convexes arrondies</w:t>
      </w:r>
    </w:p>
    <w:p w14:paraId="2F99DCFB" w14:textId="5D78BB61" w:rsidR="00126A30" w:rsidRPr="0001072E" w:rsidRDefault="00126A30" w:rsidP="00D44160">
      <w:pPr>
        <w:rPr>
          <w:lang w:eastAsia="ja-JP"/>
        </w:rPr>
      </w:pPr>
      <w:r w:rsidRPr="0001072E">
        <w:rPr>
          <w:lang w:eastAsia="ja-JP"/>
        </w:rPr>
        <w:t>Une surface de bâtiment présentant une série régulière de formes convexes arrondies, comme illustré sur la Fig.</w:t>
      </w:r>
      <w:r w:rsidR="002F336F" w:rsidRPr="0001072E">
        <w:rPr>
          <w:lang w:eastAsia="ja-JP"/>
        </w:rPr>
        <w:t> </w:t>
      </w:r>
      <w:r w:rsidR="00535677" w:rsidRPr="0001072E">
        <w:rPr>
          <w:lang w:eastAsia="ja-JP"/>
        </w:rPr>
        <w:t>10</w:t>
      </w:r>
      <w:r w:rsidRPr="0001072E">
        <w:rPr>
          <w:lang w:eastAsia="ja-JP"/>
        </w:rPr>
        <w:t>, permet de contrôler davantage les ondes de réflexion/diffusion que dans le cas d</w:t>
      </w:r>
      <w:r w:rsidR="00AE5A88" w:rsidRPr="0001072E">
        <w:rPr>
          <w:lang w:eastAsia="ja-JP"/>
        </w:rPr>
        <w:t>'</w:t>
      </w:r>
      <w:r w:rsidRPr="0001072E">
        <w:rPr>
          <w:lang w:eastAsia="ja-JP"/>
        </w:rPr>
        <w:t>une surface plate. La théorie permettant de calculer les ondes diffusées par des séries régulières de cylindres circulaires peut être utilisée pour définir la propagation des ondes au voisinage d</w:t>
      </w:r>
      <w:r w:rsidR="00AE5A88" w:rsidRPr="0001072E">
        <w:rPr>
          <w:lang w:eastAsia="ja-JP"/>
        </w:rPr>
        <w:t>'</w:t>
      </w:r>
      <w:r w:rsidRPr="0001072E">
        <w:rPr>
          <w:lang w:eastAsia="ja-JP"/>
        </w:rPr>
        <w:t>une surface présentant une série de formes convexes.</w:t>
      </w:r>
    </w:p>
    <w:p w14:paraId="3CBF61F9" w14:textId="77777777" w:rsidR="00126A30" w:rsidRPr="0001072E" w:rsidRDefault="00126A30" w:rsidP="00D44160">
      <w:pPr>
        <w:pStyle w:val="FigureNo"/>
        <w:rPr>
          <w:lang w:eastAsia="ja-JP"/>
        </w:rPr>
      </w:pPr>
      <w:r w:rsidRPr="0001072E">
        <w:t xml:space="preserve">FIGURE </w:t>
      </w:r>
      <w:r w:rsidR="00535677" w:rsidRPr="0001072E">
        <w:rPr>
          <w:lang w:eastAsia="ja-JP"/>
        </w:rPr>
        <w:t>10</w:t>
      </w:r>
    </w:p>
    <w:p w14:paraId="151E70AA" w14:textId="77777777" w:rsidR="00126A30" w:rsidRPr="0001072E" w:rsidRDefault="00126A30" w:rsidP="00D44160">
      <w:pPr>
        <w:pStyle w:val="Figuretitle"/>
        <w:rPr>
          <w:lang w:eastAsia="ja-JP"/>
        </w:rPr>
      </w:pPr>
      <w:r w:rsidRPr="0001072E">
        <w:rPr>
          <w:lang w:eastAsia="ja-JP"/>
        </w:rPr>
        <w:t xml:space="preserve">Surface </w:t>
      </w:r>
      <w:r w:rsidRPr="0001072E">
        <w:t>présentant</w:t>
      </w:r>
      <w:r w:rsidRPr="0001072E">
        <w:rPr>
          <w:lang w:eastAsia="ja-JP"/>
        </w:rPr>
        <w:t xml:space="preserve"> une série de formes convexes arrondies</w:t>
      </w:r>
    </w:p>
    <w:p w14:paraId="5CCC6431" w14:textId="1A5A811D" w:rsidR="00413455" w:rsidRPr="0001072E" w:rsidRDefault="00413455" w:rsidP="00413455">
      <w:pPr>
        <w:pStyle w:val="Figure"/>
      </w:pPr>
      <w:r w:rsidRPr="0001072E">
        <w:drawing>
          <wp:inline distT="0" distB="0" distL="0" distR="0" wp14:anchorId="1D17F860" wp14:editId="23ADBE78">
            <wp:extent cx="2139700" cy="1938532"/>
            <wp:effectExtent l="0" t="0" r="0" b="5080"/>
            <wp:docPr id="13" name="Picture 13" descr="Shape, rectangl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2040_2-10.png"/>
                    <pic:cNvPicPr/>
                  </pic:nvPicPr>
                  <pic:blipFill>
                    <a:blip r:embed="rId211" cstate="print">
                      <a:extLst>
                        <a:ext uri="{28A0092B-C50C-407E-A947-70E740481C1C}">
                          <a14:useLocalDpi xmlns:a14="http://schemas.microsoft.com/office/drawing/2010/main" val="0"/>
                        </a:ext>
                      </a:extLst>
                    </a:blip>
                    <a:stretch>
                      <a:fillRect/>
                    </a:stretch>
                  </pic:blipFill>
                  <pic:spPr>
                    <a:xfrm>
                      <a:off x="0" y="0"/>
                      <a:ext cx="2139700" cy="1938532"/>
                    </a:xfrm>
                    <a:prstGeom prst="rect">
                      <a:avLst/>
                    </a:prstGeom>
                  </pic:spPr>
                </pic:pic>
              </a:graphicData>
            </a:graphic>
          </wp:inline>
        </w:drawing>
      </w:r>
    </w:p>
    <w:p w14:paraId="430C77E1" w14:textId="77777777" w:rsidR="00126A30" w:rsidRPr="0001072E" w:rsidRDefault="00126A30" w:rsidP="00D44160">
      <w:pPr>
        <w:pStyle w:val="FigureNo"/>
        <w:rPr>
          <w:lang w:eastAsia="ja-JP"/>
        </w:rPr>
      </w:pPr>
      <w:r w:rsidRPr="0001072E">
        <w:t xml:space="preserve">FIGURE </w:t>
      </w:r>
      <w:r w:rsidR="00535677" w:rsidRPr="0001072E">
        <w:rPr>
          <w:lang w:eastAsia="ja-JP"/>
        </w:rPr>
        <w:t>11</w:t>
      </w:r>
    </w:p>
    <w:p w14:paraId="505FC96E" w14:textId="77777777" w:rsidR="00126A30" w:rsidRPr="0001072E" w:rsidRDefault="00126A30" w:rsidP="00D44160">
      <w:pPr>
        <w:pStyle w:val="Figuretitle"/>
        <w:rPr>
          <w:lang w:eastAsia="ja-JP"/>
        </w:rPr>
      </w:pPr>
      <w:r w:rsidRPr="0001072E">
        <w:t xml:space="preserve">Configuration </w:t>
      </w:r>
      <w:r w:rsidRPr="0001072E">
        <w:rPr>
          <w:lang w:eastAsia="ja-JP"/>
        </w:rPr>
        <w:t>géométrique d</w:t>
      </w:r>
      <w:r w:rsidR="00AE5A88" w:rsidRPr="0001072E">
        <w:rPr>
          <w:lang w:eastAsia="ja-JP"/>
        </w:rPr>
        <w:t>'</w:t>
      </w:r>
      <w:r w:rsidRPr="0001072E">
        <w:rPr>
          <w:lang w:eastAsia="ja-JP"/>
        </w:rPr>
        <w:t>une série régulière de cylindres circulaires</w:t>
      </w:r>
    </w:p>
    <w:p w14:paraId="6DEF3F2C" w14:textId="42CB693D" w:rsidR="00413455" w:rsidRPr="0001072E" w:rsidRDefault="00413455" w:rsidP="00413455">
      <w:pPr>
        <w:pStyle w:val="Figure"/>
      </w:pPr>
      <w:r w:rsidRPr="0001072E">
        <w:drawing>
          <wp:inline distT="0" distB="0" distL="0" distR="0" wp14:anchorId="1091276C" wp14:editId="1EF4D86D">
            <wp:extent cx="3499111" cy="1825756"/>
            <wp:effectExtent l="0" t="0" r="6350" b="3175"/>
            <wp:docPr id="14" name="Picture 14" descr="A picture containing logo&#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2040_2-11.png"/>
                    <pic:cNvPicPr/>
                  </pic:nvPicPr>
                  <pic:blipFill>
                    <a:blip r:embed="rId212" cstate="print">
                      <a:extLst>
                        <a:ext uri="{28A0092B-C50C-407E-A947-70E740481C1C}">
                          <a14:useLocalDpi xmlns:a14="http://schemas.microsoft.com/office/drawing/2010/main" val="0"/>
                        </a:ext>
                      </a:extLst>
                    </a:blip>
                    <a:stretch>
                      <a:fillRect/>
                    </a:stretch>
                  </pic:blipFill>
                  <pic:spPr>
                    <a:xfrm>
                      <a:off x="0" y="0"/>
                      <a:ext cx="3499111" cy="1825756"/>
                    </a:xfrm>
                    <a:prstGeom prst="rect">
                      <a:avLst/>
                    </a:prstGeom>
                  </pic:spPr>
                </pic:pic>
              </a:graphicData>
            </a:graphic>
          </wp:inline>
        </w:drawing>
      </w:r>
    </w:p>
    <w:p w14:paraId="19F411AC" w14:textId="2D7453ED" w:rsidR="00126A30" w:rsidRPr="0001072E" w:rsidRDefault="00126A30" w:rsidP="00413455">
      <w:pPr>
        <w:pStyle w:val="Normalaftertitle"/>
        <w:rPr>
          <w:lang w:eastAsia="ja-JP"/>
        </w:rPr>
      </w:pPr>
      <w:r w:rsidRPr="0001072E">
        <w:rPr>
          <w:lang w:eastAsia="ja-JP"/>
        </w:rPr>
        <w:t xml:space="preserve">Lorsque les cylindres circulaires identiques sont disposés régulièrement sur un axe des </w:t>
      </w:r>
      <w:r w:rsidRPr="0001072E">
        <w:rPr>
          <w:i/>
          <w:lang w:eastAsia="ja-JP"/>
        </w:rPr>
        <w:t>x</w:t>
      </w:r>
      <w:r w:rsidRPr="0001072E">
        <w:rPr>
          <w:lang w:eastAsia="ja-JP"/>
        </w:rPr>
        <w:t xml:space="preserve"> comme illustré sur la Fig.</w:t>
      </w:r>
      <w:r w:rsidR="00D33E68" w:rsidRPr="0001072E">
        <w:rPr>
          <w:lang w:eastAsia="ja-JP"/>
        </w:rPr>
        <w:t> </w:t>
      </w:r>
      <w:r w:rsidR="00535677" w:rsidRPr="0001072E">
        <w:rPr>
          <w:lang w:eastAsia="ja-JP"/>
        </w:rPr>
        <w:t>11</w:t>
      </w:r>
      <w:r w:rsidRPr="0001072E">
        <w:rPr>
          <w:lang w:eastAsia="ja-JP"/>
        </w:rPr>
        <w:t xml:space="preserve">, le coefficient de réflexion de la puissance </w:t>
      </w:r>
      <w:r w:rsidRPr="0001072E">
        <w:rPr>
          <w:i/>
          <w:lang w:eastAsia="ja-JP"/>
        </w:rPr>
        <w:t>R</w:t>
      </w:r>
      <w:r w:rsidRPr="0001072E">
        <w:rPr>
          <w:rFonts w:ascii="Symbol" w:hAnsi="Symbol"/>
          <w:i/>
          <w:vertAlign w:val="subscript"/>
          <w:lang w:eastAsia="ja-JP"/>
        </w:rPr>
        <w:t></w:t>
      </w:r>
      <w:r w:rsidRPr="0001072E">
        <w:rPr>
          <w:lang w:eastAsia="ja-JP"/>
        </w:rPr>
        <w:t xml:space="preserve"> pour le </w:t>
      </w:r>
      <w:r w:rsidRPr="0001072E">
        <w:rPr>
          <w:rFonts w:ascii="Symbol" w:hAnsi="Symbol"/>
          <w:i/>
          <w:lang w:eastAsia="ja-JP"/>
        </w:rPr>
        <w:t></w:t>
      </w:r>
      <w:r w:rsidRPr="0001072E">
        <w:rPr>
          <w:vertAlign w:val="superscript"/>
          <w:lang w:eastAsia="ja-JP"/>
        </w:rPr>
        <w:t>ème</w:t>
      </w:r>
      <w:r w:rsidRPr="0001072E">
        <w:rPr>
          <w:lang w:eastAsia="ja-JP"/>
        </w:rPr>
        <w:t xml:space="preserve"> mode de propagation avec </w:t>
      </w:r>
      <w:r w:rsidRPr="0001072E">
        <w:rPr>
          <w:i/>
          <w:lang w:eastAsia="ja-JP"/>
        </w:rPr>
        <w:t>k</w:t>
      </w:r>
      <w:r w:rsidRPr="0001072E">
        <w:rPr>
          <w:rFonts w:ascii="Symbol" w:hAnsi="Symbol"/>
          <w:i/>
          <w:vertAlign w:val="subscript"/>
          <w:lang w:eastAsia="ja-JP"/>
        </w:rPr>
        <w:t></w:t>
      </w:r>
      <w:r w:rsidRPr="0001072E">
        <w:rPr>
          <w:lang w:eastAsia="ja-JP"/>
        </w:rPr>
        <w:t xml:space="preserve"> &gt; 0 est donné par:</w:t>
      </w:r>
    </w:p>
    <w:p w14:paraId="4356B1FA" w14:textId="77777777" w:rsidR="00126A30" w:rsidRPr="0001072E" w:rsidRDefault="00126A30" w:rsidP="00D44160">
      <w:pPr>
        <w:pStyle w:val="Blanc"/>
        <w:rPr>
          <w:lang w:val="fr-FR" w:eastAsia="ja-JP"/>
        </w:rPr>
      </w:pPr>
    </w:p>
    <w:p w14:paraId="6FF68A07" w14:textId="77777777" w:rsidR="00126A30" w:rsidRPr="0001072E" w:rsidRDefault="00126A30" w:rsidP="00D44160">
      <w:pPr>
        <w:pStyle w:val="Equation"/>
        <w:rPr>
          <w:lang w:eastAsia="ja-JP"/>
        </w:rPr>
      </w:pPr>
      <w:r w:rsidRPr="0001072E">
        <w:rPr>
          <w:lang w:eastAsia="ja-JP"/>
        </w:rPr>
        <w:tab/>
      </w:r>
      <w:r w:rsidRPr="0001072E">
        <w:rPr>
          <w:lang w:eastAsia="ja-JP"/>
        </w:rPr>
        <w:tab/>
      </w:r>
      <m:oMath>
        <m:sSub>
          <m:sSubPr>
            <m:ctrlPr>
              <w:rPr>
                <w:rFonts w:ascii="Cambria Math" w:hAnsi="Cambria Math"/>
                <w:lang w:eastAsia="ja-JP"/>
              </w:rPr>
            </m:ctrlPr>
          </m:sSubPr>
          <m:e>
            <m:r>
              <w:rPr>
                <w:rFonts w:ascii="Cambria Math" w:hAnsi="Cambria Math"/>
                <w:lang w:eastAsia="ja-JP"/>
              </w:rPr>
              <m:t>R</m:t>
            </m:r>
          </m:e>
          <m:sub>
            <m:r>
              <w:rPr>
                <w:rFonts w:ascii="Cambria Math" w:hAnsi="Cambria Math"/>
                <w:lang w:eastAsia="ja-JP"/>
              </w:rPr>
              <m:t>ν</m:t>
            </m:r>
          </m:sub>
        </m:sSub>
        <m:r>
          <m:rPr>
            <m:sty m:val="p"/>
          </m:rPr>
          <w:rPr>
            <w:rFonts w:ascii="Cambria Math" w:hAnsi="Cambria Math"/>
            <w:lang w:eastAsia="ja-JP"/>
          </w:rPr>
          <m:t>=</m:t>
        </m:r>
        <m:f>
          <m:fPr>
            <m:ctrlPr>
              <w:rPr>
                <w:rFonts w:ascii="Cambria Math" w:hAnsi="Cambria Math"/>
                <w:lang w:eastAsia="ja-JP"/>
              </w:rPr>
            </m:ctrlPr>
          </m:fPr>
          <m:num>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num>
          <m:den>
            <m:sSub>
              <m:sSubPr>
                <m:ctrlPr>
                  <w:rPr>
                    <w:rFonts w:ascii="Cambria Math" w:hAnsi="Cambria Math"/>
                    <w:lang w:eastAsia="ja-JP"/>
                  </w:rPr>
                </m:ctrlPr>
              </m:sSubPr>
              <m:e>
                <m:r>
                  <m:rPr>
                    <m:sty m:val="p"/>
                  </m:rPr>
                  <w:rPr>
                    <w:rFonts w:ascii="Cambria Math" w:hAnsi="Cambria Math"/>
                    <w:lang w:eastAsia="ja-JP"/>
                  </w:rPr>
                  <m:t>k</m:t>
                </m:r>
              </m:e>
              <m:sub>
                <m:r>
                  <m:rPr>
                    <m:sty m:val="p"/>
                  </m:rPr>
                  <w:rPr>
                    <w:rFonts w:ascii="Cambria Math" w:hAnsi="Cambria Math"/>
                    <w:lang w:eastAsia="ja-JP"/>
                  </w:rPr>
                  <m:t>0</m:t>
                </m:r>
              </m:sub>
            </m:sSub>
            <m:func>
              <m:funcPr>
                <m:ctrlPr>
                  <w:rPr>
                    <w:rFonts w:ascii="Cambria Math" w:hAnsi="Cambria Math"/>
                    <w:lang w:eastAsia="ja-JP"/>
                  </w:rPr>
                </m:ctrlPr>
              </m:funcPr>
              <m:fName>
                <m:r>
                  <m:rPr>
                    <m:sty m:val="p"/>
                  </m:rPr>
                  <w:rPr>
                    <w:rFonts w:ascii="Cambria Math" w:hAnsi="Cambria Math"/>
                  </w:rPr>
                  <m:t>sin</m:t>
                </m:r>
              </m:fName>
              <m:e>
                <m:sSup>
                  <m:sSupPr>
                    <m:ctrlPr>
                      <w:rPr>
                        <w:rFonts w:ascii="Cambria Math" w:hAnsi="Cambria Math"/>
                        <w:lang w:eastAsia="ja-JP"/>
                      </w:rPr>
                    </m:ctrlPr>
                  </m:sSupPr>
                  <m:e>
                    <m:r>
                      <m:rPr>
                        <m:sty m:val="p"/>
                      </m:rPr>
                      <w:rPr>
                        <w:rFonts w:ascii="Cambria Math" w:hAnsi="Cambria Math"/>
                        <w:lang w:eastAsia="ja-JP"/>
                      </w:rPr>
                      <m:t>φ</m:t>
                    </m:r>
                  </m:e>
                  <m:sup>
                    <m:r>
                      <m:rPr>
                        <m:nor/>
                      </m:rPr>
                      <w:rPr>
                        <w:lang w:eastAsia="ja-JP"/>
                      </w:rPr>
                      <m:t>in</m:t>
                    </m:r>
                  </m:sup>
                </m:sSup>
              </m:e>
            </m:func>
          </m:den>
        </m:f>
        <m:sSup>
          <m:sSupPr>
            <m:ctrlPr>
              <w:rPr>
                <w:rFonts w:ascii="Cambria Math" w:hAnsi="Cambria Math"/>
                <w:lang w:eastAsia="ja-JP"/>
              </w:rPr>
            </m:ctrlPr>
          </m:sSupPr>
          <m:e>
            <m:d>
              <m:dPr>
                <m:begChr m:val="|"/>
                <m:endChr m:val="|"/>
                <m:ctrlPr>
                  <w:rPr>
                    <w:rFonts w:ascii="Cambria Math" w:hAnsi="Cambria Math"/>
                    <w:lang w:eastAsia="ja-JP"/>
                  </w:rPr>
                </m:ctrlPr>
              </m:dPr>
              <m:e>
                <m:sSubSup>
                  <m:sSubSupPr>
                    <m:ctrlPr>
                      <w:rPr>
                        <w:rFonts w:ascii="Cambria Math" w:hAnsi="Cambria Math"/>
                        <w:lang w:eastAsia="ja-JP"/>
                      </w:rPr>
                    </m:ctrlPr>
                  </m:sSubSupPr>
                  <m:e>
                    <m:r>
                      <m:rPr>
                        <m:sty m:val="bi"/>
                      </m:rPr>
                      <w:rPr>
                        <w:rFonts w:ascii="Cambria Math" w:hAnsi="Cambria Math"/>
                        <w:lang w:eastAsia="ja-JP"/>
                      </w:rPr>
                      <m:t>p</m:t>
                    </m:r>
                  </m:e>
                  <m:sub>
                    <m:r>
                      <w:rPr>
                        <w:rFonts w:ascii="Cambria Math" w:hAnsi="Cambria Math"/>
                        <w:lang w:eastAsia="ja-JP"/>
                      </w:rPr>
                      <m:t>ν</m:t>
                    </m:r>
                  </m:sub>
                  <m:sup>
                    <m:r>
                      <w:rPr>
                        <w:rFonts w:ascii="Cambria Math" w:hAnsi="Cambria Math"/>
                        <w:lang w:eastAsia="ja-JP"/>
                      </w:rPr>
                      <m:t>T</m:t>
                    </m:r>
                  </m:sup>
                </m:sSubSup>
                <m:r>
                  <m:rPr>
                    <m:sty m:val="p"/>
                  </m:rPr>
                  <w:rPr>
                    <w:rFonts w:ascii="Cambria Math" w:hAnsi="Cambria Math"/>
                    <w:lang w:eastAsia="ja-JP"/>
                  </w:rPr>
                  <m:t>∙</m:t>
                </m:r>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eastAsia="ja-JP"/>
                      </w:rPr>
                      <m:t>0</m:t>
                    </m:r>
                  </m:sub>
                  <m:sup>
                    <m:r>
                      <m:rPr>
                        <m:sty m:val="p"/>
                      </m:rPr>
                      <w:rPr>
                        <w:rFonts w:ascii="Cambria Math" w:hAnsi="Cambria Math"/>
                        <w:lang w:eastAsia="ja-JP"/>
                      </w:rPr>
                      <m:t>sc</m:t>
                    </m:r>
                  </m:sup>
                </m:sSubSup>
              </m:e>
            </m:d>
          </m:e>
          <m:sup>
            <m:r>
              <m:rPr>
                <m:sty m:val="p"/>
              </m:rPr>
              <w:rPr>
                <w:rFonts w:ascii="Cambria Math" w:hAnsi="Cambria Math"/>
                <w:lang w:eastAsia="ja-JP"/>
              </w:rPr>
              <m:t>2</m:t>
            </m:r>
          </m:sup>
        </m:sSup>
      </m:oMath>
      <w:r w:rsidRPr="0001072E">
        <w:rPr>
          <w:lang w:eastAsia="ja-JP"/>
        </w:rPr>
        <w:tab/>
        <w:t>(</w:t>
      </w:r>
      <w:r w:rsidR="00535677" w:rsidRPr="0001072E">
        <w:rPr>
          <w:lang w:eastAsia="ja-JP"/>
        </w:rPr>
        <w:t>51</w:t>
      </w:r>
      <w:r w:rsidRPr="0001072E">
        <w:rPr>
          <w:lang w:eastAsia="ja-JP"/>
        </w:rPr>
        <w:t>)</w:t>
      </w:r>
    </w:p>
    <w:p w14:paraId="1A75023C" w14:textId="77777777" w:rsidR="000207D7" w:rsidRPr="0001072E" w:rsidRDefault="000207D7" w:rsidP="000207D7">
      <w:pPr>
        <w:pStyle w:val="Blanc"/>
        <w:keepNext w:val="0"/>
        <w:keepLines w:val="0"/>
        <w:rPr>
          <w:lang w:val="fr-FR" w:eastAsia="ja-JP"/>
        </w:rPr>
      </w:pPr>
    </w:p>
    <w:p w14:paraId="62E2BC36" w14:textId="77777777" w:rsidR="00126A30" w:rsidRPr="0001072E" w:rsidRDefault="00126A30" w:rsidP="00D44160">
      <w:pPr>
        <w:rPr>
          <w:lang w:eastAsia="ja-JP"/>
        </w:rPr>
      </w:pPr>
      <w:r w:rsidRPr="0001072E">
        <w:rPr>
          <w:lang w:eastAsia="ja-JP"/>
        </w:rPr>
        <w:lastRenderedPageBreak/>
        <w:t xml:space="preserve">où </w:t>
      </w:r>
      <w:r w:rsidRPr="0001072E">
        <w:rPr>
          <w:i/>
          <w:lang w:eastAsia="ja-JP"/>
        </w:rPr>
        <w:t>k</w:t>
      </w:r>
      <w:r w:rsidRPr="0001072E">
        <w:rPr>
          <w:vertAlign w:val="subscript"/>
          <w:lang w:eastAsia="ja-JP"/>
        </w:rPr>
        <w:t xml:space="preserve">0 </w:t>
      </w:r>
      <w:r w:rsidRPr="0001072E">
        <w:rPr>
          <w:lang w:eastAsia="ja-JP"/>
        </w:rPr>
        <w:t>= 2</w:t>
      </w:r>
      <w:r w:rsidRPr="0001072E">
        <w:rPr>
          <w:rFonts w:ascii="Symbol" w:hAnsi="Symbol"/>
          <w:lang w:eastAsia="ja-JP"/>
        </w:rPr>
        <w:t></w:t>
      </w:r>
      <w:r w:rsidRPr="0001072E">
        <w:rPr>
          <w:rFonts w:ascii="Symbol" w:hAnsi="Symbol"/>
          <w:lang w:eastAsia="ja-JP"/>
        </w:rPr>
        <w:t></w:t>
      </w:r>
      <w:r w:rsidRPr="0001072E">
        <w:rPr>
          <w:rFonts w:ascii="Symbol" w:hAnsi="Symbol"/>
          <w:lang w:eastAsia="ja-JP"/>
        </w:rPr>
        <w:t></w:t>
      </w:r>
      <w:r w:rsidRPr="0001072E">
        <w:rPr>
          <w:rFonts w:ascii="Symbol" w:hAnsi="Symbol"/>
          <w:lang w:eastAsia="ja-JP"/>
        </w:rPr>
        <w:t></w:t>
      </w:r>
      <w:r w:rsidRPr="0001072E">
        <w:rPr>
          <w:rFonts w:ascii="Symbol" w:hAnsi="Symbol"/>
          <w:lang w:eastAsia="ja-JP"/>
        </w:rPr>
        <w:t></w:t>
      </w:r>
      <w:r w:rsidRPr="0001072E">
        <w:rPr>
          <w:vertAlign w:val="subscript"/>
          <w:lang w:eastAsia="ja-JP"/>
        </w:rPr>
        <w:t>0</w:t>
      </w:r>
      <w:r w:rsidRPr="0001072E">
        <w:rPr>
          <w:lang w:eastAsia="ja-JP"/>
        </w:rPr>
        <w:t xml:space="preserve">, </w:t>
      </w:r>
      <w:r w:rsidRPr="0001072E">
        <w:rPr>
          <w:rFonts w:ascii="Symbol" w:hAnsi="Symbol"/>
          <w:lang w:eastAsia="ja-JP"/>
        </w:rPr>
        <w:t></w:t>
      </w:r>
      <w:r w:rsidRPr="0001072E">
        <w:rPr>
          <w:vertAlign w:val="subscript"/>
          <w:lang w:eastAsia="ja-JP"/>
        </w:rPr>
        <w:t>0</w:t>
      </w:r>
      <w:r w:rsidRPr="0001072E">
        <w:rPr>
          <w:lang w:eastAsia="ja-JP"/>
        </w:rPr>
        <w:t xml:space="preserve"> est la longueur d</w:t>
      </w:r>
      <w:r w:rsidR="00AE5A88" w:rsidRPr="0001072E">
        <w:rPr>
          <w:lang w:eastAsia="ja-JP"/>
        </w:rPr>
        <w:t>'</w:t>
      </w:r>
      <w:r w:rsidRPr="0001072E">
        <w:rPr>
          <w:lang w:eastAsia="ja-JP"/>
        </w:rPr>
        <w:t>onde des ondes arrivant avec un angle d</w:t>
      </w:r>
      <w:r w:rsidR="00AE5A88" w:rsidRPr="0001072E">
        <w:rPr>
          <w:lang w:eastAsia="ja-JP"/>
        </w:rPr>
        <w:t>'</w:t>
      </w:r>
      <w:r w:rsidRPr="0001072E">
        <w:rPr>
          <w:lang w:eastAsia="ja-JP"/>
        </w:rPr>
        <w:t xml:space="preserve">incidence </w:t>
      </w:r>
      <w:r w:rsidRPr="0001072E">
        <w:rPr>
          <w:lang w:eastAsia="ja-JP"/>
        </w:rPr>
        <w:sym w:font="Symbol" w:char="F06A"/>
      </w:r>
      <w:r w:rsidRPr="0001072E">
        <w:rPr>
          <w:i/>
          <w:iCs/>
          <w:vertAlign w:val="superscript"/>
          <w:lang w:eastAsia="ja-JP"/>
        </w:rPr>
        <w:t>in</w:t>
      </w:r>
      <w:r w:rsidRPr="0001072E">
        <w:rPr>
          <w:lang w:eastAsia="ja-JP"/>
        </w:rPr>
        <w:t xml:space="preserve">. Dans la formule (79), </w:t>
      </w:r>
      <m:oMath>
        <m:sSubSup>
          <m:sSubSupPr>
            <m:ctrlPr>
              <w:rPr>
                <w:rFonts w:ascii="Cambria Math" w:hAnsi="Cambria Math"/>
                <w:i/>
                <w:lang w:eastAsia="ja-JP"/>
              </w:rPr>
            </m:ctrlPr>
          </m:sSubSupPr>
          <m:e>
            <m:r>
              <m:rPr>
                <m:sty m:val="bi"/>
              </m:rPr>
              <w:rPr>
                <w:rFonts w:ascii="Cambria Math" w:hAnsi="Cambria Math"/>
                <w:lang w:eastAsia="ja-JP"/>
              </w:rPr>
              <m:t>p</m:t>
            </m:r>
          </m:e>
          <m:sub>
            <m:r>
              <w:rPr>
                <w:rFonts w:ascii="Cambria Math" w:hAnsi="Cambria Math"/>
                <w:lang w:eastAsia="ja-JP"/>
              </w:rPr>
              <m:t>ν</m:t>
            </m:r>
          </m:sub>
          <m:sup>
            <m:r>
              <w:rPr>
                <w:rFonts w:ascii="Cambria Math" w:hAnsi="Cambria Math"/>
                <w:lang w:eastAsia="ja-JP"/>
              </w:rPr>
              <m:t>T</m:t>
            </m:r>
          </m:sup>
        </m:sSubSup>
      </m:oMath>
      <w:r w:rsidRPr="0001072E">
        <w:rPr>
          <w:lang w:eastAsia="ja-JP"/>
        </w:rPr>
        <w:t xml:space="preserve"> et </w:t>
      </w:r>
      <m:oMath>
        <m:sSubSup>
          <m:sSubSupPr>
            <m:ctrlPr>
              <w:rPr>
                <w:rFonts w:ascii="Cambria Math" w:hAnsi="Cambria Math"/>
                <w:i/>
                <w:lang w:eastAsia="ja-JP"/>
              </w:rPr>
            </m:ctrlPr>
          </m:sSubSupPr>
          <m:e>
            <m:r>
              <m:rPr>
                <m:sty m:val="bi"/>
              </m:rPr>
              <w:rPr>
                <w:rFonts w:ascii="Cambria Math" w:hAnsi="Cambria Math"/>
                <w:lang w:eastAsia="ja-JP"/>
              </w:rPr>
              <m:t>a</m:t>
            </m:r>
          </m:e>
          <m:sub>
            <m:r>
              <w:rPr>
                <w:rFonts w:ascii="Cambria Math" w:hAnsi="Cambria Math"/>
                <w:lang w:eastAsia="ja-JP"/>
              </w:rPr>
              <m:t>0</m:t>
            </m:r>
          </m:sub>
          <m:sup>
            <m:r>
              <m:rPr>
                <m:sty m:val="p"/>
              </m:rPr>
              <w:rPr>
                <w:rFonts w:ascii="Cambria Math" w:hAnsi="Cambria Math"/>
                <w:lang w:eastAsia="ja-JP"/>
              </w:rPr>
              <m:t>sc</m:t>
            </m:r>
          </m:sup>
        </m:sSubSup>
      </m:oMath>
      <w:r w:rsidRPr="0001072E">
        <w:rPr>
          <w:lang w:eastAsia="ja-JP"/>
        </w:rPr>
        <w:t xml:space="preserve"> sont obtenus comme suit:</w:t>
      </w:r>
    </w:p>
    <w:p w14:paraId="2F5B42C7" w14:textId="77777777" w:rsidR="00126A30" w:rsidRPr="0001072E" w:rsidRDefault="00126A30" w:rsidP="00D44160">
      <w:pPr>
        <w:pStyle w:val="Blanc"/>
        <w:rPr>
          <w:lang w:val="fr-FR" w:eastAsia="ja-JP"/>
        </w:rPr>
      </w:pPr>
    </w:p>
    <w:p w14:paraId="5B1D99FE" w14:textId="77777777" w:rsidR="00126A30" w:rsidRPr="0001072E" w:rsidRDefault="00126A30" w:rsidP="00D44160">
      <w:pPr>
        <w:pStyle w:val="Equation"/>
        <w:rPr>
          <w:lang w:eastAsia="ja-JP"/>
        </w:rPr>
      </w:pPr>
      <w:r w:rsidRPr="0001072E">
        <w:rPr>
          <w:lang w:eastAsia="ja-JP"/>
        </w:rPr>
        <w:tab/>
      </w:r>
      <w:r w:rsidRPr="0001072E">
        <w:rPr>
          <w:lang w:eastAsia="ja-JP"/>
        </w:rPr>
        <w:tab/>
      </w:r>
      <m:oMath>
        <m:sSub>
          <m:sSubPr>
            <m:ctrlPr>
              <w:rPr>
                <w:rFonts w:ascii="Cambria Math" w:hAnsi="Cambria Math"/>
                <w:lang w:eastAsia="ja-JP"/>
              </w:rPr>
            </m:ctrlPr>
          </m:sSubPr>
          <m:e>
            <m:r>
              <m:rPr>
                <m:sty m:val="bi"/>
              </m:rPr>
              <w:rPr>
                <w:rFonts w:ascii="Cambria Math" w:hAnsi="Cambria Math"/>
                <w:lang w:eastAsia="ja-JP"/>
              </w:rPr>
              <m:t>p</m:t>
            </m:r>
          </m:e>
          <m:sub>
            <m:r>
              <w:rPr>
                <w:rFonts w:ascii="Cambria Math" w:hAnsi="Cambria Math"/>
                <w:lang w:eastAsia="ja-JP"/>
              </w:rPr>
              <m:t>ν</m:t>
            </m:r>
          </m:sub>
        </m:sSub>
        <m:r>
          <m:rPr>
            <m:sty m:val="p"/>
          </m:rPr>
          <w:rPr>
            <w:rFonts w:ascii="Cambria Math" w:hAnsi="Cambria Math"/>
            <w:lang w:eastAsia="ja-JP"/>
          </w:rPr>
          <m:t>=</m:t>
        </m:r>
        <m:d>
          <m:dPr>
            <m:begChr m:val="["/>
            <m:endChr m:val="]"/>
            <m:ctrlPr>
              <w:rPr>
                <w:rFonts w:ascii="Cambria Math" w:hAnsi="Cambria Math"/>
                <w:lang w:eastAsia="ja-JP"/>
              </w:rPr>
            </m:ctrlPr>
          </m:dPr>
          <m:e>
            <m:eqArr>
              <m:eqArrPr>
                <m:ctrlPr>
                  <w:rPr>
                    <w:rFonts w:ascii="Cambria Math" w:hAnsi="Cambria Math"/>
                    <w:lang w:eastAsia="ja-JP"/>
                  </w:rPr>
                </m:ctrlPr>
              </m:eqArrPr>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m</m:t>
                        </m:r>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r>
                          <w:rPr>
                            <w:rFonts w:ascii="Cambria Math" w:hAnsi="Cambria Math"/>
                            <w:lang w:eastAsia="ja-JP"/>
                          </w:rPr>
                          <m:t>m</m:t>
                        </m:r>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r>
                          <w:rPr>
                            <w:rFonts w:ascii="Cambria Math" w:hAnsi="Cambria Math"/>
                            <w:lang w:eastAsia="ja-JP"/>
                          </w:rPr>
                          <m:t>m</m:t>
                        </m:r>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0</m:t>
                    </m:r>
                  </m:e>
                </m:d>
              </m:e>
              <m:e>
                <m:f>
                  <m:fPr>
                    <m:ctrlPr>
                      <w:rPr>
                        <w:rFonts w:ascii="Cambria Math" w:hAnsi="Cambria Math"/>
                        <w:lang w:eastAsia="ja-JP"/>
                      </w:rPr>
                    </m:ctrlPr>
                  </m:fPr>
                  <m:num>
                    <m:r>
                      <m:rPr>
                        <m:sty m:val="p"/>
                      </m:rPr>
                      <w:rPr>
                        <w:rFonts w:ascii="Cambria Math" w:hAnsi="Cambria Math"/>
                        <w:lang w:eastAsia="ja-JP"/>
                      </w:rPr>
                      <m:t>2</m:t>
                    </m:r>
                    <m:sSup>
                      <m:sSupPr>
                        <m:ctrlPr>
                          <w:rPr>
                            <w:rFonts w:ascii="Cambria Math" w:hAnsi="Cambria Math"/>
                            <w:lang w:eastAsia="ja-JP"/>
                          </w:rPr>
                        </m:ctrlPr>
                      </m:sSupPr>
                      <m:e>
                        <m:d>
                          <m:dPr>
                            <m:ctrlPr>
                              <w:rPr>
                                <w:rFonts w:ascii="Cambria Math" w:hAnsi="Cambria Math"/>
                                <w:lang w:eastAsia="ja-JP"/>
                              </w:rPr>
                            </m:ctrlPr>
                          </m:dPr>
                          <m:e>
                            <m:r>
                              <m:rPr>
                                <m:sty m:val="p"/>
                              </m:rPr>
                              <w:rPr>
                                <w:rFonts w:ascii="Cambria Math" w:hAnsi="Cambria Math"/>
                                <w:lang w:eastAsia="ja-JP"/>
                              </w:rPr>
                              <m:t>-</m:t>
                            </m:r>
                            <m:r>
                              <w:rPr>
                                <w:rFonts w:ascii="Cambria Math" w:hAnsi="Cambria Math"/>
                                <w:lang w:eastAsia="ja-JP"/>
                              </w:rPr>
                              <m:t>j</m:t>
                            </m:r>
                          </m:e>
                        </m:d>
                      </m:e>
                      <m:sup>
                        <m:d>
                          <m:dPr>
                            <m:begChr m:val="|"/>
                            <m:endChr m:val="|"/>
                            <m:ctrlPr>
                              <w:rPr>
                                <w:rFonts w:ascii="Cambria Math" w:hAnsi="Cambria Math"/>
                                <w:lang w:eastAsia="ja-JP"/>
                              </w:rPr>
                            </m:ctrlPr>
                          </m:dPr>
                          <m:e>
                            <m:r>
                              <w:rPr>
                                <w:rFonts w:ascii="Cambria Math" w:hAnsi="Cambria Math"/>
                                <w:lang w:eastAsia="ja-JP"/>
                              </w:rPr>
                              <m:t>m</m:t>
                            </m:r>
                          </m:e>
                        </m:d>
                      </m:sup>
                    </m:sSup>
                    <m:sSup>
                      <m:sSupPr>
                        <m:ctrlPr>
                          <w:rPr>
                            <w:rFonts w:ascii="Cambria Math" w:hAnsi="Cambria Math"/>
                            <w:lang w:eastAsia="ja-JP"/>
                          </w:rPr>
                        </m:ctrlPr>
                      </m:sSupPr>
                      <m:e>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xν</m:t>
                                </m:r>
                              </m:sub>
                            </m:sSub>
                            <m:r>
                              <m:rPr>
                                <m:sty m:val="p"/>
                              </m:rPr>
                              <w:rPr>
                                <w:rFonts w:ascii="Cambria Math" w:hAnsi="Cambria Math"/>
                                <w:lang w:eastAsia="ja-JP"/>
                              </w:rPr>
                              <m:t>-</m:t>
                            </m:r>
                            <m:r>
                              <w:rPr>
                                <w:rFonts w:ascii="Cambria Math" w:hAnsi="Cambria Math"/>
                                <w:lang w:eastAsia="ja-JP"/>
                              </w:rPr>
                              <m:t>j</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e>
                        </m:d>
                      </m:e>
                      <m:sup>
                        <m:d>
                          <m:dPr>
                            <m:begChr m:val="|"/>
                            <m:endChr m:val="|"/>
                            <m:ctrlPr>
                              <w:rPr>
                                <w:rFonts w:ascii="Cambria Math" w:hAnsi="Cambria Math"/>
                                <w:lang w:eastAsia="ja-JP"/>
                              </w:rPr>
                            </m:ctrlPr>
                          </m:dPr>
                          <m:e>
                            <m:r>
                              <w:rPr>
                                <w:rFonts w:ascii="Cambria Math" w:hAnsi="Cambria Math"/>
                                <w:lang w:eastAsia="ja-JP"/>
                              </w:rPr>
                              <m:t>m</m:t>
                            </m:r>
                          </m:e>
                        </m:d>
                      </m:sup>
                    </m:sSup>
                  </m:num>
                  <m:den>
                    <m:r>
                      <w:rPr>
                        <w:rFonts w:ascii="Cambria Math" w:hAnsi="Cambria Math"/>
                        <w:lang w:eastAsia="ja-JP"/>
                      </w:rPr>
                      <m:t>h</m:t>
                    </m:r>
                    <m:sSub>
                      <m:sSubPr>
                        <m:ctrlPr>
                          <w:rPr>
                            <w:rFonts w:ascii="Cambria Math" w:hAnsi="Cambria Math"/>
                            <w:lang w:eastAsia="ja-JP"/>
                          </w:rPr>
                        </m:ctrlPr>
                      </m:sSubPr>
                      <m:e>
                        <m:r>
                          <w:rPr>
                            <w:rFonts w:ascii="Cambria Math" w:hAnsi="Cambria Math"/>
                            <w:lang w:eastAsia="ja-JP"/>
                          </w:rPr>
                          <m:t>k</m:t>
                        </m:r>
                      </m:e>
                      <m:sub>
                        <m:r>
                          <w:rPr>
                            <w:rFonts w:ascii="Cambria Math" w:hAnsi="Cambria Math"/>
                            <w:lang w:eastAsia="ja-JP"/>
                          </w:rPr>
                          <m:t>ν</m:t>
                        </m:r>
                      </m:sub>
                    </m:sSub>
                    <m:sSubSup>
                      <m:sSubSupPr>
                        <m:ctrlPr>
                          <w:rPr>
                            <w:rFonts w:ascii="Cambria Math" w:hAnsi="Cambria Math"/>
                            <w:lang w:eastAsia="ja-JP"/>
                          </w:rPr>
                        </m:ctrlPr>
                      </m:sSubSupPr>
                      <m:e>
                        <m:r>
                          <w:rPr>
                            <w:rFonts w:ascii="Cambria Math" w:hAnsi="Cambria Math"/>
                            <w:lang w:eastAsia="ja-JP"/>
                          </w:rPr>
                          <m:t>k</m:t>
                        </m:r>
                      </m:e>
                      <m:sub>
                        <m:r>
                          <m:rPr>
                            <m:sty m:val="p"/>
                          </m:rPr>
                          <w:rPr>
                            <w:rFonts w:ascii="Cambria Math" w:hAnsi="Cambria Math"/>
                            <w:lang w:eastAsia="ja-JP"/>
                          </w:rPr>
                          <m:t>0</m:t>
                        </m:r>
                      </m:sub>
                      <m:sup>
                        <m:d>
                          <m:dPr>
                            <m:begChr m:val="|"/>
                            <m:endChr m:val="|"/>
                            <m:ctrlPr>
                              <w:rPr>
                                <w:rFonts w:ascii="Cambria Math" w:hAnsi="Cambria Math"/>
                                <w:lang w:eastAsia="ja-JP"/>
                              </w:rPr>
                            </m:ctrlPr>
                          </m:dPr>
                          <m:e>
                            <m:r>
                              <w:rPr>
                                <w:rFonts w:ascii="Cambria Math" w:hAnsi="Cambria Math"/>
                                <w:lang w:eastAsia="ja-JP"/>
                              </w:rPr>
                              <m:t>m</m:t>
                            </m:r>
                          </m:e>
                        </m:d>
                      </m:sup>
                    </m:sSubSup>
                  </m:den>
                </m:f>
                <m:r>
                  <m:rPr>
                    <m:sty m:val="p"/>
                  </m:rPr>
                  <w:rPr>
                    <w:rFonts w:ascii="Cambria Math" w:hAnsi="Cambria Math"/>
                    <w:lang w:eastAsia="ja-JP"/>
                  </w:rPr>
                  <m:t xml:space="preserve"> </m:t>
                </m:r>
                <m:d>
                  <m:dPr>
                    <m:ctrlPr>
                      <w:rPr>
                        <w:rFonts w:ascii="Cambria Math" w:hAnsi="Cambria Math"/>
                        <w:lang w:eastAsia="ja-JP"/>
                      </w:rPr>
                    </m:ctrlPr>
                  </m:dPr>
                  <m:e>
                    <m:r>
                      <w:rPr>
                        <w:rFonts w:ascii="Cambria Math" w:hAnsi="Cambria Math"/>
                        <w:lang w:eastAsia="ja-JP"/>
                      </w:rPr>
                      <m:t>m</m:t>
                    </m:r>
                    <m:r>
                      <m:rPr>
                        <m:sty m:val="p"/>
                      </m:rPr>
                      <w:rPr>
                        <w:rFonts w:ascii="Cambria Math" w:hAnsi="Cambria Math"/>
                        <w:lang w:eastAsia="ja-JP"/>
                      </w:rPr>
                      <m:t>&lt;</m:t>
                    </m:r>
                    <m:r>
                      <w:rPr>
                        <w:rFonts w:ascii="Cambria Math" w:hAnsi="Cambria Math"/>
                        <w:lang w:eastAsia="ja-JP"/>
                      </w:rPr>
                      <m:t>0</m:t>
                    </m:r>
                  </m:e>
                </m:d>
              </m:e>
            </m:eqArr>
          </m:e>
        </m:d>
      </m:oMath>
      <w:r w:rsidRPr="0001072E">
        <w:rPr>
          <w:lang w:eastAsia="ja-JP"/>
        </w:rPr>
        <w:tab/>
        <w:t>(</w:t>
      </w:r>
      <w:r w:rsidR="00535677" w:rsidRPr="0001072E">
        <w:rPr>
          <w:lang w:eastAsia="ja-JP"/>
        </w:rPr>
        <w:t>52</w:t>
      </w:r>
      <w:r w:rsidRPr="0001072E">
        <w:rPr>
          <w:lang w:eastAsia="ja-JP"/>
        </w:rPr>
        <w:t>)</w:t>
      </w:r>
    </w:p>
    <w:p w14:paraId="43E5A534" w14:textId="77777777" w:rsidR="001550AF" w:rsidRPr="0001072E" w:rsidRDefault="001550AF" w:rsidP="001550AF">
      <w:pPr>
        <w:pStyle w:val="Blanc"/>
        <w:rPr>
          <w:lang w:val="fr-FR" w:eastAsia="ja-JP"/>
        </w:rPr>
      </w:pPr>
    </w:p>
    <w:p w14:paraId="19A98CFA" w14:textId="77777777" w:rsidR="00126A30" w:rsidRPr="0001072E" w:rsidRDefault="00126A30" w:rsidP="00D44160">
      <w:pPr>
        <w:pStyle w:val="Equation"/>
        <w:rPr>
          <w:lang w:eastAsia="ja-JP"/>
        </w:rPr>
      </w:pPr>
      <w:r w:rsidRPr="0001072E">
        <w:rPr>
          <w:lang w:eastAsia="ja-JP"/>
        </w:rPr>
        <w:tab/>
      </w:r>
      <w:r w:rsidRPr="0001072E">
        <w:rPr>
          <w:lang w:eastAsia="ja-JP"/>
        </w:rPr>
        <w:tab/>
      </w:r>
      <m:oMath>
        <m:sSubSup>
          <m:sSubSupPr>
            <m:ctrlPr>
              <w:rPr>
                <w:rFonts w:ascii="Cambria Math" w:hAnsi="Cambria Math"/>
                <w:lang w:eastAsia="ja-JP"/>
              </w:rPr>
            </m:ctrlPr>
          </m:sSubSupPr>
          <m:e>
            <m:r>
              <m:rPr>
                <m:sty m:val="bi"/>
              </m:rPr>
              <w:rPr>
                <w:rFonts w:ascii="Cambria Math" w:hAnsi="Cambria Math"/>
                <w:lang w:eastAsia="ja-JP"/>
              </w:rPr>
              <m:t>a</m:t>
            </m:r>
          </m:e>
          <m:sub>
            <m:r>
              <m:rPr>
                <m:sty m:val="p"/>
              </m:rPr>
              <w:rPr>
                <w:rFonts w:ascii="Cambria Math" w:hAnsi="Cambria Math"/>
                <w:lang w:eastAsia="ja-JP"/>
              </w:rPr>
              <m:t>0</m:t>
            </m:r>
          </m:sub>
          <m:sup>
            <m:r>
              <m:rPr>
                <m:sty m:val="p"/>
              </m:rPr>
              <w:rPr>
                <w:rFonts w:ascii="Cambria Math" w:hAnsi="Cambria Math"/>
                <w:lang w:eastAsia="ja-JP"/>
              </w:rPr>
              <m:t>sc</m:t>
            </m:r>
          </m:sup>
        </m:sSubSup>
        <m:r>
          <m:rPr>
            <m:sty m:val="p"/>
          </m:rPr>
          <w:rPr>
            <w:rFonts w:ascii="Cambria Math" w:hAnsi="Cambria Math"/>
            <w:lang w:eastAsia="ja-JP"/>
          </w:rPr>
          <m:t>=</m:t>
        </m:r>
        <m:sSup>
          <m:sSupPr>
            <m:ctrlPr>
              <w:rPr>
                <w:rFonts w:ascii="Cambria Math" w:hAnsi="Cambria Math"/>
                <w:lang w:eastAsia="ja-JP"/>
              </w:rPr>
            </m:ctrlPr>
          </m:sSupPr>
          <m:e>
            <m:d>
              <m:dPr>
                <m:ctrlPr>
                  <w:rPr>
                    <w:rFonts w:ascii="Cambria Math" w:hAnsi="Cambria Math"/>
                    <w:lang w:eastAsia="ja-JP"/>
                  </w:rPr>
                </m:ctrlPr>
              </m:dPr>
              <m:e>
                <m:acc>
                  <m:accPr>
                    <m:chr m:val="̅"/>
                    <m:ctrlPr>
                      <w:rPr>
                        <w:rFonts w:ascii="Cambria Math" w:hAnsi="Cambria Math"/>
                        <w:b/>
                        <w:lang w:eastAsia="ja-JP"/>
                      </w:rPr>
                    </m:ctrlPr>
                  </m:accPr>
                  <m:e>
                    <m:r>
                      <m:rPr>
                        <m:sty m:val="bi"/>
                      </m:rPr>
                      <w:rPr>
                        <w:rFonts w:ascii="Cambria Math" w:hAnsi="Cambria Math"/>
                        <w:lang w:eastAsia="ja-JP"/>
                      </w:rPr>
                      <m:t>I</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L</m:t>
                    </m:r>
                  </m:e>
                </m:acc>
              </m:e>
            </m:d>
          </m:e>
          <m:sup>
            <m:r>
              <m:rPr>
                <m:sty m:val="p"/>
              </m:rPr>
              <w:rPr>
                <w:rFonts w:ascii="Cambria Math" w:hAnsi="Cambria Math"/>
                <w:lang w:eastAsia="ja-JP"/>
              </w:rPr>
              <m:t>-1</m:t>
            </m:r>
          </m:sup>
        </m:sSup>
        <m:r>
          <m:rPr>
            <m:sty m:val="p"/>
          </m:rPr>
          <w:rPr>
            <w:rFonts w:ascii="Cambria Math" w:hAnsi="Cambria Math"/>
            <w:lang w:eastAsia="ja-JP"/>
          </w:rPr>
          <m:t>⋅</m:t>
        </m:r>
        <m:acc>
          <m:accPr>
            <m:chr m:val="̅"/>
            <m:ctrlPr>
              <w:rPr>
                <w:rFonts w:ascii="Cambria Math" w:hAnsi="Cambria Math"/>
                <w:b/>
                <w:lang w:eastAsia="ja-JP"/>
              </w:rPr>
            </m:ctrlPr>
          </m:accPr>
          <m:e>
            <m:r>
              <m:rPr>
                <m:sty m:val="bi"/>
              </m:rPr>
              <w:rPr>
                <w:rFonts w:ascii="Cambria Math" w:hAnsi="Cambria Math"/>
                <w:lang w:eastAsia="ja-JP"/>
              </w:rPr>
              <m:t>T</m:t>
            </m:r>
          </m:e>
        </m:acc>
        <m:r>
          <m:rPr>
            <m:sty m:val="b"/>
          </m:rPr>
          <w:rPr>
            <w:rFonts w:ascii="Cambria Math" w:hAnsi="Cambria Math"/>
            <w:lang w:eastAsia="ja-JP"/>
          </w:rPr>
          <m:t>⋅</m:t>
        </m:r>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oMath>
      <w:r w:rsidRPr="0001072E">
        <w:rPr>
          <w:lang w:eastAsia="ja-JP"/>
        </w:rPr>
        <w:tab/>
        <w:t>(</w:t>
      </w:r>
      <w:r w:rsidR="00535677" w:rsidRPr="0001072E">
        <w:rPr>
          <w:lang w:eastAsia="ja-JP"/>
        </w:rPr>
        <w:t>53</w:t>
      </w:r>
      <w:r w:rsidRPr="0001072E">
        <w:rPr>
          <w:lang w:eastAsia="ja-JP"/>
        </w:rPr>
        <w:t>)</w:t>
      </w:r>
    </w:p>
    <w:p w14:paraId="449E6A15" w14:textId="77777777" w:rsidR="001550AF" w:rsidRPr="0001072E" w:rsidRDefault="001550AF" w:rsidP="001550AF">
      <w:pPr>
        <w:pStyle w:val="Blanc"/>
        <w:rPr>
          <w:lang w:val="fr-FR" w:eastAsia="ja-JP"/>
        </w:rPr>
      </w:pPr>
    </w:p>
    <w:p w14:paraId="18921549" w14:textId="77777777" w:rsidR="00126A30" w:rsidRPr="0001072E" w:rsidRDefault="00126A30" w:rsidP="00D44160">
      <w:pPr>
        <w:rPr>
          <w:lang w:eastAsia="ja-JP"/>
        </w:rPr>
      </w:pPr>
      <w:r w:rsidRPr="0001072E">
        <w:rPr>
          <w:lang w:eastAsia="ja-JP"/>
        </w:rPr>
        <w:t xml:space="preserve">où </w:t>
      </w:r>
      <m:oMath>
        <m:acc>
          <m:accPr>
            <m:chr m:val="̅"/>
            <m:ctrlPr>
              <w:rPr>
                <w:rFonts w:ascii="Cambria Math" w:hAnsi="Cambria Math"/>
                <w:b/>
                <w:i/>
                <w:lang w:eastAsia="ja-JP"/>
              </w:rPr>
            </m:ctrlPr>
          </m:accPr>
          <m:e>
            <m:r>
              <m:rPr>
                <m:sty m:val="bi"/>
              </m:rPr>
              <w:rPr>
                <w:rFonts w:ascii="Cambria Math" w:hAnsi="Cambria Math"/>
                <w:lang w:eastAsia="ja-JP"/>
              </w:rPr>
              <m:t>I</m:t>
            </m:r>
          </m:e>
        </m:acc>
      </m:oMath>
      <w:r w:rsidRPr="0001072E">
        <w:rPr>
          <w:bCs/>
          <w:lang w:eastAsia="ja-JP"/>
        </w:rPr>
        <w:t xml:space="preserve"> </w:t>
      </w:r>
      <w:r w:rsidRPr="0001072E">
        <w:rPr>
          <w:lang w:eastAsia="ja-JP"/>
        </w:rPr>
        <w:t xml:space="preserve">est la matrice unité, </w:t>
      </w:r>
      <m:oMath>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xν</m:t>
            </m:r>
          </m:sub>
        </m:sSub>
        <m:r>
          <w:rPr>
            <w:rFonts w:ascii="Cambria Math" w:hAnsi="Cambria Math"/>
            <w:lang w:eastAsia="ja-JP"/>
          </w:rPr>
          <m:t>=-</m:t>
        </m:r>
        <m:sSub>
          <m:sSubPr>
            <m:ctrlPr>
              <w:rPr>
                <w:rFonts w:ascii="Cambria Math" w:hAnsi="Cambria Math"/>
                <w:i/>
                <w:lang w:eastAsia="ja-JP"/>
              </w:rPr>
            </m:ctrlPr>
          </m:sSubPr>
          <m:e>
            <m:r>
              <w:rPr>
                <w:rFonts w:ascii="Cambria Math" w:hAnsi="Cambria Math"/>
                <w:lang w:eastAsia="ja-JP"/>
              </w:rPr>
              <m:t>k</m:t>
            </m:r>
          </m:e>
          <m:sub>
            <m:r>
              <w:rPr>
                <w:rFonts w:ascii="Cambria Math" w:hAnsi="Cambria Math"/>
                <w:lang w:eastAsia="ja-JP"/>
              </w:rPr>
              <m:t>0</m:t>
            </m:r>
          </m:sub>
        </m:sSub>
        <m:func>
          <m:funcPr>
            <m:ctrlPr>
              <w:rPr>
                <w:rFonts w:ascii="Cambria Math" w:hAnsi="Cambria Math"/>
                <w:i/>
                <w:lang w:eastAsia="ja-JP"/>
              </w:rPr>
            </m:ctrlPr>
          </m:funcPr>
          <m:fName>
            <m:r>
              <m:rPr>
                <m:sty m:val="p"/>
              </m:rPr>
              <w:rPr>
                <w:rFonts w:ascii="Cambria Math" w:hAnsi="Cambria Math"/>
              </w:rPr>
              <m:t>cos</m:t>
            </m:r>
          </m:fName>
          <m:e>
            <m:sSup>
              <m:sSupPr>
                <m:ctrlPr>
                  <w:rPr>
                    <w:rFonts w:ascii="Cambria Math" w:hAnsi="Cambria Math"/>
                    <w:i/>
                    <w:lang w:eastAsia="ja-JP"/>
                  </w:rPr>
                </m:ctrlPr>
              </m:sSupPr>
              <m:e>
                <m:r>
                  <m:rPr>
                    <m:sty m:val="p"/>
                  </m:rPr>
                  <w:rPr>
                    <w:rFonts w:ascii="Cambria Math" w:hAnsi="Cambria Math"/>
                    <w:lang w:eastAsia="ja-JP"/>
                  </w:rPr>
                  <w:sym w:font="Symbol" w:char="F06A"/>
                </m:r>
              </m:e>
              <m:sup>
                <m:r>
                  <m:rPr>
                    <m:nor/>
                  </m:rPr>
                  <w:rPr>
                    <w:rFonts w:ascii="Cambria Math" w:hAnsi="Cambria Math"/>
                    <w:i/>
                    <w:iCs/>
                    <w:lang w:eastAsia="ja-JP"/>
                  </w:rPr>
                  <m:t>in</m:t>
                </m:r>
              </m:sup>
            </m:sSup>
          </m:e>
        </m:func>
        <m:r>
          <w:rPr>
            <w:rFonts w:ascii="Cambria Math" w:hAnsi="Cambria Math"/>
            <w:lang w:eastAsia="ja-JP"/>
          </w:rPr>
          <m:t>+2ν</m:t>
        </m:r>
        <m:r>
          <m:rPr>
            <m:sty m:val="p"/>
          </m:rPr>
          <w:rPr>
            <w:rFonts w:ascii="Cambria Math" w:hAnsi="Cambria Math"/>
            <w:lang w:eastAsia="ja-JP"/>
          </w:rPr>
          <m:t>π/</m:t>
        </m:r>
        <m:r>
          <w:rPr>
            <w:rFonts w:ascii="Cambria Math" w:hAnsi="Cambria Math"/>
            <w:lang w:eastAsia="ja-JP"/>
          </w:rPr>
          <m:t>h</m:t>
        </m:r>
      </m:oMath>
      <w:r w:rsidRPr="0001072E">
        <w:rPr>
          <w:lang w:eastAsia="ja-JP"/>
        </w:rPr>
        <w:t xml:space="preserve">, </w:t>
      </w:r>
      <m:oMath>
        <m:sSub>
          <m:sSubPr>
            <m:ctrlPr>
              <w:rPr>
                <w:rFonts w:ascii="Cambria Math" w:hAnsi="Cambria Math"/>
                <w:i/>
                <w:lang w:eastAsia="ja-JP"/>
              </w:rPr>
            </m:ctrlPr>
          </m:sSubPr>
          <m:e>
            <m:r>
              <w:rPr>
                <w:rFonts w:ascii="Cambria Math" w:hAnsi="Cambria Math"/>
                <w:lang w:eastAsia="ja-JP"/>
              </w:rPr>
              <m:t xml:space="preserve"> k</m:t>
            </m:r>
          </m:e>
          <m:sub>
            <m:r>
              <w:rPr>
                <w:rFonts w:ascii="Cambria Math" w:hAnsi="Cambria Math"/>
                <w:lang w:eastAsia="ja-JP"/>
              </w:rPr>
              <m:t>ν</m:t>
            </m:r>
          </m:sub>
        </m:sSub>
        <m:r>
          <w:rPr>
            <w:rFonts w:ascii="Cambria Math" w:hAnsi="Cambria Math"/>
            <w:lang w:eastAsia="ja-JP"/>
          </w:rPr>
          <m:t>=</m:t>
        </m:r>
        <m:r>
          <m:rPr>
            <m:sty m:val="p"/>
          </m:rPr>
          <w:rPr>
            <w:rFonts w:ascii="Cambria Math" w:hAnsi="Cambria Math"/>
            <w:lang w:eastAsia="ja-JP"/>
          </w:rPr>
          <m:t xml:space="preserve"> </m:t>
        </m:r>
        <m:rad>
          <m:radPr>
            <m:degHide m:val="1"/>
            <m:ctrlPr>
              <w:rPr>
                <w:rFonts w:ascii="Cambria Math" w:hAnsi="Cambria Math"/>
                <w:lang w:eastAsia="ja-JP"/>
              </w:rPr>
            </m:ctrlPr>
          </m:radPr>
          <m:deg/>
          <m:e>
            <m:sSubSup>
              <m:sSubSupPr>
                <m:ctrlPr>
                  <w:rPr>
                    <w:rFonts w:ascii="Cambria Math" w:hAnsi="Cambria Math"/>
                    <w:i/>
                    <w:lang w:eastAsia="ja-JP"/>
                  </w:rPr>
                </m:ctrlPr>
              </m:sSubSupPr>
              <m:e>
                <m:r>
                  <w:rPr>
                    <w:rFonts w:ascii="Cambria Math" w:hAnsi="Cambria Math"/>
                    <w:lang w:eastAsia="ja-JP"/>
                  </w:rPr>
                  <m:t>k</m:t>
                </m:r>
              </m:e>
              <m:sub>
                <m:r>
                  <w:rPr>
                    <w:rFonts w:ascii="Cambria Math" w:hAnsi="Cambria Math"/>
                    <w:lang w:eastAsia="ja-JP"/>
                  </w:rPr>
                  <m:t>0</m:t>
                </m:r>
              </m:sub>
              <m:sup>
                <m:r>
                  <w:rPr>
                    <w:rFonts w:ascii="Cambria Math" w:hAnsi="Cambria Math"/>
                    <w:lang w:eastAsia="ja-JP"/>
                  </w:rPr>
                  <m:t>2</m:t>
                </m:r>
              </m:sup>
            </m:sSubSup>
            <m:r>
              <w:rPr>
                <w:rFonts w:ascii="Cambria Math" w:hAnsi="Cambria Math"/>
                <w:lang w:eastAsia="ja-JP"/>
              </w:rPr>
              <m:t>-</m:t>
            </m:r>
            <m:sSubSup>
              <m:sSubSupPr>
                <m:ctrlPr>
                  <w:rPr>
                    <w:rFonts w:ascii="Cambria Math" w:hAnsi="Cambria Math"/>
                    <w:i/>
                    <w:lang w:eastAsia="ja-JP"/>
                  </w:rPr>
                </m:ctrlPr>
              </m:sSubSupPr>
              <m:e>
                <m:r>
                  <w:rPr>
                    <w:rFonts w:ascii="Cambria Math" w:hAnsi="Cambria Math"/>
                    <w:lang w:eastAsia="ja-JP"/>
                  </w:rPr>
                  <m:t>k</m:t>
                </m:r>
              </m:e>
              <m:sub>
                <m:r>
                  <w:rPr>
                    <w:rFonts w:ascii="Cambria Math" w:hAnsi="Cambria Math"/>
                    <w:lang w:eastAsia="ja-JP"/>
                  </w:rPr>
                  <m:t>xν</m:t>
                </m:r>
              </m:sub>
              <m:sup>
                <m:r>
                  <w:rPr>
                    <w:rFonts w:ascii="Cambria Math" w:hAnsi="Cambria Math"/>
                    <w:lang w:eastAsia="ja-JP"/>
                  </w:rPr>
                  <m:t>2</m:t>
                </m:r>
              </m:sup>
            </m:sSubSup>
          </m:e>
        </m:rad>
      </m:oMath>
      <w:r w:rsidRPr="0001072E">
        <w:rPr>
          <w:lang w:eastAsia="ja-JP"/>
        </w:rPr>
        <w:t xml:space="preserve"> et </w:t>
      </w:r>
      <w:r w:rsidRPr="0001072E">
        <w:rPr>
          <w:i/>
          <w:lang w:eastAsia="ja-JP"/>
        </w:rPr>
        <w:t>h</w:t>
      </w:r>
      <w:r w:rsidRPr="0001072E">
        <w:rPr>
          <w:lang w:eastAsia="ja-JP"/>
        </w:rPr>
        <w:t xml:space="preserve"> est l</w:t>
      </w:r>
      <w:r w:rsidR="00AE5A88" w:rsidRPr="0001072E">
        <w:rPr>
          <w:lang w:eastAsia="ja-JP"/>
        </w:rPr>
        <w:t>'</w:t>
      </w:r>
      <w:r w:rsidRPr="0001072E">
        <w:rPr>
          <w:lang w:eastAsia="ja-JP"/>
        </w:rPr>
        <w:t xml:space="preserve">espace entre deux formes convexes arrondies. </w:t>
      </w:r>
      <m:oMath>
        <m:acc>
          <m:accPr>
            <m:chr m:val="̅"/>
            <m:ctrlPr>
              <w:rPr>
                <w:rFonts w:ascii="Cambria Math" w:hAnsi="Cambria Math"/>
                <w:b/>
                <w:i/>
                <w:lang w:eastAsia="ja-JP"/>
              </w:rPr>
            </m:ctrlPr>
          </m:accPr>
          <m:e>
            <m:r>
              <m:rPr>
                <m:sty m:val="bi"/>
              </m:rPr>
              <w:rPr>
                <w:rFonts w:ascii="Cambria Math" w:hAnsi="Cambria Math"/>
                <w:lang w:eastAsia="ja-JP"/>
              </w:rPr>
              <m:t>L</m:t>
            </m:r>
          </m:e>
        </m:acc>
      </m:oMath>
      <w:r w:rsidRPr="0001072E">
        <w:rPr>
          <w:lang w:eastAsia="ja-JP"/>
        </w:rPr>
        <w:t xml:space="preserve"> est une matrice carrée dont les éléments sont définis en fonction des sommes de réseau suivantes:</w:t>
      </w:r>
    </w:p>
    <w:p w14:paraId="3747496B" w14:textId="77777777" w:rsidR="00126A30" w:rsidRPr="0001072E" w:rsidRDefault="00126A30" w:rsidP="00D44160">
      <w:pPr>
        <w:pStyle w:val="Blanc"/>
        <w:rPr>
          <w:lang w:val="fr-FR" w:eastAsia="ja-JP"/>
        </w:rPr>
      </w:pPr>
    </w:p>
    <w:p w14:paraId="44D854AE" w14:textId="77777777" w:rsidR="00126A30" w:rsidRPr="0001072E" w:rsidRDefault="00126A30" w:rsidP="00D44160">
      <w:pPr>
        <w:pStyle w:val="Equation"/>
        <w:rPr>
          <w:lang w:eastAsia="ja-JP"/>
        </w:rPr>
      </w:pPr>
      <w:r w:rsidRPr="0001072E">
        <w:rPr>
          <w:lang w:eastAsia="ja-JP"/>
        </w:rPr>
        <w:tab/>
      </w:r>
      <w:r w:rsidRPr="0001072E">
        <w:rPr>
          <w:lang w:eastAsia="ja-JP"/>
        </w:rPr>
        <w:tab/>
      </w:r>
      <m:oMath>
        <m:sSub>
          <m:sSubPr>
            <m:ctrlPr>
              <w:rPr>
                <w:rFonts w:ascii="Cambria Math" w:hAnsi="Cambria Math"/>
                <w:lang w:eastAsia="ja-JP"/>
              </w:rPr>
            </m:ctrlPr>
          </m:sSubPr>
          <m:e>
            <m:r>
              <w:rPr>
                <w:rFonts w:ascii="Cambria Math" w:hAnsi="Cambria Math"/>
                <w:lang w:eastAsia="ja-JP"/>
              </w:rPr>
              <m:t>L</m:t>
            </m:r>
          </m:e>
          <m:sub>
            <m:r>
              <w:rPr>
                <w:rFonts w:ascii="Cambria Math" w:hAnsi="Cambria Math"/>
                <w:lang w:eastAsia="ja-JP"/>
              </w:rPr>
              <m:t>mn</m:t>
            </m:r>
          </m:sub>
        </m:sSub>
        <m:r>
          <m:rPr>
            <m:sty m:val="p"/>
          </m:rPr>
          <w:rPr>
            <w:rFonts w:ascii="Cambria Math" w:hAnsi="Cambria Math"/>
            <w:lang w:eastAsia="ja-JP"/>
          </w:rPr>
          <m:t>=</m:t>
        </m:r>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eastAsia="ja-JP"/>
              </w:rPr>
              <m:t>=0</m:t>
            </m:r>
          </m:sub>
          <m:sup>
            <m:r>
              <m:rPr>
                <m:sty m:val="p"/>
              </m:rPr>
              <w:rPr>
                <w:rFonts w:ascii="Cambria Math" w:hAnsi="Cambria Math"/>
                <w:lang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lh</m:t>
            </m:r>
          </m:e>
        </m:d>
        <m:sSup>
          <m:sSupPr>
            <m:ctrlPr>
              <w:rPr>
                <w:rFonts w:ascii="Cambria Math" w:hAnsi="Cambria Math"/>
                <w:lang w:eastAsia="ja-JP"/>
              </w:rPr>
            </m:ctrlPr>
          </m:sSupPr>
          <m:e>
            <m:r>
              <w:rPr>
                <w:rFonts w:ascii="Cambria Math" w:hAnsi="Cambria Math"/>
              </w:rPr>
              <m:t>e</m:t>
            </m:r>
          </m:e>
          <m:sup>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l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eastAsia="ja-JP"/>
                  </w:rPr>
                  <m:t>in</m:t>
                </m:r>
              </m:sup>
            </m:sSup>
          </m:sup>
        </m:sSup>
        <m:r>
          <m:rPr>
            <m:sty m:val="p"/>
          </m:rPr>
          <w:rPr>
            <w:rFonts w:ascii="Cambria Math" w:hAnsi="Cambria Math"/>
            <w:lang w:eastAsia="ja-JP"/>
          </w:rPr>
          <m:t>+</m:t>
        </m:r>
        <m:sSup>
          <m:sSupPr>
            <m:ctrlPr>
              <w:rPr>
                <w:rFonts w:ascii="Cambria Math" w:hAnsi="Cambria Math"/>
                <w:lang w:eastAsia="ja-JP"/>
              </w:rPr>
            </m:ctrlPr>
          </m:sSupPr>
          <m:e>
            <m:r>
              <m:rPr>
                <m:sty m:val="p"/>
              </m:rPr>
              <w:rPr>
                <w:rFonts w:ascii="Cambria Math" w:hAnsi="Cambria Math"/>
                <w:lang w:eastAsia="ja-JP"/>
              </w:rPr>
              <m:t>(-1)</m:t>
            </m:r>
          </m:e>
          <m:sup>
            <m:r>
              <w:rPr>
                <w:rFonts w:ascii="Cambria Math" w:hAnsi="Cambria Math"/>
                <w:lang w:eastAsia="ja-JP"/>
              </w:rPr>
              <m:t>m</m:t>
            </m:r>
            <m:r>
              <m:rPr>
                <m:sty m:val="p"/>
              </m:rPr>
              <w:rPr>
                <w:rFonts w:ascii="Cambria Math" w:hAnsi="Cambria Math"/>
                <w:lang w:eastAsia="ja-JP"/>
              </w:rPr>
              <m:t>-</m:t>
            </m:r>
            <m:r>
              <w:rPr>
                <w:rFonts w:ascii="Cambria Math" w:hAnsi="Cambria Math"/>
                <w:lang w:eastAsia="ja-JP"/>
              </w:rPr>
              <m:t>n</m:t>
            </m:r>
          </m:sup>
        </m:sSup>
        <m:nary>
          <m:naryPr>
            <m:chr m:val="∑"/>
            <m:limLoc m:val="undOvr"/>
            <m:ctrlPr>
              <w:rPr>
                <w:rFonts w:ascii="Cambria Math" w:hAnsi="Cambria Math"/>
                <w:lang w:eastAsia="ja-JP"/>
              </w:rPr>
            </m:ctrlPr>
          </m:naryPr>
          <m:sub>
            <m:r>
              <w:rPr>
                <w:rFonts w:ascii="Cambria Math" w:hAnsi="Cambria Math"/>
                <w:lang w:eastAsia="ja-JP"/>
              </w:rPr>
              <m:t>l</m:t>
            </m:r>
            <m:r>
              <m:rPr>
                <m:sty m:val="p"/>
              </m:rPr>
              <w:rPr>
                <w:rFonts w:ascii="Cambria Math" w:hAnsi="Cambria Math"/>
                <w:lang w:eastAsia="ja-JP"/>
              </w:rPr>
              <m:t>=0</m:t>
            </m:r>
          </m:sub>
          <m:sup>
            <m:r>
              <m:rPr>
                <m:sty m:val="p"/>
              </m:rPr>
              <w:rPr>
                <w:rFonts w:ascii="Cambria Math" w:hAnsi="Cambria Math"/>
                <w:lang w:eastAsia="ja-JP"/>
              </w:rPr>
              <m:t>∞</m:t>
            </m:r>
          </m:sup>
          <m:e>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r>
                  <m:rPr>
                    <m:sty m:val="p"/>
                  </m:rPr>
                  <w:rPr>
                    <w:rFonts w:ascii="Cambria Math" w:hAnsi="Cambria Math"/>
                    <w:lang w:eastAsia="ja-JP"/>
                  </w:rPr>
                  <m:t>-</m:t>
                </m:r>
                <m:r>
                  <w:rPr>
                    <w:rFonts w:ascii="Cambria Math" w:hAnsi="Cambria Math"/>
                    <w:lang w:eastAsia="ja-JP"/>
                  </w:rPr>
                  <m:t>n</m:t>
                </m:r>
              </m:sub>
              <m:sup>
                <m:d>
                  <m:dPr>
                    <m:ctrlPr>
                      <w:rPr>
                        <w:rFonts w:ascii="Cambria Math" w:hAnsi="Cambria Math"/>
                        <w:lang w:eastAsia="ja-JP"/>
                      </w:rPr>
                    </m:ctrlPr>
                  </m:dPr>
                  <m:e>
                    <m:r>
                      <m:rPr>
                        <m:sty m:val="p"/>
                      </m:rPr>
                      <w:rPr>
                        <w:rFonts w:ascii="Cambria Math" w:hAnsi="Cambria Math"/>
                        <w:lang w:eastAsia="ja-JP"/>
                      </w:rPr>
                      <m:t>1</m:t>
                    </m:r>
                  </m:e>
                </m:d>
              </m:sup>
            </m:sSubSup>
          </m:e>
        </m:nary>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lh</m:t>
            </m:r>
          </m:e>
        </m:d>
        <m:sSup>
          <m:sSupPr>
            <m:ctrlPr>
              <w:rPr>
                <w:rFonts w:ascii="Cambria Math" w:hAnsi="Cambria Math"/>
                <w:lang w:eastAsia="ja-JP"/>
              </w:rPr>
            </m:ctrlPr>
          </m:sSupPr>
          <m:e>
            <m:r>
              <w:rPr>
                <w:rFonts w:ascii="Cambria Math" w:hAnsi="Cambria Math"/>
              </w:rPr>
              <m:t>e</m:t>
            </m:r>
          </m:e>
          <m:sup>
            <m:r>
              <m:rPr>
                <m:sty m:val="p"/>
              </m:rPr>
              <w:rPr>
                <w:rFonts w:ascii="Cambria Math" w:hAnsi="Cambria Math"/>
              </w:rPr>
              <m:t>-</m:t>
            </m:r>
            <m:r>
              <w:rPr>
                <w:rFonts w:ascii="Cambria Math" w:hAnsi="Cambria Math"/>
              </w:rPr>
              <m:t>j</m:t>
            </m:r>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lh</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eastAsia="ja-JP"/>
                  </w:rPr>
                  <m:t>in</m:t>
                </m:r>
              </m:sup>
            </m:sSup>
          </m:sup>
        </m:sSup>
      </m:oMath>
      <w:r w:rsidRPr="0001072E">
        <w:rPr>
          <w:lang w:eastAsia="ja-JP"/>
        </w:rPr>
        <w:tab/>
        <w:t>(</w:t>
      </w:r>
      <w:r w:rsidR="00535677" w:rsidRPr="0001072E">
        <w:rPr>
          <w:lang w:eastAsia="ja-JP"/>
        </w:rPr>
        <w:t>54</w:t>
      </w:r>
      <w:r w:rsidRPr="0001072E">
        <w:rPr>
          <w:lang w:eastAsia="ja-JP"/>
        </w:rPr>
        <w:t>)</w:t>
      </w:r>
    </w:p>
    <w:p w14:paraId="2E918073" w14:textId="77777777" w:rsidR="001550AF" w:rsidRPr="0001072E" w:rsidRDefault="001550AF" w:rsidP="001550AF">
      <w:pPr>
        <w:pStyle w:val="Blanc"/>
        <w:rPr>
          <w:lang w:val="fr-FR" w:eastAsia="ja-JP"/>
        </w:rPr>
      </w:pPr>
    </w:p>
    <w:p w14:paraId="3A3563A3" w14:textId="160C86F5" w:rsidR="00126A30" w:rsidRPr="0001072E" w:rsidRDefault="00126A30" w:rsidP="00D44160">
      <w:pPr>
        <w:rPr>
          <w:lang w:eastAsia="ja-JP"/>
        </w:rPr>
      </w:pPr>
      <w:r w:rsidRPr="0001072E">
        <w:rPr>
          <w:lang w:eastAsia="ja-JP"/>
        </w:rPr>
        <w:t xml:space="preserve">où </w:t>
      </w:r>
      <m:oMath>
        <m:sSubSup>
          <m:sSubSupPr>
            <m:ctrlPr>
              <w:rPr>
                <w:rFonts w:ascii="Cambria Math" w:hAnsi="Cambria Math"/>
                <w:i/>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i/>
                    <w:lang w:eastAsia="ja-JP"/>
                  </w:rPr>
                </m:ctrlPr>
              </m:dPr>
              <m:e>
                <m:r>
                  <w:rPr>
                    <w:rFonts w:ascii="Cambria Math" w:hAnsi="Cambria Math"/>
                    <w:lang w:eastAsia="ja-JP"/>
                  </w:rPr>
                  <m:t>2</m:t>
                </m:r>
              </m:e>
            </m:d>
          </m:sup>
        </m:sSubSup>
      </m:oMath>
      <w:r w:rsidRPr="0001072E">
        <w:rPr>
          <w:lang w:eastAsia="ja-JP"/>
        </w:rPr>
        <w:t>est la fonction de Hankel d</w:t>
      </w:r>
      <w:r w:rsidR="00AE5A88" w:rsidRPr="0001072E">
        <w:rPr>
          <w:lang w:eastAsia="ja-JP"/>
        </w:rPr>
        <w:t>'</w:t>
      </w:r>
      <w:r w:rsidRPr="0001072E">
        <w:rPr>
          <w:lang w:eastAsia="ja-JP"/>
        </w:rPr>
        <w:t>ordre </w:t>
      </w:r>
      <w:r w:rsidRPr="0001072E">
        <w:rPr>
          <w:i/>
          <w:lang w:eastAsia="ja-JP"/>
        </w:rPr>
        <w:t>m</w:t>
      </w:r>
      <w:r w:rsidRPr="0001072E">
        <w:rPr>
          <w:lang w:eastAsia="ja-JP"/>
        </w:rPr>
        <w:t xml:space="preserve"> du premier type.</w:t>
      </w:r>
      <w:r w:rsidRPr="0001072E">
        <w:rPr>
          <w:bCs/>
          <w:lang w:eastAsia="ja-JP"/>
        </w:rPr>
        <w:t xml:space="preserve"> </w:t>
      </w:r>
      <m:oMath>
        <m:acc>
          <m:accPr>
            <m:chr m:val="̅"/>
            <m:ctrlPr>
              <w:rPr>
                <w:rFonts w:ascii="Cambria Math" w:hAnsi="Cambria Math"/>
                <w:b/>
                <w:i/>
                <w:lang w:eastAsia="ja-JP"/>
              </w:rPr>
            </m:ctrlPr>
          </m:accPr>
          <m:e>
            <m:r>
              <m:rPr>
                <m:sty m:val="bi"/>
              </m:rPr>
              <w:rPr>
                <w:rFonts w:ascii="Cambria Math" w:hAnsi="Cambria Math"/>
                <w:lang w:eastAsia="ja-JP"/>
              </w:rPr>
              <m:t>T</m:t>
            </m:r>
          </m:e>
        </m:acc>
      </m:oMath>
      <w:r w:rsidRPr="0001072E">
        <w:rPr>
          <w:bCs/>
          <w:lang w:eastAsia="ja-JP"/>
        </w:rPr>
        <w:t xml:space="preserve"> </w:t>
      </w:r>
      <w:r w:rsidRPr="0001072E">
        <w:rPr>
          <w:lang w:eastAsia="ja-JP"/>
        </w:rPr>
        <w:t xml:space="preserve">est la matrice T pour les champs diffusés et est donnée par la matrice diagonale suivante pour le champ électrique incident </w:t>
      </w:r>
      <m:oMath>
        <m:sSubSup>
          <m:sSubSupPr>
            <m:ctrlPr>
              <w:rPr>
                <w:rFonts w:ascii="Cambria Math" w:hAnsi="Cambria Math"/>
                <w:i/>
                <w:lang w:eastAsia="ja-JP"/>
              </w:rPr>
            </m:ctrlPr>
          </m:sSubSupPr>
          <m:e>
            <m:r>
              <w:rPr>
                <w:rFonts w:ascii="Cambria Math" w:hAnsi="Cambria Math"/>
                <w:lang w:eastAsia="ja-JP"/>
              </w:rPr>
              <m:t>E</m:t>
            </m:r>
          </m:e>
          <m:sub>
            <m:r>
              <w:rPr>
                <w:rFonts w:ascii="Cambria Math" w:hAnsi="Cambria Math"/>
                <w:lang w:eastAsia="ja-JP"/>
              </w:rPr>
              <m:t>z</m:t>
            </m:r>
          </m:sub>
          <m:sup>
            <m:r>
              <w:rPr>
                <w:rFonts w:ascii="Cambria Math" w:hAnsi="Cambria Math"/>
                <w:lang w:eastAsia="ja-JP"/>
              </w:rPr>
              <m:t>in</m:t>
            </m:r>
          </m:sup>
        </m:sSubSup>
      </m:oMath>
      <w:r w:rsidRPr="0001072E">
        <w:rPr>
          <w:lang w:eastAsia="ja-JP"/>
        </w:rPr>
        <w:t xml:space="preserve"> et le champ magnétique incident </w:t>
      </w:r>
      <m:oMath>
        <m:sSubSup>
          <m:sSubSupPr>
            <m:ctrlPr>
              <w:rPr>
                <w:rFonts w:ascii="Cambria Math" w:hAnsi="Cambria Math"/>
                <w:i/>
                <w:lang w:eastAsia="ja-JP"/>
              </w:rPr>
            </m:ctrlPr>
          </m:sSubSupPr>
          <m:e>
            <m:r>
              <w:rPr>
                <w:rFonts w:ascii="Cambria Math" w:hAnsi="Cambria Math"/>
                <w:lang w:eastAsia="ja-JP"/>
              </w:rPr>
              <m:t>H</m:t>
            </m:r>
          </m:e>
          <m:sub>
            <m:r>
              <w:rPr>
                <w:rFonts w:ascii="Cambria Math" w:hAnsi="Cambria Math"/>
                <w:lang w:eastAsia="ja-JP"/>
              </w:rPr>
              <m:t>z</m:t>
            </m:r>
          </m:sub>
          <m:sup>
            <m:r>
              <w:rPr>
                <w:rFonts w:ascii="Cambria Math" w:hAnsi="Cambria Math"/>
                <w:lang w:eastAsia="ja-JP"/>
              </w:rPr>
              <m:t>in</m:t>
            </m:r>
          </m:sup>
        </m:sSubSup>
      </m:oMath>
      <w:r w:rsidRPr="0001072E">
        <w:rPr>
          <w:lang w:eastAsia="ja-JP"/>
        </w:rPr>
        <w:t>, respectivement</w:t>
      </w:r>
      <w:r w:rsidR="00985F08" w:rsidRPr="0001072E">
        <w:rPr>
          <w:lang w:eastAsia="ja-JP"/>
        </w:rPr>
        <w:t>:</w:t>
      </w:r>
    </w:p>
    <w:p w14:paraId="2D3C488C" w14:textId="77777777" w:rsidR="00126A30" w:rsidRPr="0001072E" w:rsidRDefault="00126A30" w:rsidP="00D44160">
      <w:pPr>
        <w:pStyle w:val="Blanc"/>
        <w:rPr>
          <w:lang w:val="fr-FR" w:eastAsia="ja-JP"/>
        </w:rPr>
      </w:pPr>
    </w:p>
    <w:p w14:paraId="7CB7DEA6" w14:textId="77777777" w:rsidR="00126A30" w:rsidRPr="0001072E" w:rsidRDefault="00126A30" w:rsidP="00D44160">
      <w:pPr>
        <w:pStyle w:val="Equation"/>
        <w:rPr>
          <w:lang w:eastAsia="ja-JP"/>
        </w:rPr>
      </w:pPr>
      <w:r w:rsidRPr="0001072E">
        <w:rPr>
          <w:lang w:eastAsia="ja-JP"/>
        </w:rPr>
        <w:tab/>
      </w:r>
      <w:r w:rsidRPr="0001072E">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w:rPr>
                <w:rFonts w:ascii="Cambria Math" w:hAnsi="Cambria Math"/>
                <w:lang w:eastAsia="ja-JP"/>
              </w:rPr>
              <m:t>E</m:t>
            </m:r>
          </m:sup>
        </m:sSubSup>
        <m:r>
          <m:rPr>
            <m:sty m:val="p"/>
          </m:rPr>
          <w:rPr>
            <w:rFonts w:ascii="Cambria Math" w:hAnsi="Cambria Math"/>
            <w:lang w:eastAsia="ja-JP"/>
          </w:rPr>
          <m:t>=-</m:t>
        </m:r>
        <m:f>
          <m:fPr>
            <m:ctrlPr>
              <w:rPr>
                <w:rFonts w:ascii="Cambria Math" w:hAnsi="Cambria Math"/>
                <w:lang w:eastAsia="ja-JP"/>
              </w:rPr>
            </m:ctrlPr>
          </m:fPr>
          <m:num>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rad>
              <m:radPr>
                <m:degHide m:val="1"/>
                <m:ctrlPr>
                  <w:rPr>
                    <w:rFonts w:ascii="Cambria Math" w:hAnsi="Cambria Math"/>
                    <w:lang w:eastAsia="ja-JP"/>
                  </w:rPr>
                </m:ctrlPr>
              </m:radPr>
              <m:deg/>
              <m:e>
                <m:sSub>
                  <m:sSubPr>
                    <m:ctrlPr>
                      <w:rPr>
                        <w:rFonts w:ascii="Cambria Math" w:hAnsi="Cambria Math"/>
                        <w:iCs/>
                        <w:lang w:eastAsia="ja-JP"/>
                      </w:rPr>
                    </m:ctrlPr>
                  </m:sSubPr>
                  <m:e>
                    <m:r>
                      <m:rPr>
                        <m:sty m:val="p"/>
                      </m:rPr>
                      <w:rPr>
                        <w:rFonts w:ascii="Cambria Math" w:hAnsi="Cambria Math"/>
                        <w:lang w:eastAsia="ja-JP"/>
                      </w:rPr>
                      <m:t>ε</m:t>
                    </m:r>
                  </m:e>
                  <m:sub>
                    <m:r>
                      <w:rPr>
                        <w:rFonts w:ascii="Cambria Math" w:hAnsi="Cambria Math"/>
                        <w:lang w:eastAsia="ja-JP"/>
                      </w:rPr>
                      <m:t>r</m:t>
                    </m:r>
                  </m:sub>
                </m:sSub>
              </m:e>
            </m:ra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01072E">
        <w:rPr>
          <w:lang w:eastAsia="ja-JP"/>
        </w:rPr>
        <w:tab/>
        <w:t>(</w:t>
      </w:r>
      <w:r w:rsidR="00535677" w:rsidRPr="0001072E">
        <w:rPr>
          <w:lang w:eastAsia="ja-JP"/>
        </w:rPr>
        <w:t>55a</w:t>
      </w:r>
      <w:r w:rsidRPr="0001072E">
        <w:rPr>
          <w:lang w:eastAsia="ja-JP"/>
        </w:rPr>
        <w:t>)</w:t>
      </w:r>
    </w:p>
    <w:p w14:paraId="1B122CA3" w14:textId="77777777" w:rsidR="001550AF" w:rsidRPr="0001072E" w:rsidRDefault="001550AF" w:rsidP="001550AF">
      <w:pPr>
        <w:pStyle w:val="Blanc"/>
        <w:rPr>
          <w:lang w:val="fr-FR" w:eastAsia="ja-JP"/>
        </w:rPr>
      </w:pPr>
    </w:p>
    <w:p w14:paraId="34E5848F" w14:textId="77777777" w:rsidR="00126A30" w:rsidRPr="0001072E" w:rsidRDefault="00126A30" w:rsidP="00D44160">
      <w:pPr>
        <w:pStyle w:val="Equation"/>
        <w:rPr>
          <w:lang w:eastAsia="ja-JP"/>
        </w:rPr>
      </w:pPr>
      <w:r w:rsidRPr="0001072E">
        <w:rPr>
          <w:lang w:eastAsia="ja-JP"/>
        </w:rPr>
        <w:tab/>
      </w:r>
      <w:r w:rsidRPr="0001072E">
        <w:rPr>
          <w:lang w:eastAsia="ja-JP"/>
        </w:rPr>
        <w:tab/>
      </w:r>
      <m:oMath>
        <m:sSubSup>
          <m:sSubSupPr>
            <m:ctrlPr>
              <w:rPr>
                <w:rFonts w:ascii="Cambria Math" w:hAnsi="Cambria Math"/>
                <w:lang w:eastAsia="ja-JP"/>
              </w:rPr>
            </m:ctrlPr>
          </m:sSubSupPr>
          <m:e>
            <m:r>
              <w:rPr>
                <w:rFonts w:ascii="Cambria Math" w:hAnsi="Cambria Math"/>
                <w:lang w:eastAsia="ja-JP"/>
              </w:rPr>
              <m:t>T</m:t>
            </m:r>
          </m:e>
          <m:sub>
            <m:r>
              <w:rPr>
                <w:rFonts w:ascii="Cambria Math" w:hAnsi="Cambria Math"/>
                <w:lang w:eastAsia="ja-JP"/>
              </w:rPr>
              <m:t>mn</m:t>
            </m:r>
          </m:sub>
          <m:sup>
            <m:r>
              <m:rPr>
                <m:sty m:val="p"/>
              </m:rPr>
              <w:rPr>
                <w:rFonts w:ascii="Cambria Math" w:hAnsi="Cambria Math"/>
                <w:lang w:eastAsia="ja-JP"/>
              </w:rPr>
              <m:t>H</m:t>
            </m:r>
          </m:sup>
        </m:sSubSup>
        <m:r>
          <m:rPr>
            <m:sty m:val="p"/>
          </m:rPr>
          <w:rPr>
            <w:rFonts w:ascii="Cambria Math" w:hAnsi="Cambria Math"/>
            <w:lang w:eastAsia="ja-JP"/>
          </w:rPr>
          <m:t>=-</m:t>
        </m:r>
        <m:f>
          <m:fPr>
            <m:ctrlPr>
              <w:rPr>
                <w:rFonts w:ascii="Cambria Math" w:hAnsi="Cambria Math"/>
                <w:lang w:eastAsia="ja-JP"/>
              </w:rPr>
            </m:ctrlPr>
          </m:fPr>
          <m:num>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
              <m:sSubPr>
                <m:ctrlPr>
                  <w:rPr>
                    <w:rFonts w:ascii="Cambria Math" w:hAnsi="Cambria Math"/>
                    <w:lang w:eastAsia="ja-JP"/>
                  </w:rPr>
                </m:ctrlPr>
              </m:sSubPr>
              <m:e>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num>
          <m:den>
            <m:sSubSup>
              <m:sSubSupPr>
                <m:ctrlPr>
                  <w:rPr>
                    <w:rFonts w:ascii="Cambria Math" w:hAnsi="Cambria Math"/>
                    <w:lang w:eastAsia="ja-JP"/>
                  </w:rPr>
                </m:ctrlPr>
              </m:sSubSupPr>
              <m:e>
                <m:r>
                  <w:rPr>
                    <w:rFonts w:ascii="Cambria Math" w:hAnsi="Cambria Math"/>
                    <w:lang w:eastAsia="ja-JP"/>
                  </w:rPr>
                  <m:t>J</m:t>
                </m:r>
              </m:e>
              <m:sub>
                <m:r>
                  <w:rPr>
                    <w:rFonts w:ascii="Cambria Math" w:hAnsi="Cambria Math"/>
                    <w:lang w:eastAsia="ja-JP"/>
                  </w:rPr>
                  <m:t>m</m:t>
                </m:r>
              </m:sub>
              <m:sup>
                <m:r>
                  <m:rPr>
                    <m:sty m:val="p"/>
                  </m:rPr>
                  <w:rPr>
                    <w:rFonts w:ascii="Cambria Math" w:hAnsi="Cambria Math"/>
                    <w:lang w:eastAsia="ja-JP"/>
                  </w:rPr>
                  <m:t>'</m:t>
                </m:r>
              </m:sup>
            </m:sSubSup>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r>
              <m:rPr>
                <m:sty m:val="p"/>
              </m:rPr>
              <w:rPr>
                <w:rFonts w:ascii="Cambria Math" w:hAnsi="Cambria Math"/>
                <w:lang w:eastAsia="ja-JP"/>
              </w:rPr>
              <m:t>-</m:t>
            </m:r>
            <m:sSub>
              <m:sSubPr>
                <m:ctrlPr>
                  <w:rPr>
                    <w:rFonts w:ascii="Cambria Math" w:hAnsi="Cambria Math"/>
                    <w:lang w:eastAsia="ja-JP"/>
                  </w:rPr>
                </m:ctrlPr>
              </m:sSubPr>
              <m:e>
                <m:rad>
                  <m:radPr>
                    <m:degHide m:val="1"/>
                    <m:ctrlPr>
                      <w:rPr>
                        <w:rFonts w:ascii="Cambria Math" w:hAnsi="Cambria Math"/>
                        <w:lang w:eastAsia="ja-JP"/>
                      </w:rPr>
                    </m:ctrlPr>
                  </m:radPr>
                  <m:deg/>
                  <m:e>
                    <m:sSub>
                      <m:sSubPr>
                        <m:ctrlPr>
                          <w:rPr>
                            <w:rFonts w:ascii="Cambria Math" w:hAnsi="Cambria Math"/>
                            <w:lang w:eastAsia="ja-JP"/>
                          </w:rPr>
                        </m:ctrlPr>
                      </m:sSubPr>
                      <m:e>
                        <m:r>
                          <m:rPr>
                            <m:sty m:val="p"/>
                          </m:rPr>
                          <w:rPr>
                            <w:rFonts w:ascii="Cambria Math" w:hAnsi="Cambria Math"/>
                            <w:lang w:eastAsia="ja-JP"/>
                          </w:rPr>
                          <m:t>ε</m:t>
                        </m:r>
                      </m:e>
                      <m:sub>
                        <m:r>
                          <w:rPr>
                            <w:rFonts w:ascii="Cambria Math" w:hAnsi="Cambria Math"/>
                            <w:lang w:eastAsia="ja-JP"/>
                          </w:rPr>
                          <m:t>r</m:t>
                        </m:r>
                      </m:sub>
                    </m:sSub>
                  </m:e>
                </m:rad>
                <m:r>
                  <w:rPr>
                    <w:rFonts w:ascii="Cambria Math" w:hAnsi="Cambria Math"/>
                    <w:lang w:eastAsia="ja-JP"/>
                  </w:rPr>
                  <m:t>J</m:t>
                </m:r>
              </m:e>
              <m:sub>
                <m:r>
                  <w:rPr>
                    <w:rFonts w:ascii="Cambria Math" w:hAnsi="Cambria Math"/>
                    <w:lang w:eastAsia="ja-JP"/>
                  </w:rPr>
                  <m:t>m</m:t>
                </m:r>
              </m:sub>
            </m:sSub>
            <m:d>
              <m:dPr>
                <m:ctrlPr>
                  <w:rPr>
                    <w:rFonts w:ascii="Cambria Math" w:hAnsi="Cambria Math"/>
                    <w:lang w:eastAsia="ja-JP"/>
                  </w:rPr>
                </m:ctrlPr>
              </m:dPr>
              <m:e>
                <m:r>
                  <w:rPr>
                    <w:rFonts w:ascii="Cambria Math" w:hAnsi="Cambria Math"/>
                    <w:lang w:eastAsia="ja-JP"/>
                  </w:rPr>
                  <m:t>kd</m:t>
                </m:r>
              </m:e>
            </m:d>
            <m:sSubSup>
              <m:sSubSupPr>
                <m:ctrlPr>
                  <w:rPr>
                    <w:rFonts w:ascii="Cambria Math" w:hAnsi="Cambria Math"/>
                    <w:lang w:eastAsia="ja-JP"/>
                  </w:rPr>
                </m:ctrlPr>
              </m:sSubSupPr>
              <m:e>
                <m:r>
                  <w:rPr>
                    <w:rFonts w:ascii="Cambria Math" w:hAnsi="Cambria Math"/>
                    <w:lang w:eastAsia="ja-JP"/>
                  </w:rPr>
                  <m:t>H</m:t>
                </m:r>
              </m:e>
              <m:sub>
                <m:r>
                  <w:rPr>
                    <w:rFonts w:ascii="Cambria Math" w:hAnsi="Cambria Math"/>
                    <w:lang w:eastAsia="ja-JP"/>
                  </w:rPr>
                  <m:t>m</m:t>
                </m:r>
              </m:sub>
              <m:sup>
                <m:r>
                  <m:rPr>
                    <m:sty m:val="p"/>
                  </m:rPr>
                  <w:rPr>
                    <w:rFonts w:ascii="Cambria Math" w:hAnsi="Cambria Math"/>
                    <w:lang w:eastAsia="ja-JP"/>
                  </w:rPr>
                  <m:t>'</m:t>
                </m:r>
                <m:d>
                  <m:dPr>
                    <m:ctrlPr>
                      <w:rPr>
                        <w:rFonts w:ascii="Cambria Math" w:hAnsi="Cambria Math"/>
                        <w:lang w:eastAsia="ja-JP"/>
                      </w:rPr>
                    </m:ctrlPr>
                  </m:dPr>
                  <m:e>
                    <m:r>
                      <m:rPr>
                        <m:sty m:val="p"/>
                      </m:rPr>
                      <w:rPr>
                        <w:rFonts w:ascii="Cambria Math" w:hAnsi="Cambria Math"/>
                        <w:lang w:eastAsia="ja-JP"/>
                      </w:rPr>
                      <m:t>1</m:t>
                    </m:r>
                  </m:e>
                </m:d>
              </m:sup>
            </m:sSubSup>
            <m:d>
              <m:dPr>
                <m:ctrlPr>
                  <w:rPr>
                    <w:rFonts w:ascii="Cambria Math" w:hAnsi="Cambria Math"/>
                    <w:lang w:eastAsia="ja-JP"/>
                  </w:rPr>
                </m:ctrlPr>
              </m:dPr>
              <m:e>
                <m:sSub>
                  <m:sSubPr>
                    <m:ctrlPr>
                      <w:rPr>
                        <w:rFonts w:ascii="Cambria Math" w:hAnsi="Cambria Math"/>
                        <w:lang w:eastAsia="ja-JP"/>
                      </w:rPr>
                    </m:ctrlPr>
                  </m:sSubPr>
                  <m:e>
                    <m:r>
                      <w:rPr>
                        <w:rFonts w:ascii="Cambria Math" w:hAnsi="Cambria Math"/>
                        <w:lang w:eastAsia="ja-JP"/>
                      </w:rPr>
                      <m:t>k</m:t>
                    </m:r>
                  </m:e>
                  <m:sub>
                    <m:r>
                      <m:rPr>
                        <m:sty m:val="p"/>
                      </m:rPr>
                      <w:rPr>
                        <w:rFonts w:ascii="Cambria Math" w:hAnsi="Cambria Math"/>
                        <w:lang w:eastAsia="ja-JP"/>
                      </w:rPr>
                      <m:t>0</m:t>
                    </m:r>
                  </m:sub>
                </m:sSub>
                <m:r>
                  <w:rPr>
                    <w:rFonts w:ascii="Cambria Math" w:hAnsi="Cambria Math"/>
                    <w:lang w:eastAsia="ja-JP"/>
                  </w:rPr>
                  <m:t>d</m:t>
                </m:r>
              </m:e>
            </m:d>
          </m:den>
        </m:f>
        <m:sSub>
          <m:sSubPr>
            <m:ctrlPr>
              <w:rPr>
                <w:rFonts w:ascii="Cambria Math" w:hAnsi="Cambria Math"/>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01072E">
        <w:rPr>
          <w:lang w:eastAsia="ja-JP"/>
        </w:rPr>
        <w:tab/>
        <w:t>(</w:t>
      </w:r>
      <w:r w:rsidR="00535677" w:rsidRPr="0001072E">
        <w:rPr>
          <w:lang w:eastAsia="ja-JP"/>
        </w:rPr>
        <w:t>55b</w:t>
      </w:r>
      <w:r w:rsidRPr="0001072E">
        <w:rPr>
          <w:lang w:eastAsia="ja-JP"/>
        </w:rPr>
        <w:t>)</w:t>
      </w:r>
    </w:p>
    <w:p w14:paraId="641B3E55" w14:textId="77777777" w:rsidR="00126A30" w:rsidRPr="0001072E" w:rsidRDefault="00126A30" w:rsidP="00D44160">
      <w:pPr>
        <w:pStyle w:val="Blanc"/>
        <w:rPr>
          <w:lang w:val="fr-FR" w:eastAsia="ja-JP"/>
        </w:rPr>
      </w:pPr>
    </w:p>
    <w:p w14:paraId="043341A9" w14:textId="77777777" w:rsidR="00126A30" w:rsidRPr="0001072E" w:rsidRDefault="00126A30" w:rsidP="00D44160">
      <w:pPr>
        <w:rPr>
          <w:lang w:eastAsia="ja-JP"/>
        </w:rPr>
      </w:pPr>
      <w:r w:rsidRPr="0001072E">
        <w:rPr>
          <w:lang w:eastAsia="ja-JP"/>
        </w:rPr>
        <w:t xml:space="preserve">où </w:t>
      </w:r>
      <m:oMath>
        <m:sSub>
          <m:sSubPr>
            <m:ctrlPr>
              <w:rPr>
                <w:rFonts w:ascii="Cambria Math" w:hAnsi="Cambria Math"/>
                <w:i/>
                <w:lang w:eastAsia="ja-JP"/>
              </w:rPr>
            </m:ctrlPr>
          </m:sSubPr>
          <m:e>
            <m:r>
              <m:rPr>
                <m:sty m:val="p"/>
              </m:rPr>
              <w:rPr>
                <w:rFonts w:ascii="Cambria Math" w:hAnsi="Cambria Math"/>
                <w:lang w:eastAsia="ja-JP"/>
              </w:rPr>
              <m:t>ε</m:t>
            </m:r>
          </m:e>
          <m:sub>
            <m:r>
              <w:rPr>
                <w:rFonts w:ascii="Cambria Math" w:hAnsi="Cambria Math"/>
                <w:lang w:eastAsia="ja-JP"/>
              </w:rPr>
              <m:t>r</m:t>
            </m:r>
          </m:sub>
        </m:sSub>
      </m:oMath>
      <w:r w:rsidRPr="0001072E">
        <w:rPr>
          <w:lang w:eastAsia="ja-JP"/>
        </w:rPr>
        <w:t xml:space="preserve"> est la permittivité relative du cylindre diélectrique, </w:t>
      </w:r>
      <m:oMath>
        <m:sSub>
          <m:sSubPr>
            <m:ctrlPr>
              <w:rPr>
                <w:rFonts w:ascii="Cambria Math" w:hAnsi="Cambria Math"/>
                <w:i/>
                <w:lang w:eastAsia="ja-JP"/>
              </w:rPr>
            </m:ctrlPr>
          </m:sSubPr>
          <m:e>
            <m:r>
              <w:rPr>
                <w:rFonts w:ascii="Cambria Math" w:hAnsi="Cambria Math"/>
                <w:lang w:eastAsia="ja-JP"/>
              </w:rPr>
              <m:t>J</m:t>
            </m:r>
          </m:e>
          <m:sub>
            <m:r>
              <w:rPr>
                <w:rFonts w:ascii="Cambria Math" w:hAnsi="Cambria Math"/>
                <w:lang w:eastAsia="ja-JP"/>
              </w:rPr>
              <m:t>m</m:t>
            </m:r>
          </m:sub>
        </m:sSub>
        <m:r>
          <m:rPr>
            <m:sty m:val="p"/>
          </m:rPr>
          <w:rPr>
            <w:rFonts w:ascii="Cambria Math" w:hAnsi="Cambria Math"/>
            <w:lang w:eastAsia="ja-JP"/>
          </w:rPr>
          <m:t xml:space="preserve"> </m:t>
        </m:r>
      </m:oMath>
      <w:r w:rsidRPr="0001072E">
        <w:rPr>
          <w:lang w:eastAsia="ja-JP"/>
        </w:rPr>
        <w:t>est la fonction de Bessel d</w:t>
      </w:r>
      <w:r w:rsidR="00AE5A88" w:rsidRPr="0001072E">
        <w:rPr>
          <w:lang w:eastAsia="ja-JP"/>
        </w:rPr>
        <w:t>'</w:t>
      </w:r>
      <w:r w:rsidRPr="0001072E">
        <w:rPr>
          <w:lang w:eastAsia="ja-JP"/>
        </w:rPr>
        <w:t>ordre </w:t>
      </w:r>
      <w:r w:rsidRPr="0001072E">
        <w:rPr>
          <w:i/>
          <w:lang w:eastAsia="ja-JP"/>
        </w:rPr>
        <w:t>m</w:t>
      </w:r>
      <w:r w:rsidRPr="0001072E">
        <w:rPr>
          <w:lang w:eastAsia="ja-JP"/>
        </w:rPr>
        <w:t>, le signe prime désigne la dérivée par rapport à l</w:t>
      </w:r>
      <w:r w:rsidR="00AE5A88" w:rsidRPr="0001072E">
        <w:rPr>
          <w:lang w:eastAsia="ja-JP"/>
        </w:rPr>
        <w:t>'</w:t>
      </w:r>
      <w:r w:rsidRPr="0001072E">
        <w:rPr>
          <w:lang w:eastAsia="ja-JP"/>
        </w:rPr>
        <w:t xml:space="preserve">argument, et </w:t>
      </w:r>
      <m:oMath>
        <m:sSub>
          <m:sSubPr>
            <m:ctrlPr>
              <w:rPr>
                <w:rFonts w:ascii="Cambria Math" w:hAnsi="Cambria Math"/>
                <w:i/>
                <w:lang w:eastAsia="ja-JP"/>
              </w:rPr>
            </m:ctrlPr>
          </m:sSubPr>
          <m:e>
            <m:r>
              <m:rPr>
                <m:sty m:val="p"/>
              </m:rPr>
              <w:rPr>
                <w:rFonts w:ascii="Cambria Math" w:hAnsi="Cambria Math"/>
                <w:lang w:eastAsia="ja-JP"/>
              </w:rPr>
              <m:t>δ</m:t>
            </m:r>
          </m:e>
          <m:sub>
            <m:r>
              <w:rPr>
                <w:rFonts w:ascii="Cambria Math" w:hAnsi="Cambria Math"/>
                <w:lang w:eastAsia="ja-JP"/>
              </w:rPr>
              <m:t>mn</m:t>
            </m:r>
          </m:sub>
        </m:sSub>
      </m:oMath>
      <w:r w:rsidRPr="0001072E">
        <w:rPr>
          <w:lang w:eastAsia="ja-JP"/>
        </w:rPr>
        <w:t xml:space="preserve"> désigne le delta de Kronecker. </w:t>
      </w:r>
      <m:oMath>
        <m:sSup>
          <m:sSupPr>
            <m:ctrlPr>
              <w:rPr>
                <w:rFonts w:ascii="Cambria Math" w:hAnsi="Cambria Math"/>
                <w:i/>
                <w:lang w:eastAsia="ja-JP"/>
              </w:rPr>
            </m:ctrlPr>
          </m:sSupPr>
          <m:e>
            <m:r>
              <m:rPr>
                <m:sty m:val="bi"/>
              </m:rPr>
              <w:rPr>
                <w:rFonts w:ascii="Cambria Math" w:hAnsi="Cambria Math"/>
                <w:lang w:eastAsia="ja-JP"/>
              </w:rPr>
              <m:t>a</m:t>
            </m:r>
          </m:e>
          <m:sup>
            <m:r>
              <w:rPr>
                <w:rFonts w:ascii="Cambria Math" w:hAnsi="Cambria Math"/>
                <w:lang w:eastAsia="ja-JP"/>
              </w:rPr>
              <m:t>in</m:t>
            </m:r>
          </m:sup>
        </m:sSup>
      </m:oMath>
      <w:r w:rsidRPr="0001072E">
        <w:rPr>
          <w:lang w:eastAsia="ja-JP"/>
        </w:rPr>
        <w:t xml:space="preserve"> désigne un vecteur colonne dont les éléments représentent les amplitudes inconnues du champ incident.</w:t>
      </w:r>
    </w:p>
    <w:p w14:paraId="3D6AB0C2" w14:textId="77777777" w:rsidR="00126A30" w:rsidRPr="0001072E" w:rsidRDefault="00126A30" w:rsidP="00D44160">
      <w:pPr>
        <w:pStyle w:val="Blanc"/>
        <w:rPr>
          <w:lang w:val="fr-FR" w:eastAsia="ja-JP"/>
        </w:rPr>
      </w:pPr>
    </w:p>
    <w:p w14:paraId="410BDD71" w14:textId="77777777" w:rsidR="00126A30" w:rsidRPr="0001072E" w:rsidRDefault="00126A30" w:rsidP="00D44160">
      <w:pPr>
        <w:pStyle w:val="Equation"/>
        <w:rPr>
          <w:lang w:eastAsia="ja-JP"/>
        </w:rPr>
      </w:pPr>
      <w:r w:rsidRPr="0001072E">
        <w:rPr>
          <w:lang w:eastAsia="ja-JP"/>
        </w:rPr>
        <w:tab/>
      </w:r>
      <w:r w:rsidRPr="0001072E">
        <w:rPr>
          <w:lang w:eastAsia="ja-JP"/>
        </w:rPr>
        <w:tab/>
      </w:r>
      <m:oMath>
        <m:sSup>
          <m:sSupPr>
            <m:ctrlPr>
              <w:rPr>
                <w:rFonts w:ascii="Cambria Math" w:hAnsi="Cambria Math"/>
                <w:lang w:eastAsia="ja-JP"/>
              </w:rPr>
            </m:ctrlPr>
          </m:sSupPr>
          <m:e>
            <m:r>
              <m:rPr>
                <m:sty m:val="bi"/>
              </m:rPr>
              <w:rPr>
                <w:rFonts w:ascii="Cambria Math" w:hAnsi="Cambria Math"/>
                <w:lang w:eastAsia="ja-JP"/>
              </w:rPr>
              <m:t>a</m:t>
            </m:r>
          </m:e>
          <m:sup>
            <m:r>
              <w:rPr>
                <w:rFonts w:ascii="Cambria Math" w:hAnsi="Cambria Math"/>
                <w:lang w:eastAsia="ja-JP"/>
              </w:rPr>
              <m:t>in</m:t>
            </m:r>
          </m:sup>
        </m:sSup>
        <m:r>
          <m:rPr>
            <m:sty m:val="p"/>
          </m:rPr>
          <w:rPr>
            <w:rFonts w:ascii="Cambria Math" w:hAnsi="Cambria Math"/>
            <w:lang w:eastAsia="ja-JP"/>
          </w:rPr>
          <m:t>=</m:t>
        </m:r>
        <m:d>
          <m:dPr>
            <m:begChr m:val="["/>
            <m:endChr m:val="]"/>
            <m:ctrlPr>
              <w:rPr>
                <w:rFonts w:ascii="Cambria Math" w:hAnsi="Cambria Math"/>
                <w:lang w:eastAsia="ja-JP"/>
              </w:rPr>
            </m:ctrlPr>
          </m:dPr>
          <m:e>
            <m:sSup>
              <m:sSupPr>
                <m:ctrlPr>
                  <w:rPr>
                    <w:rFonts w:ascii="Cambria Math" w:hAnsi="Cambria Math"/>
                    <w:lang w:eastAsia="ja-JP"/>
                  </w:rPr>
                </m:ctrlPr>
              </m:sSupPr>
              <m:e>
                <m:d>
                  <m:dPr>
                    <m:ctrlPr>
                      <w:rPr>
                        <w:rFonts w:ascii="Cambria Math" w:hAnsi="Cambria Math"/>
                        <w:lang w:eastAsia="ja-JP"/>
                      </w:rPr>
                    </m:ctrlPr>
                  </m:dPr>
                  <m:e>
                    <m:r>
                      <w:rPr>
                        <w:rFonts w:ascii="Cambria Math" w:hAnsi="Cambria Math"/>
                        <w:lang w:eastAsia="ja-JP"/>
                      </w:rPr>
                      <m:t>j</m:t>
                    </m:r>
                  </m:e>
                </m:d>
              </m:e>
              <m:sup>
                <m:r>
                  <w:rPr>
                    <w:rFonts w:ascii="Cambria Math" w:hAnsi="Cambria Math"/>
                    <w:lang w:eastAsia="ja-JP"/>
                  </w:rPr>
                  <m:t>n</m:t>
                </m:r>
              </m:sup>
            </m:sSup>
            <m:sSup>
              <m:sSupPr>
                <m:ctrlPr>
                  <w:rPr>
                    <w:rFonts w:ascii="Cambria Math" w:hAnsi="Cambria Math"/>
                    <w:lang w:eastAsia="ja-JP"/>
                  </w:rPr>
                </m:ctrlPr>
              </m:sSupPr>
              <m:e>
                <m:r>
                  <w:rPr>
                    <w:rFonts w:ascii="Cambria Math" w:hAnsi="Cambria Math"/>
                  </w:rPr>
                  <m:t>e</m:t>
                </m:r>
              </m:e>
              <m:sup>
                <m:r>
                  <m:rPr>
                    <m:sty m:val="p"/>
                  </m:rPr>
                  <w:rPr>
                    <w:rFonts w:ascii="Cambria Math" w:hAnsi="Cambria Math"/>
                  </w:rPr>
                  <m:t>-</m:t>
                </m:r>
                <m:r>
                  <w:rPr>
                    <w:rFonts w:ascii="Cambria Math" w:hAnsi="Cambria Math"/>
                  </w:rPr>
                  <m:t>jn</m:t>
                </m:r>
                <m:sSup>
                  <m:sSupPr>
                    <m:ctrlPr>
                      <w:rPr>
                        <w:rFonts w:ascii="Cambria Math" w:hAnsi="Cambria Math"/>
                        <w:lang w:eastAsia="ja-JP"/>
                      </w:rPr>
                    </m:ctrlPr>
                  </m:sSupPr>
                  <m:e>
                    <m:r>
                      <m:rPr>
                        <m:sty m:val="p"/>
                      </m:rPr>
                      <w:rPr>
                        <w:rFonts w:ascii="Cambria Math" w:hAnsi="Cambria Math"/>
                        <w:kern w:val="2"/>
                        <w:lang w:eastAsia="ja-JP"/>
                      </w:rPr>
                      <w:sym w:font="Symbol" w:char="F06A"/>
                    </m:r>
                  </m:e>
                  <m:sup>
                    <m:r>
                      <m:rPr>
                        <m:nor/>
                      </m:rPr>
                      <w:rPr>
                        <w:i/>
                        <w:iCs/>
                        <w:lang w:eastAsia="ja-JP"/>
                      </w:rPr>
                      <m:t>in</m:t>
                    </m:r>
                  </m:sup>
                </m:sSup>
              </m:sup>
            </m:sSup>
          </m:e>
        </m:d>
      </m:oMath>
      <w:r w:rsidRPr="0001072E">
        <w:rPr>
          <w:lang w:eastAsia="ja-JP"/>
        </w:rPr>
        <w:tab/>
        <w:t>(</w:t>
      </w:r>
      <w:r w:rsidR="00535677" w:rsidRPr="0001072E">
        <w:rPr>
          <w:lang w:eastAsia="ja-JP"/>
        </w:rPr>
        <w:t>56</w:t>
      </w:r>
      <w:r w:rsidRPr="0001072E">
        <w:rPr>
          <w:lang w:eastAsia="ja-JP"/>
        </w:rPr>
        <w:t>)</w:t>
      </w:r>
    </w:p>
    <w:p w14:paraId="7F3AFF27" w14:textId="77777777" w:rsidR="00126A30" w:rsidRPr="0001072E" w:rsidRDefault="00126A30" w:rsidP="00D44160">
      <w:pPr>
        <w:pStyle w:val="Blanc"/>
        <w:rPr>
          <w:lang w:val="fr-FR" w:eastAsia="ja-JP"/>
        </w:rPr>
      </w:pPr>
    </w:p>
    <w:p w14:paraId="155B89D6" w14:textId="77777777" w:rsidR="00126A30" w:rsidRPr="0001072E" w:rsidRDefault="00126A30" w:rsidP="00D44160">
      <w:pPr>
        <w:pStyle w:val="Heading3"/>
        <w:rPr>
          <w:lang w:eastAsia="ja-JP"/>
        </w:rPr>
      </w:pPr>
      <w:r w:rsidRPr="0001072E">
        <w:rPr>
          <w:lang w:eastAsia="ja-JP"/>
        </w:rPr>
        <w:t>2</w:t>
      </w:r>
      <w:r w:rsidRPr="0001072E">
        <w:t>.</w:t>
      </w:r>
      <w:r w:rsidRPr="0001072E">
        <w:rPr>
          <w:lang w:eastAsia="ja-JP"/>
        </w:rPr>
        <w:t>3</w:t>
      </w:r>
      <w:r w:rsidRPr="0001072E">
        <w:t>.</w:t>
      </w:r>
      <w:r w:rsidRPr="0001072E">
        <w:rPr>
          <w:lang w:eastAsia="ja-JP"/>
        </w:rPr>
        <w:t>3</w:t>
      </w:r>
      <w:r w:rsidRPr="0001072E">
        <w:tab/>
        <w:t>Résultats de calcul</w:t>
      </w:r>
    </w:p>
    <w:p w14:paraId="73C38439" w14:textId="56041490" w:rsidR="00126A30" w:rsidRPr="0001072E" w:rsidRDefault="00126A30" w:rsidP="00D44160">
      <w:pPr>
        <w:rPr>
          <w:lang w:eastAsia="ja-JP"/>
        </w:rPr>
      </w:pPr>
      <w:r w:rsidRPr="0001072E">
        <w:rPr>
          <w:lang w:eastAsia="ja-JP"/>
        </w:rPr>
        <w:t>Les résultats de calcul du coefficient de réflexion de la puissance sont présentés sur la Fig.</w:t>
      </w:r>
      <w:r w:rsidR="00D33E68" w:rsidRPr="0001072E">
        <w:rPr>
          <w:lang w:eastAsia="ja-JP"/>
        </w:rPr>
        <w:t> </w:t>
      </w:r>
      <w:r w:rsidR="00535677" w:rsidRPr="0001072E">
        <w:rPr>
          <w:lang w:eastAsia="ja-JP"/>
        </w:rPr>
        <w:t>12</w:t>
      </w:r>
      <w:r w:rsidRPr="0001072E">
        <w:rPr>
          <w:lang w:eastAsia="ja-JP"/>
        </w:rPr>
        <w:t>. Les résultats sont calculés à l</w:t>
      </w:r>
      <w:r w:rsidR="00AE5A88" w:rsidRPr="0001072E">
        <w:rPr>
          <w:lang w:eastAsia="ja-JP"/>
        </w:rPr>
        <w:t>'</w:t>
      </w:r>
      <w:r w:rsidRPr="0001072E">
        <w:rPr>
          <w:lang w:eastAsia="ja-JP"/>
        </w:rPr>
        <w:t>aide de la formule (</w:t>
      </w:r>
      <w:r w:rsidR="00535677" w:rsidRPr="0001072E">
        <w:rPr>
          <w:lang w:eastAsia="ja-JP"/>
        </w:rPr>
        <w:t>51</w:t>
      </w:r>
      <w:r w:rsidRPr="0001072E">
        <w:rPr>
          <w:lang w:eastAsia="ja-JP"/>
        </w:rPr>
        <w:t xml:space="preserve">) dans le cas où le champ électrique </w:t>
      </w:r>
      <m:oMath>
        <m:sSubSup>
          <m:sSubSupPr>
            <m:ctrlPr>
              <w:rPr>
                <w:rFonts w:ascii="Cambria Math" w:hAnsi="Cambria Math"/>
                <w:i/>
                <w:kern w:val="2"/>
                <w:lang w:eastAsia="ja-JP"/>
              </w:rPr>
            </m:ctrlPr>
          </m:sSubSupPr>
          <m:e>
            <m:r>
              <w:rPr>
                <w:rFonts w:ascii="Cambria Math" w:hAnsi="Cambria Math"/>
                <w:kern w:val="2"/>
                <w:lang w:eastAsia="ja-JP"/>
              </w:rPr>
              <m:t>E</m:t>
            </m:r>
          </m:e>
          <m:sub>
            <m:r>
              <w:rPr>
                <w:rFonts w:ascii="Cambria Math" w:hAnsi="Cambria Math"/>
                <w:kern w:val="2"/>
                <w:lang w:eastAsia="ja-JP"/>
              </w:rPr>
              <m:t>z</m:t>
            </m:r>
          </m:sub>
          <m:sup>
            <m:r>
              <w:rPr>
                <w:rFonts w:ascii="Cambria Math" w:hAnsi="Cambria Math"/>
                <w:kern w:val="2"/>
                <w:lang w:eastAsia="ja-JP"/>
              </w:rPr>
              <m:t>in</m:t>
            </m:r>
          </m:sup>
        </m:sSubSup>
      </m:oMath>
      <w:r w:rsidRPr="0001072E">
        <w:rPr>
          <w:lang w:eastAsia="ja-JP"/>
        </w:rPr>
        <w:t xml:space="preserve"> est transmis selon l</w:t>
      </w:r>
      <w:r w:rsidR="00AE5A88" w:rsidRPr="0001072E">
        <w:rPr>
          <w:lang w:eastAsia="ja-JP"/>
        </w:rPr>
        <w:t>'</w:t>
      </w:r>
      <w:r w:rsidRPr="0001072E">
        <w:rPr>
          <w:lang w:eastAsia="ja-JP"/>
        </w:rPr>
        <w:t xml:space="preserve">angle </w:t>
      </w:r>
      <w:r w:rsidRPr="0001072E">
        <w:rPr>
          <w:kern w:val="2"/>
          <w:lang w:eastAsia="ja-JP"/>
        </w:rPr>
        <w:sym w:font="Symbol" w:char="F06A"/>
      </w:r>
      <w:r w:rsidRPr="0001072E">
        <w:rPr>
          <w:i/>
          <w:iCs/>
          <w:vertAlign w:val="superscript"/>
          <w:lang w:eastAsia="ja-JP"/>
        </w:rPr>
        <w:t>in</w:t>
      </w:r>
      <w:r w:rsidR="00D33E68" w:rsidRPr="0001072E">
        <w:rPr>
          <w:lang w:eastAsia="ja-JP"/>
        </w:rPr>
        <w:t> </w:t>
      </w:r>
      <w:r w:rsidRPr="0001072E">
        <w:rPr>
          <w:lang w:eastAsia="ja-JP"/>
        </w:rPr>
        <w:t>=</w:t>
      </w:r>
      <w:r w:rsidR="00D33E68" w:rsidRPr="0001072E">
        <w:rPr>
          <w:lang w:eastAsia="ja-JP"/>
        </w:rPr>
        <w:t> </w:t>
      </w:r>
      <w:r w:rsidRPr="0001072E">
        <w:rPr>
          <w:lang w:eastAsia="ja-JP"/>
        </w:rPr>
        <w:t xml:space="preserve">90° par rapport à une surface diélectrique présentant des formes convexes arrondies dont le diamètre est </w:t>
      </w:r>
      <w:r w:rsidRPr="0001072E">
        <w:rPr>
          <w:i/>
          <w:lang w:eastAsia="ja-JP"/>
        </w:rPr>
        <w:t>d</w:t>
      </w:r>
      <w:r w:rsidR="00D33E68" w:rsidRPr="0001072E">
        <w:rPr>
          <w:i/>
          <w:lang w:eastAsia="ja-JP"/>
        </w:rPr>
        <w:t> </w:t>
      </w:r>
      <w:r w:rsidRPr="0001072E">
        <w:rPr>
          <w:lang w:eastAsia="ja-JP"/>
        </w:rPr>
        <w:t>=</w:t>
      </w:r>
      <w:r w:rsidR="00D33E68" w:rsidRPr="0001072E">
        <w:rPr>
          <w:lang w:eastAsia="ja-JP"/>
        </w:rPr>
        <w:t> </w:t>
      </w:r>
      <w:r w:rsidRPr="0001072E">
        <w:rPr>
          <w:lang w:eastAsia="ja-JP"/>
        </w:rPr>
        <w:t>0,3</w:t>
      </w:r>
      <w:r w:rsidRPr="0001072E">
        <w:rPr>
          <w:i/>
          <w:lang w:eastAsia="ja-JP"/>
        </w:rPr>
        <w:t>h</w:t>
      </w:r>
      <w:r w:rsidRPr="0001072E">
        <w:rPr>
          <w:lang w:eastAsia="ja-JP"/>
        </w:rPr>
        <w:t xml:space="preserve"> et la permittivité est </w:t>
      </w:r>
      <w:r w:rsidRPr="0001072E">
        <w:rPr>
          <w:rFonts w:asciiTheme="majorBidi" w:hAnsiTheme="majorBidi" w:cstheme="majorBidi"/>
          <w:lang w:eastAsia="ja-JP"/>
        </w:rPr>
        <w:sym w:font="Symbol" w:char="F065"/>
      </w:r>
      <w:r w:rsidRPr="0001072E">
        <w:rPr>
          <w:i/>
          <w:iCs/>
          <w:vertAlign w:val="subscript"/>
          <w:lang w:eastAsia="ja-JP"/>
        </w:rPr>
        <w:t>r</w:t>
      </w:r>
      <w:r w:rsidR="00D33E68" w:rsidRPr="0001072E">
        <w:rPr>
          <w:lang w:eastAsia="ja-JP"/>
        </w:rPr>
        <w:t> </w:t>
      </w:r>
      <w:r w:rsidRPr="0001072E">
        <w:rPr>
          <w:lang w:eastAsia="ja-JP"/>
        </w:rPr>
        <w:t>=</w:t>
      </w:r>
      <w:r w:rsidR="00D33E68" w:rsidRPr="0001072E">
        <w:rPr>
          <w:lang w:eastAsia="ja-JP"/>
        </w:rPr>
        <w:t> </w:t>
      </w:r>
      <w:r w:rsidRPr="0001072E">
        <w:rPr>
          <w:lang w:eastAsia="ja-JP"/>
        </w:rPr>
        <w:t>2,0. Les résultats font apparaître qu</w:t>
      </w:r>
      <w:r w:rsidR="00AE5A88" w:rsidRPr="0001072E">
        <w:rPr>
          <w:lang w:eastAsia="ja-JP"/>
        </w:rPr>
        <w:t>'</w:t>
      </w:r>
      <w:r w:rsidRPr="0001072E">
        <w:rPr>
          <w:lang w:eastAsia="ja-JP"/>
        </w:rPr>
        <w:t>il existe une bande de fréquences dans laquelle l</w:t>
      </w:r>
      <w:r w:rsidR="00AE5A88" w:rsidRPr="0001072E">
        <w:rPr>
          <w:lang w:eastAsia="ja-JP"/>
        </w:rPr>
        <w:t>'</w:t>
      </w:r>
      <w:r w:rsidRPr="0001072E">
        <w:rPr>
          <w:lang w:eastAsia="ja-JP"/>
        </w:rPr>
        <w:t>onde incidente est réfléchie presque complètement par la surface même si celle-ci est constituée d</w:t>
      </w:r>
      <w:r w:rsidR="00AE5A88" w:rsidRPr="0001072E">
        <w:rPr>
          <w:lang w:eastAsia="ja-JP"/>
        </w:rPr>
        <w:t>'</w:t>
      </w:r>
      <w:r w:rsidRPr="0001072E">
        <w:rPr>
          <w:lang w:eastAsia="ja-JP"/>
        </w:rPr>
        <w:t>un matériau diélectrique sans perte.</w:t>
      </w:r>
    </w:p>
    <w:p w14:paraId="2EB4625D" w14:textId="77777777" w:rsidR="00126A30" w:rsidRPr="0001072E" w:rsidRDefault="00126A30" w:rsidP="00D44160">
      <w:pPr>
        <w:pStyle w:val="FigureNo"/>
        <w:rPr>
          <w:lang w:eastAsia="ja-JP"/>
        </w:rPr>
      </w:pPr>
      <w:r w:rsidRPr="0001072E">
        <w:lastRenderedPageBreak/>
        <w:t xml:space="preserve">FIGURE </w:t>
      </w:r>
      <w:r w:rsidR="00535677" w:rsidRPr="0001072E">
        <w:rPr>
          <w:lang w:eastAsia="ja-JP"/>
        </w:rPr>
        <w:t>12</w:t>
      </w:r>
    </w:p>
    <w:p w14:paraId="592E53BD" w14:textId="77777777" w:rsidR="00126A30" w:rsidRPr="0001072E" w:rsidRDefault="00126A30" w:rsidP="00D44160">
      <w:pPr>
        <w:pStyle w:val="Figuretitle"/>
        <w:rPr>
          <w:lang w:eastAsia="ja-JP"/>
        </w:rPr>
      </w:pPr>
      <w:r w:rsidRPr="0001072E">
        <w:rPr>
          <w:lang w:eastAsia="ja-JP"/>
        </w:rPr>
        <w:t xml:space="preserve">Coefficient de réflexion de la puissance </w:t>
      </w:r>
      <w:r w:rsidRPr="0001072E">
        <w:rPr>
          <w:i/>
          <w:iCs/>
          <w:lang w:eastAsia="ja-JP"/>
        </w:rPr>
        <w:t>R</w:t>
      </w:r>
      <w:r w:rsidRPr="0001072E">
        <w:rPr>
          <w:vertAlign w:val="subscript"/>
          <w:lang w:eastAsia="ja-JP"/>
        </w:rPr>
        <w:t>0</w:t>
      </w:r>
      <w:r w:rsidRPr="0001072E">
        <w:rPr>
          <w:lang w:eastAsia="ja-JP"/>
        </w:rPr>
        <w:t xml:space="preserve"> en fonction de la longueur d</w:t>
      </w:r>
      <w:r w:rsidR="00AE5A88" w:rsidRPr="0001072E">
        <w:rPr>
          <w:lang w:eastAsia="ja-JP"/>
        </w:rPr>
        <w:t>'</w:t>
      </w:r>
      <w:r w:rsidRPr="0001072E">
        <w:rPr>
          <w:lang w:eastAsia="ja-JP"/>
        </w:rPr>
        <w:t xml:space="preserve">onde normalisée </w:t>
      </w:r>
      <w:r w:rsidRPr="0001072E">
        <w:rPr>
          <w:bCs/>
          <w:i/>
          <w:iCs/>
          <w:lang w:eastAsia="ja-JP"/>
        </w:rPr>
        <w:t>h</w:t>
      </w:r>
      <w:r w:rsidRPr="0001072E">
        <w:rPr>
          <w:bCs/>
          <w:lang w:eastAsia="ja-JP"/>
        </w:rPr>
        <w:t>/</w:t>
      </w:r>
      <w:r w:rsidRPr="0001072E">
        <w:rPr>
          <w:bCs/>
          <w:lang w:eastAsia="ja-JP"/>
        </w:rPr>
        <w:sym w:font="Symbol" w:char="F06C"/>
      </w:r>
      <w:r w:rsidRPr="0001072E">
        <w:rPr>
          <w:bCs/>
          <w:vertAlign w:val="subscript"/>
          <w:lang w:eastAsia="ja-JP"/>
        </w:rPr>
        <w:t>0</w:t>
      </w:r>
      <w:r w:rsidRPr="0001072E">
        <w:rPr>
          <w:lang w:eastAsia="ja-JP"/>
        </w:rPr>
        <w:t xml:space="preserve"> </w:t>
      </w:r>
      <w:r w:rsidRPr="0001072E">
        <w:rPr>
          <w:lang w:eastAsia="ja-JP"/>
        </w:rPr>
        <w:br/>
        <w:t xml:space="preserve">pour un champ électrique </w:t>
      </w:r>
      <m:oMath>
        <m:sSubSup>
          <m:sSubSupPr>
            <m:ctrlPr>
              <w:rPr>
                <w:rFonts w:ascii="Cambria Math" w:hAnsi="Cambria Math"/>
                <w:i/>
                <w:sz w:val="24"/>
                <w:lang w:eastAsia="ja-JP"/>
              </w:rPr>
            </m:ctrlPr>
          </m:sSubSupPr>
          <m:e>
            <m:r>
              <m:rPr>
                <m:sty m:val="bi"/>
              </m:rPr>
              <w:rPr>
                <w:rFonts w:ascii="Cambria Math" w:hAnsi="Cambria Math"/>
                <w:lang w:eastAsia="ja-JP"/>
              </w:rPr>
              <m:t>E</m:t>
            </m:r>
          </m:e>
          <m:sub>
            <m:r>
              <m:rPr>
                <m:sty m:val="bi"/>
              </m:rPr>
              <w:rPr>
                <w:rFonts w:ascii="Cambria Math" w:hAnsi="Cambria Math"/>
                <w:lang w:eastAsia="ja-JP"/>
              </w:rPr>
              <m:t>z</m:t>
            </m:r>
          </m:sub>
          <m:sup>
            <m:r>
              <m:rPr>
                <m:sty m:val="bi"/>
              </m:rPr>
              <w:rPr>
                <w:rFonts w:ascii="Cambria Math" w:hAnsi="Cambria Math"/>
                <w:lang w:eastAsia="ja-JP"/>
              </w:rPr>
              <m:t>in</m:t>
            </m:r>
          </m:sup>
        </m:sSubSup>
        <m:r>
          <m:rPr>
            <m:sty m:val="bi"/>
          </m:rPr>
          <w:rPr>
            <w:rFonts w:ascii="Cambria Math" w:hAnsi="Cambria Math"/>
            <w:sz w:val="24"/>
            <w:lang w:eastAsia="ja-JP"/>
          </w:rPr>
          <m:t xml:space="preserve"> </m:t>
        </m:r>
      </m:oMath>
      <w:r w:rsidRPr="0001072E">
        <w:rPr>
          <w:lang w:eastAsia="ja-JP"/>
        </w:rPr>
        <w:t>en incidence normale</w:t>
      </w:r>
    </w:p>
    <w:p w14:paraId="14142EDB" w14:textId="0FB0C33A" w:rsidR="0040296F" w:rsidRPr="0001072E" w:rsidRDefault="0040296F" w:rsidP="0040296F">
      <w:pPr>
        <w:pStyle w:val="Figure"/>
      </w:pPr>
      <w:r w:rsidRPr="0001072E">
        <w:drawing>
          <wp:inline distT="0" distB="0" distL="0" distR="0" wp14:anchorId="0B3E32B5" wp14:editId="58A3B2C2">
            <wp:extent cx="2504661" cy="2644585"/>
            <wp:effectExtent l="0" t="0" r="0" b="3810"/>
            <wp:docPr id="16" name="Picture 16" descr="A picture containing 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2040_2-12.png"/>
                    <pic:cNvPicPr/>
                  </pic:nvPicPr>
                  <pic:blipFill>
                    <a:blip r:embed="rId213" cstate="print">
                      <a:extLst>
                        <a:ext uri="{28A0092B-C50C-407E-A947-70E740481C1C}">
                          <a14:useLocalDpi xmlns:a14="http://schemas.microsoft.com/office/drawing/2010/main" val="0"/>
                        </a:ext>
                      </a:extLst>
                    </a:blip>
                    <a:stretch>
                      <a:fillRect/>
                    </a:stretch>
                  </pic:blipFill>
                  <pic:spPr>
                    <a:xfrm>
                      <a:off x="0" y="0"/>
                      <a:ext cx="2520926" cy="2661759"/>
                    </a:xfrm>
                    <a:prstGeom prst="rect">
                      <a:avLst/>
                    </a:prstGeom>
                  </pic:spPr>
                </pic:pic>
              </a:graphicData>
            </a:graphic>
          </wp:inline>
        </w:drawing>
      </w:r>
    </w:p>
    <w:p w14:paraId="3CDE34AE" w14:textId="77777777" w:rsidR="00126A30" w:rsidRPr="0001072E" w:rsidRDefault="00126A30" w:rsidP="00D44160">
      <w:pPr>
        <w:pStyle w:val="Heading3"/>
      </w:pPr>
      <w:r w:rsidRPr="0001072E">
        <w:t>2.3.4</w:t>
      </w:r>
      <w:r w:rsidRPr="0001072E">
        <w:tab/>
        <w:t>Mesure</w:t>
      </w:r>
    </w:p>
    <w:p w14:paraId="3397C2BD" w14:textId="410BC72A" w:rsidR="00126A30" w:rsidRPr="0001072E" w:rsidRDefault="00126A30" w:rsidP="00D44160">
      <w:pPr>
        <w:rPr>
          <w:smallCaps/>
          <w:lang w:eastAsia="ja-JP"/>
        </w:rPr>
      </w:pPr>
      <w:r w:rsidRPr="0001072E">
        <w:rPr>
          <w:lang w:eastAsia="ja-JP"/>
        </w:rPr>
        <w:t>On a réalisé des mesures des ondes diffusées par une surface de bâtiment présentant une série de formes convexes arrondies. La Fig</w:t>
      </w:r>
      <w:r w:rsidR="00D33E68" w:rsidRPr="0001072E">
        <w:rPr>
          <w:lang w:eastAsia="ja-JP"/>
        </w:rPr>
        <w:t>. </w:t>
      </w:r>
      <w:r w:rsidR="00535677" w:rsidRPr="0001072E">
        <w:rPr>
          <w:lang w:eastAsia="ja-JP"/>
        </w:rPr>
        <w:t>13</w:t>
      </w:r>
      <w:r w:rsidRPr="0001072E">
        <w:rPr>
          <w:lang w:eastAsia="ja-JP"/>
        </w:rPr>
        <w:t xml:space="preserve"> présente la comparaison des ondes diffusées par le bâtiment dans le cas d</w:t>
      </w:r>
      <w:r w:rsidR="00AE5A88" w:rsidRPr="0001072E">
        <w:rPr>
          <w:lang w:eastAsia="ja-JP"/>
        </w:rPr>
        <w:t>'</w:t>
      </w:r>
      <w:r w:rsidRPr="0001072E">
        <w:rPr>
          <w:lang w:eastAsia="ja-JP"/>
        </w:rPr>
        <w:t>une surface plate et dans le cas d</w:t>
      </w:r>
      <w:r w:rsidR="00AE5A88" w:rsidRPr="0001072E">
        <w:rPr>
          <w:lang w:eastAsia="ja-JP"/>
        </w:rPr>
        <w:t>'</w:t>
      </w:r>
      <w:r w:rsidRPr="0001072E">
        <w:rPr>
          <w:lang w:eastAsia="ja-JP"/>
        </w:rPr>
        <w:t xml:space="preserve">une surface présentant une série de formes convexes arrondies. Les ondes diffusées par le bâtiment ont été mesurées pour divers angles de réflexion </w:t>
      </w:r>
      <w:r w:rsidRPr="0001072E">
        <w:rPr>
          <w:rFonts w:asciiTheme="majorBidi" w:hAnsiTheme="majorBidi" w:cstheme="majorBidi"/>
          <w:lang w:eastAsia="ja-JP"/>
        </w:rPr>
        <w:sym w:font="Symbol" w:char="F06A"/>
      </w:r>
      <w:r w:rsidRPr="0001072E">
        <w:rPr>
          <w:i/>
          <w:iCs/>
          <w:vertAlign w:val="superscript"/>
          <w:lang w:eastAsia="ja-JP"/>
        </w:rPr>
        <w:t>r</w:t>
      </w:r>
      <w:r w:rsidRPr="0001072E">
        <w:rPr>
          <w:lang w:eastAsia="ja-JP"/>
        </w:rPr>
        <w:t xml:space="preserve"> compris entre 30° et 90°, le champ électrique étant transmis selon l</w:t>
      </w:r>
      <w:r w:rsidR="00AE5A88" w:rsidRPr="0001072E">
        <w:rPr>
          <w:lang w:eastAsia="ja-JP"/>
        </w:rPr>
        <w:t>'</w:t>
      </w:r>
      <w:r w:rsidRPr="0001072E">
        <w:rPr>
          <w:lang w:eastAsia="ja-JP"/>
        </w:rPr>
        <w:t xml:space="preserve">angle </w:t>
      </w:r>
      <w:r w:rsidRPr="0001072E">
        <w:rPr>
          <w:rFonts w:asciiTheme="majorBidi" w:hAnsiTheme="majorBidi" w:cstheme="majorBidi"/>
          <w:lang w:eastAsia="ja-JP"/>
        </w:rPr>
        <w:sym w:font="Symbol" w:char="F06A"/>
      </w:r>
      <w:r w:rsidRPr="0001072E">
        <w:rPr>
          <w:i/>
          <w:iCs/>
          <w:vertAlign w:val="superscript"/>
          <w:lang w:eastAsia="ja-JP"/>
        </w:rPr>
        <w:t>in</w:t>
      </w:r>
      <w:r w:rsidRPr="0001072E">
        <w:rPr>
          <w:lang w:eastAsia="ja-JP"/>
        </w:rPr>
        <w:t>. L</w:t>
      </w:r>
      <w:r w:rsidR="00AE5A88" w:rsidRPr="0001072E">
        <w:rPr>
          <w:lang w:eastAsia="ja-JP"/>
        </w:rPr>
        <w:t>'</w:t>
      </w:r>
      <w:r w:rsidRPr="0001072E">
        <w:rPr>
          <w:lang w:eastAsia="ja-JP"/>
        </w:rPr>
        <w:t>angle d</w:t>
      </w:r>
      <w:r w:rsidR="00AE5A88" w:rsidRPr="0001072E">
        <w:rPr>
          <w:lang w:eastAsia="ja-JP"/>
        </w:rPr>
        <w:t>'</w:t>
      </w:r>
      <w:r w:rsidRPr="0001072E">
        <w:rPr>
          <w:lang w:eastAsia="ja-JP"/>
        </w:rPr>
        <w:t>incidence et l</w:t>
      </w:r>
      <w:r w:rsidR="00AE5A88" w:rsidRPr="0001072E">
        <w:rPr>
          <w:lang w:eastAsia="ja-JP"/>
        </w:rPr>
        <w:t>'</w:t>
      </w:r>
      <w:r w:rsidRPr="0001072E">
        <w:rPr>
          <w:lang w:eastAsia="ja-JP"/>
        </w:rPr>
        <w:t>angle de réflexion sont définis comme illustré sur la Fig.</w:t>
      </w:r>
      <w:r w:rsidR="00D33E68" w:rsidRPr="0001072E">
        <w:rPr>
          <w:lang w:eastAsia="ja-JP"/>
        </w:rPr>
        <w:t> </w:t>
      </w:r>
      <w:r w:rsidR="00535677" w:rsidRPr="0001072E">
        <w:rPr>
          <w:lang w:eastAsia="ja-JP"/>
        </w:rPr>
        <w:t>14</w:t>
      </w:r>
      <w:r w:rsidRPr="0001072E">
        <w:rPr>
          <w:lang w:eastAsia="ja-JP"/>
        </w:rPr>
        <w:t>.</w:t>
      </w:r>
    </w:p>
    <w:p w14:paraId="6016AA18" w14:textId="77777777" w:rsidR="00126A30" w:rsidRPr="0001072E" w:rsidRDefault="00126A30" w:rsidP="00D44160">
      <w:pPr>
        <w:pStyle w:val="FigureNo"/>
        <w:rPr>
          <w:lang w:eastAsia="ja-JP"/>
        </w:rPr>
      </w:pPr>
      <w:r w:rsidRPr="0001072E">
        <w:t xml:space="preserve">FIGURE </w:t>
      </w:r>
      <w:r w:rsidR="00535677" w:rsidRPr="0001072E">
        <w:rPr>
          <w:lang w:eastAsia="ja-JP"/>
        </w:rPr>
        <w:t>13</w:t>
      </w:r>
    </w:p>
    <w:p w14:paraId="608847F6" w14:textId="77777777" w:rsidR="00126A30" w:rsidRPr="0001072E" w:rsidRDefault="00126A30" w:rsidP="00D44160">
      <w:pPr>
        <w:pStyle w:val="Figuretitle"/>
        <w:rPr>
          <w:lang w:eastAsia="ja-JP"/>
        </w:rPr>
      </w:pPr>
      <w:r w:rsidRPr="0001072E">
        <w:rPr>
          <w:lang w:eastAsia="ja-JP"/>
        </w:rPr>
        <w:t xml:space="preserve">Configuration géométrique </w:t>
      </w:r>
      <w:r w:rsidRPr="0001072E">
        <w:t>d</w:t>
      </w:r>
      <w:r w:rsidR="00AE5A88" w:rsidRPr="0001072E">
        <w:t>'</w:t>
      </w:r>
      <w:r w:rsidRPr="0001072E">
        <w:t>une</w:t>
      </w:r>
      <w:r w:rsidRPr="0001072E">
        <w:rPr>
          <w:lang w:eastAsia="ja-JP"/>
        </w:rPr>
        <w:t xml:space="preserve"> série régulière de cylindres circulaires</w:t>
      </w:r>
    </w:p>
    <w:p w14:paraId="023F3CB5" w14:textId="2CF589A5" w:rsidR="00DD3EDF" w:rsidRPr="0001072E" w:rsidRDefault="00DD3EDF" w:rsidP="00DD3EDF">
      <w:pPr>
        <w:pStyle w:val="Figure"/>
      </w:pPr>
      <w:r w:rsidRPr="0001072E">
        <w:drawing>
          <wp:inline distT="0" distB="0" distL="0" distR="0" wp14:anchorId="62AE4406" wp14:editId="3C1BD610">
            <wp:extent cx="2977692" cy="3140765"/>
            <wp:effectExtent l="0" t="0" r="0" b="2540"/>
            <wp:docPr id="17" name="Picture 1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2040_2-13.png"/>
                    <pic:cNvPicPr/>
                  </pic:nvPicPr>
                  <pic:blipFill>
                    <a:blip r:embed="rId214" cstate="print">
                      <a:extLst>
                        <a:ext uri="{28A0092B-C50C-407E-A947-70E740481C1C}">
                          <a14:useLocalDpi xmlns:a14="http://schemas.microsoft.com/office/drawing/2010/main" val="0"/>
                        </a:ext>
                      </a:extLst>
                    </a:blip>
                    <a:stretch>
                      <a:fillRect/>
                    </a:stretch>
                  </pic:blipFill>
                  <pic:spPr>
                    <a:xfrm>
                      <a:off x="0" y="0"/>
                      <a:ext cx="2994226" cy="3158204"/>
                    </a:xfrm>
                    <a:prstGeom prst="rect">
                      <a:avLst/>
                    </a:prstGeom>
                  </pic:spPr>
                </pic:pic>
              </a:graphicData>
            </a:graphic>
          </wp:inline>
        </w:drawing>
      </w:r>
    </w:p>
    <w:p w14:paraId="428185D5" w14:textId="77777777" w:rsidR="00126A30" w:rsidRPr="0001072E" w:rsidRDefault="00126A30" w:rsidP="00D44160">
      <w:pPr>
        <w:pStyle w:val="FigureNo"/>
        <w:rPr>
          <w:lang w:eastAsia="ja-JP"/>
        </w:rPr>
      </w:pPr>
      <w:r w:rsidRPr="0001072E">
        <w:lastRenderedPageBreak/>
        <w:t xml:space="preserve">FIGURE </w:t>
      </w:r>
      <w:r w:rsidR="00535677" w:rsidRPr="0001072E">
        <w:rPr>
          <w:lang w:eastAsia="ja-JP"/>
        </w:rPr>
        <w:t>14</w:t>
      </w:r>
    </w:p>
    <w:p w14:paraId="7DF81EE8" w14:textId="77777777" w:rsidR="00126A30" w:rsidRPr="0001072E" w:rsidRDefault="00126A30" w:rsidP="00D44160">
      <w:pPr>
        <w:pStyle w:val="Figuretitle"/>
        <w:rPr>
          <w:lang w:eastAsia="ja-JP"/>
        </w:rPr>
      </w:pPr>
      <w:r w:rsidRPr="0001072E">
        <w:rPr>
          <w:lang w:eastAsia="ja-JP"/>
        </w:rPr>
        <w:t xml:space="preserve">Figure plane montrant </w:t>
      </w:r>
      <w:r w:rsidRPr="0001072E">
        <w:t>la</w:t>
      </w:r>
      <w:r w:rsidRPr="0001072E">
        <w:rPr>
          <w:lang w:eastAsia="ja-JP"/>
        </w:rPr>
        <w:t xml:space="preserve"> configuration utilisée pour les mesures</w:t>
      </w:r>
    </w:p>
    <w:p w14:paraId="10E33663" w14:textId="2E5BA6D2" w:rsidR="00DD3EDF" w:rsidRPr="0001072E" w:rsidRDefault="00DD3EDF" w:rsidP="00DD3EDF">
      <w:pPr>
        <w:pStyle w:val="Figure"/>
      </w:pPr>
      <w:r w:rsidRPr="0001072E">
        <w:drawing>
          <wp:inline distT="0" distB="0" distL="0" distR="0" wp14:anchorId="0D1B98A4" wp14:editId="432C6431">
            <wp:extent cx="1682499" cy="1682499"/>
            <wp:effectExtent l="0" t="0" r="0" b="0"/>
            <wp:docPr id="18" name="Picture 18"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2040_2-14.png"/>
                    <pic:cNvPicPr/>
                  </pic:nvPicPr>
                  <pic:blipFill>
                    <a:blip r:embed="rId215" cstate="print">
                      <a:extLst>
                        <a:ext uri="{28A0092B-C50C-407E-A947-70E740481C1C}">
                          <a14:useLocalDpi xmlns:a14="http://schemas.microsoft.com/office/drawing/2010/main" val="0"/>
                        </a:ext>
                      </a:extLst>
                    </a:blip>
                    <a:stretch>
                      <a:fillRect/>
                    </a:stretch>
                  </pic:blipFill>
                  <pic:spPr>
                    <a:xfrm>
                      <a:off x="0" y="0"/>
                      <a:ext cx="1682499" cy="1682499"/>
                    </a:xfrm>
                    <a:prstGeom prst="rect">
                      <a:avLst/>
                    </a:prstGeom>
                  </pic:spPr>
                </pic:pic>
              </a:graphicData>
            </a:graphic>
          </wp:inline>
        </w:drawing>
      </w:r>
    </w:p>
    <w:p w14:paraId="09B55250" w14:textId="77777777" w:rsidR="00126A30" w:rsidRPr="0001072E" w:rsidRDefault="00126A30" w:rsidP="00DD3EDF">
      <w:pPr>
        <w:pStyle w:val="Normalaftertitle"/>
        <w:rPr>
          <w:kern w:val="2"/>
          <w:lang w:eastAsia="ja-JP"/>
        </w:rPr>
      </w:pPr>
      <w:r w:rsidRPr="0001072E">
        <w:rPr>
          <w:lang w:eastAsia="ja-JP"/>
        </w:rPr>
        <w:t>Les résultats de mesure montrent que la puissance du champ diffusé par la surface présentant une série de formes convexes arrondies est supérieure à celle diffusée par la surface plate, et peut être contrôlée par l</w:t>
      </w:r>
      <w:r w:rsidR="00AE5A88" w:rsidRPr="0001072E">
        <w:rPr>
          <w:lang w:eastAsia="ja-JP"/>
        </w:rPr>
        <w:t>'</w:t>
      </w:r>
      <w:r w:rsidRPr="0001072E">
        <w:rPr>
          <w:lang w:eastAsia="ja-JP"/>
        </w:rPr>
        <w:t>espace entre deux formes convexes arrondies et le diamètre de ces formes. Il est à noter que l</w:t>
      </w:r>
      <w:r w:rsidR="00AE5A88" w:rsidRPr="0001072E">
        <w:rPr>
          <w:lang w:eastAsia="ja-JP"/>
        </w:rPr>
        <w:t>'</w:t>
      </w:r>
      <w:r w:rsidRPr="0001072E">
        <w:rPr>
          <w:lang w:eastAsia="ja-JP"/>
        </w:rPr>
        <w:t xml:space="preserve">on a estimé que la permittivité relative du matériau de construction </w:t>
      </w:r>
      <w:r w:rsidRPr="0001072E">
        <w:rPr>
          <w:rFonts w:asciiTheme="majorBidi" w:hAnsiTheme="majorBidi" w:cstheme="majorBidi"/>
          <w:kern w:val="2"/>
          <w:lang w:eastAsia="ja-JP"/>
        </w:rPr>
        <w:sym w:font="Symbol" w:char="F065"/>
      </w:r>
      <w:r w:rsidRPr="0001072E">
        <w:rPr>
          <w:i/>
          <w:iCs/>
          <w:kern w:val="2"/>
          <w:vertAlign w:val="subscript"/>
          <w:lang w:eastAsia="ja-JP"/>
        </w:rPr>
        <w:t>r</w:t>
      </w:r>
      <w:r w:rsidRPr="0001072E">
        <w:rPr>
          <w:kern w:val="2"/>
          <w:vertAlign w:val="subscript"/>
          <w:lang w:eastAsia="ja-JP"/>
        </w:rPr>
        <w:t xml:space="preserve"> </w:t>
      </w:r>
      <w:r w:rsidRPr="0001072E">
        <w:rPr>
          <w:kern w:val="2"/>
          <w:lang w:eastAsia="ja-JP"/>
        </w:rPr>
        <w:t>était égale à 6,0 et que sa conductivité σ était égale à 0,1 S/m.</w:t>
      </w:r>
    </w:p>
    <w:p w14:paraId="0C2381F6" w14:textId="77777777" w:rsidR="00126A30" w:rsidRPr="0001072E" w:rsidRDefault="00126A30" w:rsidP="00D44160">
      <w:pPr>
        <w:pStyle w:val="Heading1"/>
      </w:pPr>
      <w:r w:rsidRPr="0001072E">
        <w:t>3</w:t>
      </w:r>
      <w:r w:rsidRPr="0001072E">
        <w:tab/>
        <w:t>Compilations des propriétés électriques des matériaux</w:t>
      </w:r>
    </w:p>
    <w:p w14:paraId="493D6500" w14:textId="77777777" w:rsidR="00126A30" w:rsidRPr="0001072E" w:rsidRDefault="00126A30" w:rsidP="00D44160">
      <w:r w:rsidRPr="0001072E">
        <w:t>Il peut être difficile de trouver des données représentatives concernant les propriétés électriques des matériaux, car les caractéristiques sont exprimées à l</w:t>
      </w:r>
      <w:r w:rsidR="00AE5A88" w:rsidRPr="0001072E">
        <w:t>'</w:t>
      </w:r>
      <w:r w:rsidRPr="0001072E">
        <w:t>aide de différentes combinaisons de paramètres, et il se peut que la permittivité relative soit indiquée pour des fréquences qui sont éloignées de la fréquence considérée. Un tableau des valeurs représentatives des propriétés des matériaux a donc été compilé à l</w:t>
      </w:r>
      <w:r w:rsidR="00AE5A88" w:rsidRPr="0001072E">
        <w:t>'</w:t>
      </w:r>
      <w:r w:rsidRPr="0001072E">
        <w:t>aide de la technique d</w:t>
      </w:r>
      <w:r w:rsidR="00AE5A88" w:rsidRPr="0001072E">
        <w:t>'</w:t>
      </w:r>
      <w:r w:rsidRPr="0001072E">
        <w:t>ajustement de courbe décrite au § 2.1.4.</w:t>
      </w:r>
    </w:p>
    <w:p w14:paraId="53589866" w14:textId="0E4AD344" w:rsidR="00535677" w:rsidRPr="0001072E" w:rsidRDefault="00126A30" w:rsidP="00D44160">
      <w:r w:rsidRPr="0001072E">
        <w:t>Les données de huit ensembles de propriétés électriques des matériaux (plus de 90 caractéristiques distinctes au total) figurant dans des publications ont été recueillies, converties dans un format standard et regroupées par catégories de matériaux.</w:t>
      </w:r>
    </w:p>
    <w:p w14:paraId="08DB745F" w14:textId="77777777" w:rsidR="00126A30" w:rsidRPr="0001072E" w:rsidRDefault="00126A30" w:rsidP="00D44160">
      <w:r w:rsidRPr="0001072E">
        <w:t>Pour chaque groupe, des expressions simples de la variation de la permittivité relative</w:t>
      </w:r>
      <w:r w:rsidR="002317CC" w:rsidRPr="0001072E">
        <w:t>,</w:t>
      </w:r>
      <w:r w:rsidR="00535677" w:rsidRPr="0001072E">
        <w:t xml:space="preserve"> </w:t>
      </w:r>
      <w:r w:rsidR="00535677" w:rsidRPr="0001072E">
        <w:sym w:font="Symbol" w:char="F068"/>
      </w:r>
      <w:r w:rsidR="00490BE8" w:rsidRPr="0001072E">
        <w:t>'</w:t>
      </w:r>
      <w:r w:rsidRPr="0001072E">
        <w:t xml:space="preserve">, et de la conductivité, </w:t>
      </w:r>
      <w:r w:rsidRPr="0001072E">
        <w:sym w:font="Symbol" w:char="F073"/>
      </w:r>
      <w:r w:rsidRPr="0001072E">
        <w:t>, en fonction de la fréquence ont été obtenues. Ce sont:</w:t>
      </w:r>
    </w:p>
    <w:p w14:paraId="05D79B84" w14:textId="77777777" w:rsidR="001550AF" w:rsidRPr="0001072E" w:rsidRDefault="001550AF" w:rsidP="001550AF">
      <w:pPr>
        <w:pStyle w:val="Blanc"/>
        <w:rPr>
          <w:lang w:val="fr-FR" w:eastAsia="ja-JP"/>
        </w:rPr>
      </w:pPr>
    </w:p>
    <w:p w14:paraId="660C28E4" w14:textId="77777777" w:rsidR="009C2E1A" w:rsidRPr="0001072E" w:rsidRDefault="009C2E1A" w:rsidP="00D44160">
      <w:pPr>
        <w:pStyle w:val="Equation"/>
      </w:pPr>
      <w:r w:rsidRPr="0001072E">
        <w:tab/>
      </w:r>
      <w:r w:rsidRPr="0001072E">
        <w:tab/>
      </w:r>
      <w:r w:rsidR="00377F87" w:rsidRPr="0001072E">
        <w:rPr>
          <w:position w:val="-16"/>
        </w:rPr>
        <w:object w:dxaOrig="900" w:dyaOrig="460" w14:anchorId="73133EFD">
          <v:shape id="_x0000_i1121" type="#_x0000_t75" alt="" style="width:41.95pt;height:20.05pt;mso-width-percent:0;mso-height-percent:0;mso-width-percent:0;mso-height-percent:0" o:ole="">
            <v:imagedata r:id="rId216" o:title=""/>
          </v:shape>
          <o:OLEObject Type="Embed" ProgID="Equation.3" ShapeID="_x0000_i1121" DrawAspect="Content" ObjectID="_1708772032" r:id="rId217"/>
        </w:object>
      </w:r>
      <w:r w:rsidRPr="0001072E">
        <w:tab/>
        <w:t>(</w:t>
      </w:r>
      <w:r w:rsidRPr="0001072E">
        <w:rPr>
          <w:lang w:eastAsia="ja-JP"/>
        </w:rPr>
        <w:t>57</w:t>
      </w:r>
      <w:r w:rsidRPr="0001072E">
        <w:t>)</w:t>
      </w:r>
    </w:p>
    <w:p w14:paraId="7B899E7F" w14:textId="77777777" w:rsidR="009C2E1A" w:rsidRPr="0001072E" w:rsidRDefault="009C2E1A" w:rsidP="00D44160">
      <w:r w:rsidRPr="0001072E">
        <w:t>et:</w:t>
      </w:r>
    </w:p>
    <w:p w14:paraId="69926F03" w14:textId="77777777" w:rsidR="009C2E1A" w:rsidRPr="0001072E" w:rsidRDefault="009C2E1A" w:rsidP="00D44160">
      <w:pPr>
        <w:pStyle w:val="Blanc"/>
        <w:rPr>
          <w:lang w:val="fr-FR" w:eastAsia="ja-JP"/>
        </w:rPr>
      </w:pPr>
    </w:p>
    <w:p w14:paraId="31B9B01D" w14:textId="77777777" w:rsidR="009C2E1A" w:rsidRPr="0001072E" w:rsidRDefault="009C2E1A" w:rsidP="00D44160">
      <w:pPr>
        <w:pStyle w:val="Equation"/>
      </w:pPr>
      <w:r w:rsidRPr="0001072E">
        <w:tab/>
      </w:r>
      <w:r w:rsidRPr="0001072E">
        <w:tab/>
      </w:r>
      <w:r w:rsidR="00377F87" w:rsidRPr="0001072E">
        <w:rPr>
          <w:position w:val="-16"/>
        </w:rPr>
        <w:object w:dxaOrig="820" w:dyaOrig="460" w14:anchorId="2A6B5075">
          <v:shape id="_x0000_i1122" type="#_x0000_t75" alt="" style="width:33.8pt;height:20.05pt;mso-width-percent:0;mso-height-percent:0;mso-width-percent:0;mso-height-percent:0" o:ole="">
            <v:imagedata r:id="rId218" o:title=""/>
          </v:shape>
          <o:OLEObject Type="Embed" ProgID="Equation.3" ShapeID="_x0000_i1122" DrawAspect="Content" ObjectID="_1708772033" r:id="rId219"/>
        </w:object>
      </w:r>
      <w:r w:rsidRPr="0001072E">
        <w:t xml:space="preserve"> </w:t>
      </w:r>
      <w:r w:rsidRPr="0001072E">
        <w:tab/>
        <w:t>(</w:t>
      </w:r>
      <w:r w:rsidRPr="0001072E">
        <w:rPr>
          <w:lang w:eastAsia="ja-JP"/>
        </w:rPr>
        <w:t>58</w:t>
      </w:r>
      <w:r w:rsidRPr="0001072E">
        <w:t>)</w:t>
      </w:r>
    </w:p>
    <w:p w14:paraId="3BA62333" w14:textId="4E587EF3" w:rsidR="00126A30" w:rsidRPr="0001072E" w:rsidRDefault="00126A30" w:rsidP="00D44160">
      <w:r w:rsidRPr="0001072E">
        <w:t xml:space="preserve">où </w:t>
      </w:r>
      <w:r w:rsidR="00535677" w:rsidRPr="0001072E">
        <w:rPr>
          <w:i/>
          <w:iCs/>
        </w:rPr>
        <w:t>f</w:t>
      </w:r>
      <w:r w:rsidR="009C2E1A" w:rsidRPr="0001072E">
        <w:rPr>
          <w:i/>
          <w:iCs/>
        </w:rPr>
        <w:t xml:space="preserve"> </w:t>
      </w:r>
      <w:r w:rsidRPr="0001072E">
        <w:t xml:space="preserve">est la fréquence en GHz et </w:t>
      </w:r>
      <w:r w:rsidRPr="0001072E">
        <w:sym w:font="Symbol" w:char="F073"/>
      </w:r>
      <w:r w:rsidRPr="0001072E">
        <w:t xml:space="preserve"> est exprimé en </w:t>
      </w:r>
      <w:r w:rsidR="00535677" w:rsidRPr="0001072E">
        <w:t>S/m. (</w:t>
      </w:r>
      <w:r w:rsidR="00535677" w:rsidRPr="0001072E">
        <w:sym w:font="Symbol" w:char="F068"/>
      </w:r>
      <w:r w:rsidR="006C2ED6" w:rsidRPr="0001072E">
        <w:t>'</w:t>
      </w:r>
      <w:r w:rsidRPr="0001072E">
        <w:t xml:space="preserve">est sans dimension.) Les valeurs de </w:t>
      </w:r>
      <w:r w:rsidRPr="0001072E">
        <w:rPr>
          <w:i/>
          <w:iCs/>
        </w:rPr>
        <w:t>a</w:t>
      </w:r>
      <w:r w:rsidRPr="0001072E">
        <w:t xml:space="preserve">, </w:t>
      </w:r>
      <w:r w:rsidRPr="0001072E">
        <w:rPr>
          <w:i/>
          <w:iCs/>
        </w:rPr>
        <w:t>b</w:t>
      </w:r>
      <w:r w:rsidRPr="0001072E">
        <w:t xml:space="preserve">, </w:t>
      </w:r>
      <w:r w:rsidRPr="0001072E">
        <w:rPr>
          <w:i/>
          <w:iCs/>
        </w:rPr>
        <w:t>c</w:t>
      </w:r>
      <w:r w:rsidRPr="0001072E">
        <w:t xml:space="preserve"> et </w:t>
      </w:r>
      <w:r w:rsidRPr="0001072E">
        <w:rPr>
          <w:i/>
          <w:iCs/>
        </w:rPr>
        <w:t>d</w:t>
      </w:r>
      <w:r w:rsidRPr="0001072E">
        <w:t xml:space="preserve"> sont données dans le Tableau </w:t>
      </w:r>
      <w:r w:rsidR="00535677" w:rsidRPr="0001072E">
        <w:rPr>
          <w:lang w:eastAsia="ja-JP"/>
        </w:rPr>
        <w:t>3</w:t>
      </w:r>
      <w:r w:rsidRPr="0001072E">
        <w:t>. L</w:t>
      </w:r>
      <w:r w:rsidR="00535677" w:rsidRPr="0001072E">
        <w:t xml:space="preserve">orsque la </w:t>
      </w:r>
      <w:r w:rsidRPr="0001072E">
        <w:t xml:space="preserve">valeur </w:t>
      </w:r>
      <w:r w:rsidR="00535677" w:rsidRPr="0001072E">
        <w:t>de</w:t>
      </w:r>
      <w:r w:rsidRPr="0001072E">
        <w:t xml:space="preserve"> </w:t>
      </w:r>
      <w:r w:rsidRPr="0001072E">
        <w:rPr>
          <w:i/>
          <w:iCs/>
        </w:rPr>
        <w:t>b</w:t>
      </w:r>
      <w:r w:rsidRPr="0001072E">
        <w:t xml:space="preserve"> ou </w:t>
      </w:r>
      <w:r w:rsidR="00535677" w:rsidRPr="0001072E">
        <w:t xml:space="preserve">de </w:t>
      </w:r>
      <w:r w:rsidRPr="0001072E">
        <w:rPr>
          <w:i/>
          <w:iCs/>
        </w:rPr>
        <w:t>d</w:t>
      </w:r>
      <w:r w:rsidRPr="0001072E">
        <w:t xml:space="preserve"> </w:t>
      </w:r>
      <w:r w:rsidR="00535677" w:rsidRPr="0001072E">
        <w:t>est zéro</w:t>
      </w:r>
      <w:r w:rsidR="009C2E1A" w:rsidRPr="0001072E">
        <w:t xml:space="preserve">, la valeur correspondante de </w:t>
      </w:r>
      <w:r w:rsidR="00DD3EDF" w:rsidRPr="0001072E">
        <w:sym w:font="Symbol" w:char="F068"/>
      </w:r>
      <w:r w:rsidR="00DD3EDF" w:rsidRPr="0001072E">
        <w:t>'</w:t>
      </w:r>
      <w:r w:rsidR="00DD3EDF" w:rsidRPr="0001072E">
        <w:t xml:space="preserve"> </w:t>
      </w:r>
      <w:r w:rsidRPr="0001072E">
        <w:t xml:space="preserve">ou de </w:t>
      </w:r>
      <w:r w:rsidRPr="0001072E">
        <w:sym w:font="Symbol" w:char="F073"/>
      </w:r>
      <w:r w:rsidRPr="0001072E">
        <w:t xml:space="preserve"> est </w:t>
      </w:r>
      <w:r w:rsidR="009C2E1A" w:rsidRPr="0001072E">
        <w:t>respectivement</w:t>
      </w:r>
      <w:r w:rsidRPr="0001072E">
        <w:t xml:space="preserve"> </w:t>
      </w:r>
      <w:r w:rsidRPr="0001072E">
        <w:rPr>
          <w:i/>
          <w:iCs/>
        </w:rPr>
        <w:t>a</w:t>
      </w:r>
      <w:r w:rsidRPr="0001072E">
        <w:t xml:space="preserve"> ou</w:t>
      </w:r>
      <w:r w:rsidR="006C2ED6" w:rsidRPr="0001072E">
        <w:t xml:space="preserve"> </w:t>
      </w:r>
      <w:r w:rsidR="006C2ED6" w:rsidRPr="0001072E">
        <w:rPr>
          <w:i/>
          <w:iCs/>
        </w:rPr>
        <w:t>c</w:t>
      </w:r>
      <w:r w:rsidR="006C2ED6" w:rsidRPr="0001072E">
        <w:t>,</w:t>
      </w:r>
      <w:r w:rsidR="009C2E1A" w:rsidRPr="0001072E">
        <w:rPr>
          <w:i/>
          <w:iCs/>
        </w:rPr>
        <w:t xml:space="preserve"> </w:t>
      </w:r>
      <w:r w:rsidRPr="0001072E">
        <w:t>quelle que soit la fréquence.</w:t>
      </w:r>
    </w:p>
    <w:p w14:paraId="6FA12D1F" w14:textId="1CD3037E" w:rsidR="00126A30" w:rsidRPr="0001072E" w:rsidRDefault="00126A30" w:rsidP="00D44160">
      <w:r w:rsidRPr="0001072E">
        <w:t xml:space="preserve">Si nécessaire, la partie imaginaire de la permittivité relative </w:t>
      </w:r>
      <w:r w:rsidR="00DD3EDF" w:rsidRPr="0001072E">
        <w:sym w:font="Symbol" w:char="F068"/>
      </w:r>
      <w:r w:rsidR="00DD3EDF" w:rsidRPr="0001072E">
        <w:t>"</w:t>
      </w:r>
      <w:r w:rsidR="00DD3EDF" w:rsidRPr="0001072E">
        <w:t xml:space="preserve"> </w:t>
      </w:r>
      <w:r w:rsidRPr="0001072E">
        <w:t>peut être obtenue à partir de la conductivité et de la fréquence:</w:t>
      </w:r>
    </w:p>
    <w:p w14:paraId="7C28D886" w14:textId="77777777" w:rsidR="001550AF" w:rsidRPr="0001072E" w:rsidRDefault="001550AF" w:rsidP="001550AF">
      <w:pPr>
        <w:pStyle w:val="Blanc"/>
        <w:rPr>
          <w:lang w:val="fr-FR" w:eastAsia="ja-JP"/>
        </w:rPr>
      </w:pPr>
      <w:bookmarkStart w:id="4" w:name="_Ref141695107"/>
    </w:p>
    <w:p w14:paraId="7CAFC038" w14:textId="34D30F6F" w:rsidR="00DD3EDF" w:rsidRPr="0001072E" w:rsidRDefault="00DD3EDF" w:rsidP="00DD3EDF">
      <w:pPr>
        <w:pStyle w:val="Equation"/>
      </w:pPr>
      <w:r w:rsidRPr="0001072E">
        <w:tab/>
      </w:r>
      <w:r w:rsidRPr="0001072E">
        <w:tab/>
      </w:r>
      <w:r w:rsidR="001550AF" w:rsidRPr="0001072E">
        <w:rPr>
          <w:position w:val="-10"/>
        </w:rPr>
        <w:object w:dxaOrig="1520" w:dyaOrig="320" w14:anchorId="40078CC2">
          <v:shape id="_x0000_i1353" type="#_x0000_t75" style="width:69.5pt;height:15.65pt" o:ole="">
            <v:imagedata r:id="rId220" o:title=""/>
          </v:shape>
          <o:OLEObject Type="Embed" ProgID="Equation.DSMT4" ShapeID="_x0000_i1353" DrawAspect="Content" ObjectID="_1708772034" r:id="rId221"/>
        </w:object>
      </w:r>
      <w:r w:rsidRPr="0001072E">
        <w:tab/>
        <w:t>(</w:t>
      </w:r>
      <w:r w:rsidRPr="0001072E">
        <w:rPr>
          <w:lang w:eastAsia="ja-JP"/>
        </w:rPr>
        <w:t>59</w:t>
      </w:r>
      <w:r w:rsidRPr="0001072E">
        <w:t>)</w:t>
      </w:r>
    </w:p>
    <w:p w14:paraId="6FB44021" w14:textId="77777777" w:rsidR="009C2E1A" w:rsidRPr="0001072E" w:rsidRDefault="009C2E1A" w:rsidP="00D44160">
      <w:r w:rsidRPr="0001072E">
        <w:t>Les conditions pour l</w:t>
      </w:r>
      <w:r w:rsidR="00AE5A88" w:rsidRPr="0001072E">
        <w:t>'</w:t>
      </w:r>
      <w:r w:rsidRPr="0001072E">
        <w:t>air, le métal et trois conditions du sol sont données dans le Tableau 3 dans un souci d</w:t>
      </w:r>
      <w:r w:rsidR="00AE5A88" w:rsidRPr="0001072E">
        <w:t>'</w:t>
      </w:r>
      <w:r w:rsidRPr="0001072E">
        <w:t>exhaustivité</w:t>
      </w:r>
      <w:r w:rsidR="006C2ED6" w:rsidRPr="0001072E">
        <w:t>.</w:t>
      </w:r>
    </w:p>
    <w:p w14:paraId="710D27D9" w14:textId="38BAD19E" w:rsidR="00126A30" w:rsidRPr="0001072E" w:rsidRDefault="00724231" w:rsidP="00D44160">
      <w:pPr>
        <w:pStyle w:val="TableNo"/>
      </w:pPr>
      <w:r w:rsidRPr="0001072E">
        <w:lastRenderedPageBreak/>
        <w:t>TABLEAU</w:t>
      </w:r>
      <w:r w:rsidR="00126A30" w:rsidRPr="0001072E">
        <w:t xml:space="preserve"> </w:t>
      </w:r>
      <w:bookmarkEnd w:id="4"/>
      <w:r w:rsidR="009C2E1A" w:rsidRPr="0001072E">
        <w:rPr>
          <w:lang w:eastAsia="ja-JP"/>
        </w:rPr>
        <w:t>3</w:t>
      </w:r>
    </w:p>
    <w:p w14:paraId="20BEA566" w14:textId="77777777" w:rsidR="00126A30" w:rsidRPr="0001072E" w:rsidRDefault="00126A30" w:rsidP="00D44160">
      <w:pPr>
        <w:pStyle w:val="Tabletitle"/>
      </w:pPr>
      <w:r w:rsidRPr="0001072E">
        <w:t>Propriétés des matériaux</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126A30" w:rsidRPr="0001072E" w14:paraId="043143FF" w14:textId="77777777" w:rsidTr="00144E14">
        <w:trPr>
          <w:cantSplit/>
          <w:jc w:val="center"/>
        </w:trPr>
        <w:tc>
          <w:tcPr>
            <w:tcW w:w="2862" w:type="dxa"/>
            <w:vAlign w:val="center"/>
          </w:tcPr>
          <w:p w14:paraId="4CDBED61" w14:textId="77777777" w:rsidR="00126A30" w:rsidRPr="0001072E" w:rsidRDefault="00126A30" w:rsidP="00D44160">
            <w:pPr>
              <w:pStyle w:val="Tablehead"/>
            </w:pPr>
            <w:r w:rsidRPr="0001072E">
              <w:t>Matériau</w:t>
            </w:r>
          </w:p>
        </w:tc>
        <w:tc>
          <w:tcPr>
            <w:tcW w:w="2304" w:type="dxa"/>
            <w:gridSpan w:val="2"/>
            <w:vAlign w:val="center"/>
          </w:tcPr>
          <w:p w14:paraId="2C2E8C57" w14:textId="77777777" w:rsidR="00126A30" w:rsidRPr="0001072E" w:rsidRDefault="00126A30" w:rsidP="00D44160">
            <w:pPr>
              <w:pStyle w:val="Tablehead"/>
            </w:pPr>
            <w:r w:rsidRPr="0001072E">
              <w:t>Permittivité relative</w:t>
            </w:r>
          </w:p>
        </w:tc>
        <w:tc>
          <w:tcPr>
            <w:tcW w:w="2304" w:type="dxa"/>
            <w:gridSpan w:val="2"/>
            <w:vAlign w:val="center"/>
          </w:tcPr>
          <w:p w14:paraId="10CAA0E1" w14:textId="66C52423" w:rsidR="00126A30" w:rsidRPr="0001072E" w:rsidRDefault="00126A30" w:rsidP="00D44160">
            <w:pPr>
              <w:pStyle w:val="Tablehead"/>
            </w:pPr>
            <w:r w:rsidRPr="0001072E">
              <w:t>Conductivité</w:t>
            </w:r>
            <w:r w:rsidR="009C2E1A" w:rsidRPr="0001072E">
              <w:t xml:space="preserve"> </w:t>
            </w:r>
            <w:r w:rsidR="00DD3EDF" w:rsidRPr="0001072E">
              <w:br/>
            </w:r>
            <w:r w:rsidR="009C2E1A" w:rsidRPr="0001072E">
              <w:t>S/m</w:t>
            </w:r>
          </w:p>
        </w:tc>
        <w:tc>
          <w:tcPr>
            <w:tcW w:w="2169" w:type="dxa"/>
            <w:vAlign w:val="center"/>
          </w:tcPr>
          <w:p w14:paraId="488A7EDA" w14:textId="77777777" w:rsidR="00126A30" w:rsidRPr="0001072E" w:rsidRDefault="00126A30" w:rsidP="00D44160">
            <w:pPr>
              <w:pStyle w:val="Tablehead"/>
            </w:pPr>
            <w:r w:rsidRPr="0001072E">
              <w:t>Gamme de fréquences</w:t>
            </w:r>
          </w:p>
        </w:tc>
      </w:tr>
      <w:tr w:rsidR="00126A30" w:rsidRPr="0001072E" w14:paraId="310F4886" w14:textId="77777777" w:rsidTr="00144E14">
        <w:trPr>
          <w:cantSplit/>
          <w:jc w:val="center"/>
        </w:trPr>
        <w:tc>
          <w:tcPr>
            <w:tcW w:w="2862" w:type="dxa"/>
            <w:vAlign w:val="center"/>
          </w:tcPr>
          <w:p w14:paraId="710A3618" w14:textId="77777777" w:rsidR="00126A30" w:rsidRPr="0001072E" w:rsidRDefault="00126A30" w:rsidP="00D44160">
            <w:pPr>
              <w:pStyle w:val="Tabletext"/>
            </w:pPr>
          </w:p>
        </w:tc>
        <w:tc>
          <w:tcPr>
            <w:tcW w:w="1152" w:type="dxa"/>
            <w:vAlign w:val="center"/>
          </w:tcPr>
          <w:p w14:paraId="2FCA3A38" w14:textId="77777777" w:rsidR="00126A30" w:rsidRPr="0001072E" w:rsidRDefault="00126A30" w:rsidP="00D44160">
            <w:pPr>
              <w:pStyle w:val="Tabletext"/>
              <w:jc w:val="center"/>
              <w:rPr>
                <w:i/>
                <w:iCs/>
              </w:rPr>
            </w:pPr>
            <w:r w:rsidRPr="0001072E">
              <w:rPr>
                <w:i/>
                <w:iCs/>
              </w:rPr>
              <w:t>a</w:t>
            </w:r>
          </w:p>
        </w:tc>
        <w:tc>
          <w:tcPr>
            <w:tcW w:w="1152" w:type="dxa"/>
            <w:vAlign w:val="center"/>
          </w:tcPr>
          <w:p w14:paraId="7C2847CA" w14:textId="77777777" w:rsidR="00126A30" w:rsidRPr="0001072E" w:rsidRDefault="00126A30" w:rsidP="00D44160">
            <w:pPr>
              <w:pStyle w:val="Tabletext"/>
              <w:jc w:val="center"/>
              <w:rPr>
                <w:i/>
                <w:iCs/>
              </w:rPr>
            </w:pPr>
            <w:r w:rsidRPr="0001072E">
              <w:rPr>
                <w:i/>
                <w:iCs/>
              </w:rPr>
              <w:t>b</w:t>
            </w:r>
          </w:p>
        </w:tc>
        <w:tc>
          <w:tcPr>
            <w:tcW w:w="1152" w:type="dxa"/>
            <w:vAlign w:val="center"/>
          </w:tcPr>
          <w:p w14:paraId="3056FB3B" w14:textId="77777777" w:rsidR="00126A30" w:rsidRPr="0001072E" w:rsidRDefault="00126A30" w:rsidP="00D44160">
            <w:pPr>
              <w:pStyle w:val="Tabletext"/>
              <w:jc w:val="center"/>
              <w:rPr>
                <w:i/>
                <w:iCs/>
              </w:rPr>
            </w:pPr>
            <w:r w:rsidRPr="0001072E">
              <w:rPr>
                <w:i/>
                <w:iCs/>
              </w:rPr>
              <w:t>c</w:t>
            </w:r>
          </w:p>
        </w:tc>
        <w:tc>
          <w:tcPr>
            <w:tcW w:w="1152" w:type="dxa"/>
            <w:vAlign w:val="center"/>
          </w:tcPr>
          <w:p w14:paraId="13F0E12D" w14:textId="77777777" w:rsidR="00126A30" w:rsidRPr="0001072E" w:rsidRDefault="00126A30" w:rsidP="00D44160">
            <w:pPr>
              <w:pStyle w:val="Tabletext"/>
              <w:jc w:val="center"/>
              <w:rPr>
                <w:i/>
                <w:iCs/>
              </w:rPr>
            </w:pPr>
            <w:r w:rsidRPr="0001072E">
              <w:rPr>
                <w:i/>
                <w:iCs/>
              </w:rPr>
              <w:t>d</w:t>
            </w:r>
          </w:p>
        </w:tc>
        <w:tc>
          <w:tcPr>
            <w:tcW w:w="2169" w:type="dxa"/>
            <w:vAlign w:val="center"/>
          </w:tcPr>
          <w:p w14:paraId="1AFB2D8D" w14:textId="77777777" w:rsidR="00126A30" w:rsidRPr="0001072E" w:rsidRDefault="00126A30" w:rsidP="00D44160">
            <w:pPr>
              <w:pStyle w:val="Tabletext"/>
              <w:jc w:val="center"/>
            </w:pPr>
            <w:r w:rsidRPr="0001072E">
              <w:t>GHz</w:t>
            </w:r>
          </w:p>
        </w:tc>
      </w:tr>
      <w:tr w:rsidR="00DB301D" w:rsidRPr="0001072E" w14:paraId="0BB4FC90" w14:textId="77777777" w:rsidTr="00D4398C">
        <w:trPr>
          <w:cantSplit/>
          <w:jc w:val="center"/>
        </w:trPr>
        <w:tc>
          <w:tcPr>
            <w:tcW w:w="2862" w:type="dxa"/>
            <w:vAlign w:val="center"/>
          </w:tcPr>
          <w:p w14:paraId="325E0F67" w14:textId="77777777" w:rsidR="00DB301D" w:rsidRPr="0001072E" w:rsidRDefault="00DB301D" w:rsidP="00D44160">
            <w:pPr>
              <w:pStyle w:val="Tabletext"/>
            </w:pPr>
            <w:r w:rsidRPr="0001072E">
              <w:t>Vide (≈ air)</w:t>
            </w:r>
          </w:p>
        </w:tc>
        <w:tc>
          <w:tcPr>
            <w:tcW w:w="1152" w:type="dxa"/>
          </w:tcPr>
          <w:p w14:paraId="5D81AA46" w14:textId="777B9C83" w:rsidR="00DB301D" w:rsidRPr="0001072E" w:rsidRDefault="00DB301D" w:rsidP="00D44160">
            <w:pPr>
              <w:pStyle w:val="Tabletext"/>
              <w:jc w:val="center"/>
              <w:rPr>
                <w:i/>
                <w:iCs/>
              </w:rPr>
            </w:pPr>
            <w:r w:rsidRPr="0001072E">
              <w:t>1</w:t>
            </w:r>
          </w:p>
        </w:tc>
        <w:tc>
          <w:tcPr>
            <w:tcW w:w="1152" w:type="dxa"/>
          </w:tcPr>
          <w:p w14:paraId="526E20B0" w14:textId="404CB2D3" w:rsidR="00DB301D" w:rsidRPr="0001072E" w:rsidRDefault="00DB301D" w:rsidP="00D44160">
            <w:pPr>
              <w:pStyle w:val="Tabletext"/>
              <w:jc w:val="center"/>
              <w:rPr>
                <w:i/>
                <w:iCs/>
              </w:rPr>
            </w:pPr>
            <w:r w:rsidRPr="0001072E">
              <w:t>0</w:t>
            </w:r>
          </w:p>
        </w:tc>
        <w:tc>
          <w:tcPr>
            <w:tcW w:w="1152" w:type="dxa"/>
          </w:tcPr>
          <w:p w14:paraId="65E8D0EF" w14:textId="7E06A9F3" w:rsidR="00DB301D" w:rsidRPr="0001072E" w:rsidRDefault="00DB301D" w:rsidP="00D44160">
            <w:pPr>
              <w:pStyle w:val="Tabletext"/>
              <w:jc w:val="center"/>
              <w:rPr>
                <w:i/>
                <w:iCs/>
              </w:rPr>
            </w:pPr>
            <w:r w:rsidRPr="0001072E">
              <w:t>0</w:t>
            </w:r>
          </w:p>
        </w:tc>
        <w:tc>
          <w:tcPr>
            <w:tcW w:w="1152" w:type="dxa"/>
          </w:tcPr>
          <w:p w14:paraId="2FA4483A" w14:textId="474FCD89" w:rsidR="00DB301D" w:rsidRPr="0001072E" w:rsidRDefault="00DB301D" w:rsidP="00D44160">
            <w:pPr>
              <w:pStyle w:val="Tabletext"/>
              <w:jc w:val="center"/>
              <w:rPr>
                <w:i/>
                <w:iCs/>
              </w:rPr>
            </w:pPr>
            <w:r w:rsidRPr="0001072E">
              <w:t>0</w:t>
            </w:r>
          </w:p>
        </w:tc>
        <w:tc>
          <w:tcPr>
            <w:tcW w:w="2169" w:type="dxa"/>
          </w:tcPr>
          <w:p w14:paraId="4C73A605" w14:textId="0B0B05DF" w:rsidR="00DB301D" w:rsidRPr="0001072E" w:rsidRDefault="00DB301D" w:rsidP="00D44160">
            <w:pPr>
              <w:pStyle w:val="Tabletext"/>
              <w:jc w:val="center"/>
            </w:pPr>
            <w:r w:rsidRPr="0001072E">
              <w:t>0,001-100</w:t>
            </w:r>
          </w:p>
        </w:tc>
      </w:tr>
      <w:tr w:rsidR="00DB301D" w:rsidRPr="0001072E" w14:paraId="2D597BBC" w14:textId="77777777" w:rsidTr="00D4398C">
        <w:trPr>
          <w:cantSplit/>
          <w:jc w:val="center"/>
        </w:trPr>
        <w:tc>
          <w:tcPr>
            <w:tcW w:w="2862" w:type="dxa"/>
          </w:tcPr>
          <w:p w14:paraId="3949E59F" w14:textId="77777777" w:rsidR="00DB301D" w:rsidRPr="0001072E" w:rsidRDefault="00DB301D" w:rsidP="00D44160">
            <w:pPr>
              <w:pStyle w:val="Tabletext"/>
            </w:pPr>
            <w:r w:rsidRPr="0001072E">
              <w:t>Béton</w:t>
            </w:r>
          </w:p>
        </w:tc>
        <w:tc>
          <w:tcPr>
            <w:tcW w:w="1152" w:type="dxa"/>
          </w:tcPr>
          <w:p w14:paraId="62FADF46" w14:textId="2156B876" w:rsidR="00DB301D" w:rsidRPr="0001072E" w:rsidRDefault="00DB301D" w:rsidP="00D44160">
            <w:pPr>
              <w:pStyle w:val="Tabletext"/>
              <w:jc w:val="center"/>
            </w:pPr>
            <w:r w:rsidRPr="0001072E">
              <w:t>5,24</w:t>
            </w:r>
          </w:p>
        </w:tc>
        <w:tc>
          <w:tcPr>
            <w:tcW w:w="1152" w:type="dxa"/>
          </w:tcPr>
          <w:p w14:paraId="4D546A74" w14:textId="18E38D0A" w:rsidR="00DB301D" w:rsidRPr="0001072E" w:rsidRDefault="00DB301D" w:rsidP="00D44160">
            <w:pPr>
              <w:pStyle w:val="Tabletext"/>
              <w:jc w:val="center"/>
            </w:pPr>
            <w:r w:rsidRPr="0001072E">
              <w:t>0</w:t>
            </w:r>
          </w:p>
        </w:tc>
        <w:tc>
          <w:tcPr>
            <w:tcW w:w="1152" w:type="dxa"/>
          </w:tcPr>
          <w:p w14:paraId="3A84BECE" w14:textId="435FBF9A" w:rsidR="00DB301D" w:rsidRPr="0001072E" w:rsidRDefault="00DB301D" w:rsidP="00D44160">
            <w:pPr>
              <w:pStyle w:val="Tabletext"/>
              <w:jc w:val="center"/>
            </w:pPr>
            <w:r w:rsidRPr="0001072E">
              <w:t>0,0462</w:t>
            </w:r>
          </w:p>
        </w:tc>
        <w:tc>
          <w:tcPr>
            <w:tcW w:w="1152" w:type="dxa"/>
          </w:tcPr>
          <w:p w14:paraId="1198B670" w14:textId="0AA6E571" w:rsidR="00DB301D" w:rsidRPr="0001072E" w:rsidRDefault="00DB301D" w:rsidP="00D44160">
            <w:pPr>
              <w:pStyle w:val="Tabletext"/>
              <w:jc w:val="center"/>
            </w:pPr>
            <w:r w:rsidRPr="0001072E">
              <w:t>0,7822</w:t>
            </w:r>
          </w:p>
        </w:tc>
        <w:tc>
          <w:tcPr>
            <w:tcW w:w="2169" w:type="dxa"/>
          </w:tcPr>
          <w:p w14:paraId="2A9B92BF" w14:textId="358A682A" w:rsidR="00DB301D" w:rsidRPr="0001072E" w:rsidRDefault="00DB301D" w:rsidP="00D44160">
            <w:pPr>
              <w:pStyle w:val="Tabletext"/>
              <w:jc w:val="center"/>
            </w:pPr>
            <w:r w:rsidRPr="0001072E">
              <w:t>1-100</w:t>
            </w:r>
          </w:p>
        </w:tc>
      </w:tr>
      <w:tr w:rsidR="00DB301D" w:rsidRPr="0001072E" w14:paraId="46A74ADA" w14:textId="77777777" w:rsidTr="00D4398C">
        <w:trPr>
          <w:cantSplit/>
          <w:jc w:val="center"/>
        </w:trPr>
        <w:tc>
          <w:tcPr>
            <w:tcW w:w="2862" w:type="dxa"/>
          </w:tcPr>
          <w:p w14:paraId="5CECA6AC" w14:textId="77777777" w:rsidR="00DB301D" w:rsidRPr="0001072E" w:rsidRDefault="00DB301D" w:rsidP="00D44160">
            <w:pPr>
              <w:pStyle w:val="Tabletext"/>
            </w:pPr>
            <w:r w:rsidRPr="0001072E">
              <w:t>Brique</w:t>
            </w:r>
          </w:p>
        </w:tc>
        <w:tc>
          <w:tcPr>
            <w:tcW w:w="1152" w:type="dxa"/>
          </w:tcPr>
          <w:p w14:paraId="7DC30A58" w14:textId="52596B91" w:rsidR="00DB301D" w:rsidRPr="0001072E" w:rsidRDefault="00DB301D" w:rsidP="00D44160">
            <w:pPr>
              <w:pStyle w:val="Tabletext"/>
              <w:jc w:val="center"/>
            </w:pPr>
            <w:r w:rsidRPr="0001072E">
              <w:t>3,91</w:t>
            </w:r>
          </w:p>
        </w:tc>
        <w:tc>
          <w:tcPr>
            <w:tcW w:w="1152" w:type="dxa"/>
          </w:tcPr>
          <w:p w14:paraId="3E70C775" w14:textId="3DDD3141" w:rsidR="00DB301D" w:rsidRPr="0001072E" w:rsidRDefault="00DB301D" w:rsidP="00D44160">
            <w:pPr>
              <w:pStyle w:val="Tabletext"/>
              <w:jc w:val="center"/>
            </w:pPr>
            <w:r w:rsidRPr="0001072E">
              <w:t>0</w:t>
            </w:r>
          </w:p>
        </w:tc>
        <w:tc>
          <w:tcPr>
            <w:tcW w:w="1152" w:type="dxa"/>
          </w:tcPr>
          <w:p w14:paraId="07A0A627" w14:textId="1B7F32B7" w:rsidR="00DB301D" w:rsidRPr="0001072E" w:rsidRDefault="00DB301D" w:rsidP="00D44160">
            <w:pPr>
              <w:pStyle w:val="Tabletext"/>
              <w:jc w:val="center"/>
            </w:pPr>
            <w:r w:rsidRPr="0001072E">
              <w:t>0,0238</w:t>
            </w:r>
          </w:p>
        </w:tc>
        <w:tc>
          <w:tcPr>
            <w:tcW w:w="1152" w:type="dxa"/>
          </w:tcPr>
          <w:p w14:paraId="3912E70E" w14:textId="1C550B24" w:rsidR="00DB301D" w:rsidRPr="0001072E" w:rsidRDefault="00DB301D" w:rsidP="00D44160">
            <w:pPr>
              <w:pStyle w:val="Tabletext"/>
              <w:jc w:val="center"/>
            </w:pPr>
            <w:r w:rsidRPr="0001072E">
              <w:t>0,16</w:t>
            </w:r>
          </w:p>
        </w:tc>
        <w:tc>
          <w:tcPr>
            <w:tcW w:w="2169" w:type="dxa"/>
          </w:tcPr>
          <w:p w14:paraId="2536E977" w14:textId="3E51DE68" w:rsidR="00DB301D" w:rsidRPr="0001072E" w:rsidRDefault="00DB301D" w:rsidP="00D44160">
            <w:pPr>
              <w:pStyle w:val="Tabletext"/>
              <w:jc w:val="center"/>
            </w:pPr>
            <w:r w:rsidRPr="0001072E">
              <w:t>1-40</w:t>
            </w:r>
          </w:p>
        </w:tc>
      </w:tr>
      <w:tr w:rsidR="00DB301D" w:rsidRPr="0001072E" w14:paraId="14A64570" w14:textId="77777777" w:rsidTr="00D4398C">
        <w:trPr>
          <w:cantSplit/>
          <w:jc w:val="center"/>
        </w:trPr>
        <w:tc>
          <w:tcPr>
            <w:tcW w:w="2862" w:type="dxa"/>
          </w:tcPr>
          <w:p w14:paraId="1AEF781F" w14:textId="77777777" w:rsidR="00DB301D" w:rsidRPr="0001072E" w:rsidRDefault="00DB301D" w:rsidP="00D44160">
            <w:pPr>
              <w:pStyle w:val="Tabletext"/>
            </w:pPr>
            <w:r w:rsidRPr="0001072E">
              <w:t>Placoplâtre</w:t>
            </w:r>
          </w:p>
        </w:tc>
        <w:tc>
          <w:tcPr>
            <w:tcW w:w="1152" w:type="dxa"/>
          </w:tcPr>
          <w:p w14:paraId="6FDFF874" w14:textId="2E4C306B" w:rsidR="00DB301D" w:rsidRPr="0001072E" w:rsidRDefault="00DB301D" w:rsidP="00D44160">
            <w:pPr>
              <w:pStyle w:val="Tabletext"/>
              <w:jc w:val="center"/>
            </w:pPr>
            <w:r w:rsidRPr="0001072E">
              <w:t>2,73</w:t>
            </w:r>
          </w:p>
        </w:tc>
        <w:tc>
          <w:tcPr>
            <w:tcW w:w="1152" w:type="dxa"/>
          </w:tcPr>
          <w:p w14:paraId="7E4B6702" w14:textId="233E5FBF" w:rsidR="00DB301D" w:rsidRPr="0001072E" w:rsidRDefault="00DB301D" w:rsidP="00D44160">
            <w:pPr>
              <w:pStyle w:val="Tabletext"/>
              <w:jc w:val="center"/>
            </w:pPr>
            <w:r w:rsidRPr="0001072E">
              <w:t>0</w:t>
            </w:r>
          </w:p>
        </w:tc>
        <w:tc>
          <w:tcPr>
            <w:tcW w:w="1152" w:type="dxa"/>
          </w:tcPr>
          <w:p w14:paraId="2DBBB515" w14:textId="11266DA5" w:rsidR="00DB301D" w:rsidRPr="0001072E" w:rsidRDefault="00DB301D" w:rsidP="00D44160">
            <w:pPr>
              <w:pStyle w:val="Tabletext"/>
              <w:jc w:val="center"/>
            </w:pPr>
            <w:r w:rsidRPr="0001072E">
              <w:t>0,0085</w:t>
            </w:r>
          </w:p>
        </w:tc>
        <w:tc>
          <w:tcPr>
            <w:tcW w:w="1152" w:type="dxa"/>
          </w:tcPr>
          <w:p w14:paraId="151EBC20" w14:textId="111AAECF" w:rsidR="00DB301D" w:rsidRPr="0001072E" w:rsidRDefault="00DB301D" w:rsidP="00D44160">
            <w:pPr>
              <w:pStyle w:val="Tabletext"/>
              <w:jc w:val="center"/>
            </w:pPr>
            <w:r w:rsidRPr="0001072E">
              <w:t>0,9395</w:t>
            </w:r>
          </w:p>
        </w:tc>
        <w:tc>
          <w:tcPr>
            <w:tcW w:w="2169" w:type="dxa"/>
          </w:tcPr>
          <w:p w14:paraId="5723D4C4" w14:textId="6E583E2B" w:rsidR="00DB301D" w:rsidRPr="0001072E" w:rsidRDefault="00DB301D" w:rsidP="00D44160">
            <w:pPr>
              <w:pStyle w:val="Tabletext"/>
              <w:jc w:val="center"/>
            </w:pPr>
            <w:r w:rsidRPr="0001072E">
              <w:t>1-100</w:t>
            </w:r>
          </w:p>
        </w:tc>
      </w:tr>
      <w:tr w:rsidR="00DB301D" w:rsidRPr="0001072E" w14:paraId="77CAFB6F" w14:textId="77777777" w:rsidTr="00D4398C">
        <w:trPr>
          <w:cantSplit/>
          <w:jc w:val="center"/>
        </w:trPr>
        <w:tc>
          <w:tcPr>
            <w:tcW w:w="2862" w:type="dxa"/>
          </w:tcPr>
          <w:p w14:paraId="49C2922F" w14:textId="77777777" w:rsidR="00DB301D" w:rsidRPr="0001072E" w:rsidRDefault="00DB301D" w:rsidP="00D44160">
            <w:pPr>
              <w:pStyle w:val="Tabletext"/>
            </w:pPr>
            <w:r w:rsidRPr="0001072E">
              <w:t>Bois</w:t>
            </w:r>
          </w:p>
        </w:tc>
        <w:tc>
          <w:tcPr>
            <w:tcW w:w="1152" w:type="dxa"/>
          </w:tcPr>
          <w:p w14:paraId="486EED44" w14:textId="601A261A" w:rsidR="00DB301D" w:rsidRPr="0001072E" w:rsidRDefault="00DB301D" w:rsidP="00D44160">
            <w:pPr>
              <w:pStyle w:val="Tabletext"/>
              <w:jc w:val="center"/>
            </w:pPr>
            <w:r w:rsidRPr="0001072E">
              <w:t>1,99</w:t>
            </w:r>
          </w:p>
        </w:tc>
        <w:tc>
          <w:tcPr>
            <w:tcW w:w="1152" w:type="dxa"/>
          </w:tcPr>
          <w:p w14:paraId="62911B86" w14:textId="333DA0AB" w:rsidR="00DB301D" w:rsidRPr="0001072E" w:rsidRDefault="00DB301D" w:rsidP="00D44160">
            <w:pPr>
              <w:pStyle w:val="Tabletext"/>
              <w:jc w:val="center"/>
            </w:pPr>
            <w:r w:rsidRPr="0001072E">
              <w:t>0</w:t>
            </w:r>
          </w:p>
        </w:tc>
        <w:tc>
          <w:tcPr>
            <w:tcW w:w="1152" w:type="dxa"/>
          </w:tcPr>
          <w:p w14:paraId="73D9CB01" w14:textId="125C8A24" w:rsidR="00DB301D" w:rsidRPr="0001072E" w:rsidRDefault="00DB301D" w:rsidP="00D44160">
            <w:pPr>
              <w:pStyle w:val="Tabletext"/>
              <w:jc w:val="center"/>
            </w:pPr>
            <w:r w:rsidRPr="0001072E">
              <w:t>0,0047</w:t>
            </w:r>
          </w:p>
        </w:tc>
        <w:tc>
          <w:tcPr>
            <w:tcW w:w="1152" w:type="dxa"/>
          </w:tcPr>
          <w:p w14:paraId="054DD1B7" w14:textId="27624BD7" w:rsidR="00DB301D" w:rsidRPr="0001072E" w:rsidRDefault="00DB301D" w:rsidP="00D44160">
            <w:pPr>
              <w:pStyle w:val="Tabletext"/>
              <w:jc w:val="center"/>
            </w:pPr>
            <w:r w:rsidRPr="0001072E">
              <w:t>1,0718</w:t>
            </w:r>
          </w:p>
        </w:tc>
        <w:tc>
          <w:tcPr>
            <w:tcW w:w="2169" w:type="dxa"/>
          </w:tcPr>
          <w:p w14:paraId="1572FFC6" w14:textId="312A4B5A" w:rsidR="00DB301D" w:rsidRPr="0001072E" w:rsidRDefault="00DB301D" w:rsidP="00D44160">
            <w:pPr>
              <w:pStyle w:val="Tabletext"/>
              <w:jc w:val="center"/>
            </w:pPr>
            <w:r w:rsidRPr="0001072E">
              <w:t>0,001-100</w:t>
            </w:r>
          </w:p>
        </w:tc>
      </w:tr>
      <w:tr w:rsidR="00DB301D" w:rsidRPr="0001072E" w14:paraId="215052E3" w14:textId="77777777" w:rsidTr="00D4398C">
        <w:trPr>
          <w:cantSplit/>
          <w:jc w:val="center"/>
        </w:trPr>
        <w:tc>
          <w:tcPr>
            <w:tcW w:w="2862" w:type="dxa"/>
          </w:tcPr>
          <w:p w14:paraId="411CCD7B" w14:textId="77777777" w:rsidR="00DB301D" w:rsidRPr="0001072E" w:rsidRDefault="00DB301D" w:rsidP="00D44160">
            <w:pPr>
              <w:pStyle w:val="Tabletext"/>
            </w:pPr>
            <w:r w:rsidRPr="0001072E">
              <w:t>Verre</w:t>
            </w:r>
          </w:p>
        </w:tc>
        <w:tc>
          <w:tcPr>
            <w:tcW w:w="1152" w:type="dxa"/>
          </w:tcPr>
          <w:p w14:paraId="0903C0C7" w14:textId="7CE3FCF3" w:rsidR="00DB301D" w:rsidRPr="0001072E" w:rsidRDefault="00DB301D" w:rsidP="00D44160">
            <w:pPr>
              <w:pStyle w:val="Tabletext"/>
              <w:jc w:val="center"/>
            </w:pPr>
            <w:r w:rsidRPr="0001072E">
              <w:t>6,31</w:t>
            </w:r>
          </w:p>
        </w:tc>
        <w:tc>
          <w:tcPr>
            <w:tcW w:w="1152" w:type="dxa"/>
          </w:tcPr>
          <w:p w14:paraId="700744A4" w14:textId="6D22FFBE" w:rsidR="00DB301D" w:rsidRPr="0001072E" w:rsidRDefault="00DB301D" w:rsidP="00D44160">
            <w:pPr>
              <w:pStyle w:val="Tabletext"/>
              <w:jc w:val="center"/>
            </w:pPr>
            <w:r w:rsidRPr="0001072E">
              <w:t>0</w:t>
            </w:r>
          </w:p>
        </w:tc>
        <w:tc>
          <w:tcPr>
            <w:tcW w:w="1152" w:type="dxa"/>
          </w:tcPr>
          <w:p w14:paraId="61E14A2D" w14:textId="7A98E3C0" w:rsidR="00DB301D" w:rsidRPr="0001072E" w:rsidRDefault="00DB301D" w:rsidP="00D44160">
            <w:pPr>
              <w:pStyle w:val="Tabletext"/>
              <w:jc w:val="center"/>
            </w:pPr>
            <w:r w:rsidRPr="0001072E">
              <w:t>0,0036</w:t>
            </w:r>
          </w:p>
        </w:tc>
        <w:tc>
          <w:tcPr>
            <w:tcW w:w="1152" w:type="dxa"/>
          </w:tcPr>
          <w:p w14:paraId="1AE79144" w14:textId="77ED2846" w:rsidR="00DB301D" w:rsidRPr="0001072E" w:rsidRDefault="00DB301D" w:rsidP="00D44160">
            <w:pPr>
              <w:pStyle w:val="Tabletext"/>
              <w:jc w:val="center"/>
            </w:pPr>
            <w:r w:rsidRPr="0001072E">
              <w:t>1,3394</w:t>
            </w:r>
          </w:p>
        </w:tc>
        <w:tc>
          <w:tcPr>
            <w:tcW w:w="2169" w:type="dxa"/>
          </w:tcPr>
          <w:p w14:paraId="40BCAD47" w14:textId="65955B94" w:rsidR="00DB301D" w:rsidRPr="0001072E" w:rsidRDefault="00DB301D" w:rsidP="00D44160">
            <w:pPr>
              <w:pStyle w:val="Tabletext"/>
              <w:jc w:val="center"/>
            </w:pPr>
            <w:r w:rsidRPr="0001072E">
              <w:t>0,1-100</w:t>
            </w:r>
          </w:p>
        </w:tc>
      </w:tr>
      <w:tr w:rsidR="00DB301D" w:rsidRPr="0001072E" w14:paraId="6CF6AC40" w14:textId="77777777" w:rsidTr="00D4398C">
        <w:trPr>
          <w:cantSplit/>
          <w:jc w:val="center"/>
        </w:trPr>
        <w:tc>
          <w:tcPr>
            <w:tcW w:w="2862" w:type="dxa"/>
          </w:tcPr>
          <w:p w14:paraId="399BE36F" w14:textId="2FB0ADFB" w:rsidR="00DB301D" w:rsidRPr="0001072E" w:rsidRDefault="00DB301D" w:rsidP="00D44160">
            <w:pPr>
              <w:pStyle w:val="Tabletext"/>
            </w:pPr>
            <w:r w:rsidRPr="0001072E">
              <w:t>Verre</w:t>
            </w:r>
          </w:p>
        </w:tc>
        <w:tc>
          <w:tcPr>
            <w:tcW w:w="1152" w:type="dxa"/>
          </w:tcPr>
          <w:p w14:paraId="2C70E980" w14:textId="4205BD62" w:rsidR="00DB301D" w:rsidRPr="0001072E" w:rsidRDefault="00DB301D" w:rsidP="00D44160">
            <w:pPr>
              <w:pStyle w:val="Tabletext"/>
              <w:jc w:val="center"/>
            </w:pPr>
            <w:r w:rsidRPr="0001072E">
              <w:t>5,79</w:t>
            </w:r>
          </w:p>
        </w:tc>
        <w:tc>
          <w:tcPr>
            <w:tcW w:w="1152" w:type="dxa"/>
          </w:tcPr>
          <w:p w14:paraId="02BA949E" w14:textId="57440576" w:rsidR="00DB301D" w:rsidRPr="0001072E" w:rsidRDefault="00DB301D" w:rsidP="00D44160">
            <w:pPr>
              <w:pStyle w:val="Tabletext"/>
              <w:jc w:val="center"/>
            </w:pPr>
            <w:r w:rsidRPr="0001072E">
              <w:t>0</w:t>
            </w:r>
          </w:p>
        </w:tc>
        <w:tc>
          <w:tcPr>
            <w:tcW w:w="1152" w:type="dxa"/>
          </w:tcPr>
          <w:p w14:paraId="4AE41EF4" w14:textId="00F9F2DF" w:rsidR="00DB301D" w:rsidRPr="0001072E" w:rsidRDefault="00DB301D" w:rsidP="00D44160">
            <w:pPr>
              <w:pStyle w:val="Tabletext"/>
              <w:jc w:val="center"/>
            </w:pPr>
            <w:r w:rsidRPr="0001072E">
              <w:t>0,0004</w:t>
            </w:r>
          </w:p>
        </w:tc>
        <w:tc>
          <w:tcPr>
            <w:tcW w:w="1152" w:type="dxa"/>
          </w:tcPr>
          <w:p w14:paraId="2C846144" w14:textId="07AAEA99" w:rsidR="00DB301D" w:rsidRPr="0001072E" w:rsidRDefault="00DB301D" w:rsidP="00D44160">
            <w:pPr>
              <w:pStyle w:val="Tabletext"/>
              <w:jc w:val="center"/>
            </w:pPr>
            <w:r w:rsidRPr="0001072E">
              <w:t>1,658</w:t>
            </w:r>
          </w:p>
        </w:tc>
        <w:tc>
          <w:tcPr>
            <w:tcW w:w="2169" w:type="dxa"/>
          </w:tcPr>
          <w:p w14:paraId="6D944A63" w14:textId="1715C3AD" w:rsidR="00DB301D" w:rsidRPr="0001072E" w:rsidRDefault="00DB301D" w:rsidP="00D44160">
            <w:pPr>
              <w:pStyle w:val="Tabletext"/>
              <w:jc w:val="center"/>
            </w:pPr>
            <w:r w:rsidRPr="0001072E">
              <w:t>220-450</w:t>
            </w:r>
          </w:p>
        </w:tc>
      </w:tr>
      <w:tr w:rsidR="00DB301D" w:rsidRPr="0001072E" w14:paraId="7A338089" w14:textId="77777777" w:rsidTr="00D4398C">
        <w:trPr>
          <w:cantSplit/>
          <w:jc w:val="center"/>
        </w:trPr>
        <w:tc>
          <w:tcPr>
            <w:tcW w:w="2862" w:type="dxa"/>
          </w:tcPr>
          <w:p w14:paraId="21889CFE" w14:textId="77777777" w:rsidR="00DB301D" w:rsidRPr="0001072E" w:rsidRDefault="00DB301D" w:rsidP="00D44160">
            <w:pPr>
              <w:pStyle w:val="Tabletext"/>
            </w:pPr>
            <w:r w:rsidRPr="0001072E">
              <w:t>Panneaux pour plafond</w:t>
            </w:r>
          </w:p>
        </w:tc>
        <w:tc>
          <w:tcPr>
            <w:tcW w:w="1152" w:type="dxa"/>
          </w:tcPr>
          <w:p w14:paraId="10FB7D8A" w14:textId="36717AB6" w:rsidR="00DB301D" w:rsidRPr="0001072E" w:rsidRDefault="00DB301D" w:rsidP="00D44160">
            <w:pPr>
              <w:pStyle w:val="Tabletext"/>
              <w:jc w:val="center"/>
            </w:pPr>
            <w:r w:rsidRPr="0001072E">
              <w:t>1,48</w:t>
            </w:r>
          </w:p>
        </w:tc>
        <w:tc>
          <w:tcPr>
            <w:tcW w:w="1152" w:type="dxa"/>
          </w:tcPr>
          <w:p w14:paraId="1B0BD2A1" w14:textId="6C7FD4DD" w:rsidR="00DB301D" w:rsidRPr="0001072E" w:rsidRDefault="00DB301D" w:rsidP="00D44160">
            <w:pPr>
              <w:pStyle w:val="Tabletext"/>
              <w:jc w:val="center"/>
            </w:pPr>
            <w:r w:rsidRPr="0001072E">
              <w:t>0</w:t>
            </w:r>
          </w:p>
        </w:tc>
        <w:tc>
          <w:tcPr>
            <w:tcW w:w="1152" w:type="dxa"/>
          </w:tcPr>
          <w:p w14:paraId="2F9C2682" w14:textId="0BB5A094" w:rsidR="00DB301D" w:rsidRPr="0001072E" w:rsidRDefault="00DB301D" w:rsidP="00D44160">
            <w:pPr>
              <w:pStyle w:val="Tabletext"/>
              <w:jc w:val="center"/>
            </w:pPr>
            <w:r w:rsidRPr="0001072E">
              <w:t>0,0011</w:t>
            </w:r>
          </w:p>
        </w:tc>
        <w:tc>
          <w:tcPr>
            <w:tcW w:w="1152" w:type="dxa"/>
          </w:tcPr>
          <w:p w14:paraId="147E0FAA" w14:textId="4AA929B3" w:rsidR="00DB301D" w:rsidRPr="0001072E" w:rsidRDefault="00DB301D" w:rsidP="00D44160">
            <w:pPr>
              <w:pStyle w:val="Tabletext"/>
              <w:jc w:val="center"/>
            </w:pPr>
            <w:r w:rsidRPr="0001072E">
              <w:t>1,0750</w:t>
            </w:r>
          </w:p>
        </w:tc>
        <w:tc>
          <w:tcPr>
            <w:tcW w:w="2169" w:type="dxa"/>
          </w:tcPr>
          <w:p w14:paraId="432B9658" w14:textId="607BF37A" w:rsidR="00DB301D" w:rsidRPr="0001072E" w:rsidRDefault="00DB301D" w:rsidP="00D44160">
            <w:pPr>
              <w:pStyle w:val="Tabletext"/>
              <w:jc w:val="center"/>
            </w:pPr>
            <w:r w:rsidRPr="0001072E">
              <w:t>1-100</w:t>
            </w:r>
          </w:p>
        </w:tc>
      </w:tr>
      <w:tr w:rsidR="00DB301D" w:rsidRPr="0001072E" w14:paraId="5E424632" w14:textId="77777777" w:rsidTr="00D4398C">
        <w:trPr>
          <w:cantSplit/>
          <w:jc w:val="center"/>
        </w:trPr>
        <w:tc>
          <w:tcPr>
            <w:tcW w:w="2862" w:type="dxa"/>
          </w:tcPr>
          <w:p w14:paraId="1476B665" w14:textId="4B8F6113" w:rsidR="00DB301D" w:rsidRPr="0001072E" w:rsidRDefault="00DB301D" w:rsidP="00D44160">
            <w:pPr>
              <w:pStyle w:val="Tabletext"/>
            </w:pPr>
            <w:r w:rsidRPr="0001072E">
              <w:t>Panneaux pour plafond</w:t>
            </w:r>
          </w:p>
        </w:tc>
        <w:tc>
          <w:tcPr>
            <w:tcW w:w="1152" w:type="dxa"/>
          </w:tcPr>
          <w:p w14:paraId="293FFA63" w14:textId="661564A4" w:rsidR="00DB301D" w:rsidRPr="0001072E" w:rsidRDefault="00DB301D" w:rsidP="00D44160">
            <w:pPr>
              <w:pStyle w:val="Tabletext"/>
              <w:jc w:val="center"/>
            </w:pPr>
            <w:r w:rsidRPr="0001072E">
              <w:t>1,52</w:t>
            </w:r>
          </w:p>
        </w:tc>
        <w:tc>
          <w:tcPr>
            <w:tcW w:w="1152" w:type="dxa"/>
          </w:tcPr>
          <w:p w14:paraId="16757C90" w14:textId="3252D4FD" w:rsidR="00DB301D" w:rsidRPr="0001072E" w:rsidRDefault="00DB301D" w:rsidP="00D44160">
            <w:pPr>
              <w:pStyle w:val="Tabletext"/>
              <w:jc w:val="center"/>
            </w:pPr>
            <w:r w:rsidRPr="0001072E">
              <w:t>0</w:t>
            </w:r>
          </w:p>
        </w:tc>
        <w:tc>
          <w:tcPr>
            <w:tcW w:w="1152" w:type="dxa"/>
          </w:tcPr>
          <w:p w14:paraId="34385690" w14:textId="03B2DDFE" w:rsidR="00DB301D" w:rsidRPr="0001072E" w:rsidRDefault="00DB301D" w:rsidP="00D44160">
            <w:pPr>
              <w:pStyle w:val="Tabletext"/>
              <w:jc w:val="center"/>
            </w:pPr>
            <w:r w:rsidRPr="0001072E">
              <w:t>0,0029</w:t>
            </w:r>
          </w:p>
        </w:tc>
        <w:tc>
          <w:tcPr>
            <w:tcW w:w="1152" w:type="dxa"/>
          </w:tcPr>
          <w:p w14:paraId="705D9944" w14:textId="2B9AD59A" w:rsidR="00DB301D" w:rsidRPr="0001072E" w:rsidRDefault="00DB301D" w:rsidP="00D44160">
            <w:pPr>
              <w:pStyle w:val="Tabletext"/>
              <w:jc w:val="center"/>
            </w:pPr>
            <w:r w:rsidRPr="0001072E">
              <w:t>1,029</w:t>
            </w:r>
          </w:p>
        </w:tc>
        <w:tc>
          <w:tcPr>
            <w:tcW w:w="2169" w:type="dxa"/>
          </w:tcPr>
          <w:p w14:paraId="51CDC66E" w14:textId="5C8FD38D" w:rsidR="00DB301D" w:rsidRPr="0001072E" w:rsidRDefault="00DB301D" w:rsidP="00D44160">
            <w:pPr>
              <w:pStyle w:val="Tabletext"/>
              <w:jc w:val="center"/>
            </w:pPr>
            <w:r w:rsidRPr="0001072E">
              <w:t>220-450</w:t>
            </w:r>
          </w:p>
        </w:tc>
      </w:tr>
      <w:tr w:rsidR="00DB301D" w:rsidRPr="0001072E" w14:paraId="2D08EFC1" w14:textId="77777777" w:rsidTr="00D4398C">
        <w:trPr>
          <w:cantSplit/>
          <w:jc w:val="center"/>
        </w:trPr>
        <w:tc>
          <w:tcPr>
            <w:tcW w:w="2862" w:type="dxa"/>
          </w:tcPr>
          <w:p w14:paraId="24D70E6B" w14:textId="77777777" w:rsidR="00DB301D" w:rsidRPr="0001072E" w:rsidRDefault="00DB301D" w:rsidP="00D44160">
            <w:pPr>
              <w:pStyle w:val="Tabletext"/>
            </w:pPr>
            <w:r w:rsidRPr="0001072E">
              <w:t>Panneaux agglomérés</w:t>
            </w:r>
          </w:p>
        </w:tc>
        <w:tc>
          <w:tcPr>
            <w:tcW w:w="1152" w:type="dxa"/>
          </w:tcPr>
          <w:p w14:paraId="6950E214" w14:textId="09484924" w:rsidR="00DB301D" w:rsidRPr="0001072E" w:rsidRDefault="00DB301D" w:rsidP="00D44160">
            <w:pPr>
              <w:pStyle w:val="Tabletext"/>
              <w:jc w:val="center"/>
            </w:pPr>
            <w:r w:rsidRPr="0001072E">
              <w:t>2,58</w:t>
            </w:r>
          </w:p>
        </w:tc>
        <w:tc>
          <w:tcPr>
            <w:tcW w:w="1152" w:type="dxa"/>
          </w:tcPr>
          <w:p w14:paraId="5EFE16D8" w14:textId="4FC57C96" w:rsidR="00DB301D" w:rsidRPr="0001072E" w:rsidRDefault="00DB301D" w:rsidP="00D44160">
            <w:pPr>
              <w:pStyle w:val="Tabletext"/>
              <w:jc w:val="center"/>
            </w:pPr>
            <w:r w:rsidRPr="0001072E">
              <w:t>0</w:t>
            </w:r>
          </w:p>
        </w:tc>
        <w:tc>
          <w:tcPr>
            <w:tcW w:w="1152" w:type="dxa"/>
          </w:tcPr>
          <w:p w14:paraId="54BF46CB" w14:textId="69153A8B" w:rsidR="00DB301D" w:rsidRPr="0001072E" w:rsidRDefault="00DB301D" w:rsidP="00D44160">
            <w:pPr>
              <w:pStyle w:val="Tabletext"/>
              <w:jc w:val="center"/>
            </w:pPr>
            <w:r w:rsidRPr="0001072E">
              <w:t>0,0217</w:t>
            </w:r>
          </w:p>
        </w:tc>
        <w:tc>
          <w:tcPr>
            <w:tcW w:w="1152" w:type="dxa"/>
          </w:tcPr>
          <w:p w14:paraId="490BA9EB" w14:textId="2C426FD4" w:rsidR="00DB301D" w:rsidRPr="0001072E" w:rsidRDefault="00DB301D" w:rsidP="00D44160">
            <w:pPr>
              <w:pStyle w:val="Tabletext"/>
              <w:jc w:val="center"/>
            </w:pPr>
            <w:r w:rsidRPr="0001072E">
              <w:t>0,7800</w:t>
            </w:r>
          </w:p>
        </w:tc>
        <w:tc>
          <w:tcPr>
            <w:tcW w:w="2169" w:type="dxa"/>
          </w:tcPr>
          <w:p w14:paraId="5F8283D8" w14:textId="1344F85D" w:rsidR="00DB301D" w:rsidRPr="0001072E" w:rsidRDefault="00DB301D" w:rsidP="00D44160">
            <w:pPr>
              <w:pStyle w:val="Tabletext"/>
              <w:jc w:val="center"/>
            </w:pPr>
            <w:r w:rsidRPr="0001072E">
              <w:t>1-100</w:t>
            </w:r>
          </w:p>
        </w:tc>
      </w:tr>
      <w:tr w:rsidR="00DB301D" w:rsidRPr="0001072E" w14:paraId="4C529047" w14:textId="77777777" w:rsidTr="00D4398C">
        <w:trPr>
          <w:cantSplit/>
          <w:jc w:val="center"/>
        </w:trPr>
        <w:tc>
          <w:tcPr>
            <w:tcW w:w="2862" w:type="dxa"/>
          </w:tcPr>
          <w:p w14:paraId="19CADEC7" w14:textId="53210630" w:rsidR="00DB301D" w:rsidRPr="0001072E" w:rsidRDefault="00DB77C0" w:rsidP="00D44160">
            <w:pPr>
              <w:pStyle w:val="Tabletext"/>
            </w:pPr>
            <w:r w:rsidRPr="0001072E">
              <w:t>Contreplaqué</w:t>
            </w:r>
          </w:p>
        </w:tc>
        <w:tc>
          <w:tcPr>
            <w:tcW w:w="1152" w:type="dxa"/>
          </w:tcPr>
          <w:p w14:paraId="16D12BC6" w14:textId="751F7AF5" w:rsidR="00DB301D" w:rsidRPr="0001072E" w:rsidRDefault="00DB301D" w:rsidP="00D44160">
            <w:pPr>
              <w:pStyle w:val="Tabletext"/>
              <w:jc w:val="center"/>
            </w:pPr>
            <w:r w:rsidRPr="0001072E">
              <w:t>2,71</w:t>
            </w:r>
          </w:p>
        </w:tc>
        <w:tc>
          <w:tcPr>
            <w:tcW w:w="1152" w:type="dxa"/>
          </w:tcPr>
          <w:p w14:paraId="7188F63C" w14:textId="766C5394" w:rsidR="00DB301D" w:rsidRPr="0001072E" w:rsidRDefault="00DB301D" w:rsidP="00D44160">
            <w:pPr>
              <w:pStyle w:val="Tabletext"/>
              <w:jc w:val="center"/>
            </w:pPr>
            <w:r w:rsidRPr="0001072E">
              <w:t>0</w:t>
            </w:r>
          </w:p>
        </w:tc>
        <w:tc>
          <w:tcPr>
            <w:tcW w:w="1152" w:type="dxa"/>
          </w:tcPr>
          <w:p w14:paraId="2E5B5B8D" w14:textId="4E181E54" w:rsidR="00DB301D" w:rsidRPr="0001072E" w:rsidRDefault="00DB301D" w:rsidP="00D44160">
            <w:pPr>
              <w:pStyle w:val="Tabletext"/>
              <w:jc w:val="center"/>
            </w:pPr>
            <w:r w:rsidRPr="0001072E">
              <w:t>0,33</w:t>
            </w:r>
          </w:p>
        </w:tc>
        <w:tc>
          <w:tcPr>
            <w:tcW w:w="1152" w:type="dxa"/>
          </w:tcPr>
          <w:p w14:paraId="01D3FE87" w14:textId="29AD60C4" w:rsidR="00DB301D" w:rsidRPr="0001072E" w:rsidRDefault="00DB301D" w:rsidP="00D44160">
            <w:pPr>
              <w:pStyle w:val="Tabletext"/>
              <w:jc w:val="center"/>
            </w:pPr>
            <w:r w:rsidRPr="0001072E">
              <w:t>0</w:t>
            </w:r>
          </w:p>
        </w:tc>
        <w:tc>
          <w:tcPr>
            <w:tcW w:w="2169" w:type="dxa"/>
          </w:tcPr>
          <w:p w14:paraId="3CD82D67" w14:textId="7B6617FD" w:rsidR="00DB301D" w:rsidRPr="0001072E" w:rsidRDefault="00DB301D" w:rsidP="00D44160">
            <w:pPr>
              <w:pStyle w:val="Tabletext"/>
              <w:jc w:val="center"/>
            </w:pPr>
            <w:r w:rsidRPr="0001072E">
              <w:t>1-40</w:t>
            </w:r>
          </w:p>
        </w:tc>
      </w:tr>
      <w:tr w:rsidR="00DB301D" w:rsidRPr="0001072E" w14:paraId="30282024" w14:textId="77777777" w:rsidTr="00D4398C">
        <w:trPr>
          <w:cantSplit/>
          <w:jc w:val="center"/>
        </w:trPr>
        <w:tc>
          <w:tcPr>
            <w:tcW w:w="2862" w:type="dxa"/>
          </w:tcPr>
          <w:p w14:paraId="5A398DA2" w14:textId="56CC6273" w:rsidR="00DB301D" w:rsidRPr="0001072E" w:rsidRDefault="00DB77C0" w:rsidP="00D44160">
            <w:pPr>
              <w:pStyle w:val="Tabletext"/>
            </w:pPr>
            <w:r w:rsidRPr="0001072E">
              <w:t>Marbr</w:t>
            </w:r>
            <w:r w:rsidR="00DB301D" w:rsidRPr="0001072E">
              <w:t>e</w:t>
            </w:r>
          </w:p>
        </w:tc>
        <w:tc>
          <w:tcPr>
            <w:tcW w:w="1152" w:type="dxa"/>
          </w:tcPr>
          <w:p w14:paraId="6CFB598A" w14:textId="680CC4FB" w:rsidR="00DB301D" w:rsidRPr="0001072E" w:rsidRDefault="00DB301D" w:rsidP="00D44160">
            <w:pPr>
              <w:pStyle w:val="Tabletext"/>
              <w:jc w:val="center"/>
            </w:pPr>
            <w:r w:rsidRPr="0001072E">
              <w:t>7,074</w:t>
            </w:r>
          </w:p>
        </w:tc>
        <w:tc>
          <w:tcPr>
            <w:tcW w:w="1152" w:type="dxa"/>
          </w:tcPr>
          <w:p w14:paraId="01A6ED3C" w14:textId="7CA0EDF9" w:rsidR="00DB301D" w:rsidRPr="0001072E" w:rsidRDefault="00DB301D" w:rsidP="00D44160">
            <w:pPr>
              <w:pStyle w:val="Tabletext"/>
              <w:keepNext/>
              <w:keepLines/>
              <w:jc w:val="center"/>
            </w:pPr>
            <w:r w:rsidRPr="0001072E">
              <w:t>0</w:t>
            </w:r>
          </w:p>
        </w:tc>
        <w:tc>
          <w:tcPr>
            <w:tcW w:w="1152" w:type="dxa"/>
          </w:tcPr>
          <w:p w14:paraId="7BE7D210" w14:textId="7EC55EC3" w:rsidR="00DB301D" w:rsidRPr="0001072E" w:rsidRDefault="00DB301D" w:rsidP="00D44160">
            <w:pPr>
              <w:pStyle w:val="Tabletext"/>
              <w:keepNext/>
              <w:keepLines/>
              <w:jc w:val="center"/>
            </w:pPr>
            <w:r w:rsidRPr="0001072E">
              <w:t>0,0055</w:t>
            </w:r>
          </w:p>
        </w:tc>
        <w:tc>
          <w:tcPr>
            <w:tcW w:w="1152" w:type="dxa"/>
          </w:tcPr>
          <w:p w14:paraId="0772A3A8" w14:textId="1618CB29" w:rsidR="00DB301D" w:rsidRPr="0001072E" w:rsidRDefault="00DB301D" w:rsidP="00D44160">
            <w:pPr>
              <w:pStyle w:val="Tabletext"/>
              <w:keepNext/>
              <w:keepLines/>
              <w:jc w:val="center"/>
            </w:pPr>
            <w:r w:rsidRPr="0001072E">
              <w:t>0,9262</w:t>
            </w:r>
          </w:p>
        </w:tc>
        <w:tc>
          <w:tcPr>
            <w:tcW w:w="2169" w:type="dxa"/>
          </w:tcPr>
          <w:p w14:paraId="53FD1C00" w14:textId="1D8E35D5" w:rsidR="00DB301D" w:rsidRPr="0001072E" w:rsidRDefault="00DB301D" w:rsidP="00D44160">
            <w:pPr>
              <w:pStyle w:val="Tabletext"/>
              <w:keepNext/>
              <w:keepLines/>
              <w:jc w:val="center"/>
            </w:pPr>
            <w:r w:rsidRPr="0001072E">
              <w:t>1-60</w:t>
            </w:r>
          </w:p>
        </w:tc>
      </w:tr>
      <w:tr w:rsidR="00DB301D" w:rsidRPr="0001072E" w14:paraId="0AF25BDF" w14:textId="77777777" w:rsidTr="00D4398C">
        <w:trPr>
          <w:cantSplit/>
          <w:jc w:val="center"/>
        </w:trPr>
        <w:tc>
          <w:tcPr>
            <w:tcW w:w="2862" w:type="dxa"/>
          </w:tcPr>
          <w:p w14:paraId="4AE2835F" w14:textId="77777777" w:rsidR="00DB301D" w:rsidRPr="0001072E" w:rsidRDefault="00DB301D" w:rsidP="00D44160">
            <w:pPr>
              <w:pStyle w:val="Tabletext"/>
            </w:pPr>
            <w:r w:rsidRPr="0001072E">
              <w:t>Panneaux pour plancher</w:t>
            </w:r>
          </w:p>
        </w:tc>
        <w:tc>
          <w:tcPr>
            <w:tcW w:w="1152" w:type="dxa"/>
          </w:tcPr>
          <w:p w14:paraId="6ED6BF8E" w14:textId="69B51297" w:rsidR="00DB301D" w:rsidRPr="0001072E" w:rsidRDefault="00DB301D" w:rsidP="00D44160">
            <w:pPr>
              <w:pStyle w:val="Tabletext"/>
              <w:jc w:val="center"/>
            </w:pPr>
            <w:r w:rsidRPr="0001072E">
              <w:t>3,66</w:t>
            </w:r>
          </w:p>
        </w:tc>
        <w:tc>
          <w:tcPr>
            <w:tcW w:w="1152" w:type="dxa"/>
          </w:tcPr>
          <w:p w14:paraId="3F7FA7F1" w14:textId="5D88491B" w:rsidR="00DB301D" w:rsidRPr="0001072E" w:rsidRDefault="00DB301D" w:rsidP="00D44160">
            <w:pPr>
              <w:pStyle w:val="Tabletext"/>
              <w:keepNext/>
              <w:keepLines/>
              <w:jc w:val="center"/>
            </w:pPr>
            <w:r w:rsidRPr="0001072E">
              <w:t>0</w:t>
            </w:r>
          </w:p>
        </w:tc>
        <w:tc>
          <w:tcPr>
            <w:tcW w:w="1152" w:type="dxa"/>
          </w:tcPr>
          <w:p w14:paraId="1F5A9E0C" w14:textId="5D494FC2" w:rsidR="00DB301D" w:rsidRPr="0001072E" w:rsidRDefault="00DB301D" w:rsidP="00D44160">
            <w:pPr>
              <w:pStyle w:val="Tabletext"/>
              <w:keepNext/>
              <w:keepLines/>
              <w:jc w:val="center"/>
            </w:pPr>
            <w:r w:rsidRPr="0001072E">
              <w:t>0,0044</w:t>
            </w:r>
          </w:p>
        </w:tc>
        <w:tc>
          <w:tcPr>
            <w:tcW w:w="1152" w:type="dxa"/>
          </w:tcPr>
          <w:p w14:paraId="726DEF80" w14:textId="0E988CCB" w:rsidR="00DB301D" w:rsidRPr="0001072E" w:rsidRDefault="00DB301D" w:rsidP="00D44160">
            <w:pPr>
              <w:pStyle w:val="Tabletext"/>
              <w:keepNext/>
              <w:keepLines/>
              <w:jc w:val="center"/>
            </w:pPr>
            <w:r w:rsidRPr="0001072E">
              <w:t>1,3515</w:t>
            </w:r>
          </w:p>
        </w:tc>
        <w:tc>
          <w:tcPr>
            <w:tcW w:w="2169" w:type="dxa"/>
          </w:tcPr>
          <w:p w14:paraId="7E89E3BA" w14:textId="13C9EA65" w:rsidR="00DB301D" w:rsidRPr="0001072E" w:rsidRDefault="00DB301D" w:rsidP="00D44160">
            <w:pPr>
              <w:pStyle w:val="Tabletext"/>
              <w:keepNext/>
              <w:keepLines/>
              <w:jc w:val="center"/>
            </w:pPr>
            <w:r w:rsidRPr="0001072E">
              <w:t>50-100</w:t>
            </w:r>
          </w:p>
        </w:tc>
      </w:tr>
      <w:tr w:rsidR="00DB301D" w:rsidRPr="0001072E" w14:paraId="0CD714BA" w14:textId="77777777" w:rsidTr="00D4398C">
        <w:trPr>
          <w:cantSplit/>
          <w:jc w:val="center"/>
        </w:trPr>
        <w:tc>
          <w:tcPr>
            <w:tcW w:w="2862" w:type="dxa"/>
          </w:tcPr>
          <w:p w14:paraId="0EBB32E3" w14:textId="77777777" w:rsidR="00DB301D" w:rsidRPr="0001072E" w:rsidRDefault="00DB301D" w:rsidP="00D44160">
            <w:pPr>
              <w:pStyle w:val="Tabletext"/>
            </w:pPr>
            <w:r w:rsidRPr="0001072E">
              <w:t>Métal</w:t>
            </w:r>
          </w:p>
        </w:tc>
        <w:tc>
          <w:tcPr>
            <w:tcW w:w="1152" w:type="dxa"/>
          </w:tcPr>
          <w:p w14:paraId="3E9BDCC5" w14:textId="47305BF0" w:rsidR="00DB301D" w:rsidRPr="0001072E" w:rsidRDefault="00DB301D" w:rsidP="00D44160">
            <w:pPr>
              <w:pStyle w:val="Tabletext"/>
              <w:jc w:val="center"/>
            </w:pPr>
            <w:r w:rsidRPr="0001072E">
              <w:t>1</w:t>
            </w:r>
          </w:p>
        </w:tc>
        <w:tc>
          <w:tcPr>
            <w:tcW w:w="1152" w:type="dxa"/>
          </w:tcPr>
          <w:p w14:paraId="7C715525" w14:textId="3AFB7B6D" w:rsidR="00DB301D" w:rsidRPr="0001072E" w:rsidRDefault="00DB301D" w:rsidP="00D44160">
            <w:pPr>
              <w:pStyle w:val="Tabletext"/>
              <w:keepNext/>
              <w:keepLines/>
              <w:jc w:val="center"/>
            </w:pPr>
            <w:r w:rsidRPr="0001072E">
              <w:t>0</w:t>
            </w:r>
          </w:p>
        </w:tc>
        <w:tc>
          <w:tcPr>
            <w:tcW w:w="1152" w:type="dxa"/>
          </w:tcPr>
          <w:p w14:paraId="22DC55A5" w14:textId="7FA1C2C8" w:rsidR="00DB301D" w:rsidRPr="0001072E" w:rsidRDefault="00DD3EDF" w:rsidP="00D44160">
            <w:pPr>
              <w:pStyle w:val="Tabletext"/>
              <w:keepNext/>
              <w:keepLines/>
              <w:jc w:val="center"/>
            </w:pPr>
            <w:r w:rsidRPr="0001072E">
              <w:t>10</w:t>
            </w:r>
            <w:r w:rsidRPr="0001072E">
              <w:rPr>
                <w:vertAlign w:val="superscript"/>
              </w:rPr>
              <w:t>7</w:t>
            </w:r>
          </w:p>
        </w:tc>
        <w:tc>
          <w:tcPr>
            <w:tcW w:w="1152" w:type="dxa"/>
          </w:tcPr>
          <w:p w14:paraId="79CE4F50" w14:textId="54EDCD51" w:rsidR="00DB301D" w:rsidRPr="0001072E" w:rsidRDefault="00DB301D" w:rsidP="00D44160">
            <w:pPr>
              <w:pStyle w:val="Tabletext"/>
              <w:keepNext/>
              <w:keepLines/>
              <w:jc w:val="center"/>
            </w:pPr>
            <w:r w:rsidRPr="0001072E">
              <w:t>0</w:t>
            </w:r>
          </w:p>
        </w:tc>
        <w:tc>
          <w:tcPr>
            <w:tcW w:w="2169" w:type="dxa"/>
          </w:tcPr>
          <w:p w14:paraId="7AC5AEFD" w14:textId="5C9F4B2A" w:rsidR="00DB301D" w:rsidRPr="0001072E" w:rsidRDefault="00DB301D" w:rsidP="00D44160">
            <w:pPr>
              <w:pStyle w:val="Tabletext"/>
              <w:keepNext/>
              <w:keepLines/>
              <w:jc w:val="center"/>
            </w:pPr>
            <w:r w:rsidRPr="0001072E">
              <w:t>1-100</w:t>
            </w:r>
          </w:p>
        </w:tc>
      </w:tr>
      <w:tr w:rsidR="00DB301D" w:rsidRPr="0001072E" w14:paraId="67C4D6C6" w14:textId="77777777" w:rsidTr="00D4398C">
        <w:trPr>
          <w:cantSplit/>
          <w:jc w:val="center"/>
        </w:trPr>
        <w:tc>
          <w:tcPr>
            <w:tcW w:w="2862" w:type="dxa"/>
            <w:vAlign w:val="center"/>
          </w:tcPr>
          <w:p w14:paraId="3242DDF1" w14:textId="77777777" w:rsidR="00DB301D" w:rsidRPr="0001072E" w:rsidRDefault="00DB301D" w:rsidP="00D44160">
            <w:pPr>
              <w:pStyle w:val="Tabletext"/>
            </w:pPr>
            <w:r w:rsidRPr="0001072E">
              <w:t>Sol très sec</w:t>
            </w:r>
          </w:p>
        </w:tc>
        <w:tc>
          <w:tcPr>
            <w:tcW w:w="1152" w:type="dxa"/>
          </w:tcPr>
          <w:p w14:paraId="4A492D22" w14:textId="13160C2F" w:rsidR="00DB301D" w:rsidRPr="0001072E" w:rsidRDefault="00DB301D" w:rsidP="00D44160">
            <w:pPr>
              <w:pStyle w:val="Tabletext"/>
              <w:jc w:val="center"/>
            </w:pPr>
            <w:r w:rsidRPr="0001072E">
              <w:t>3</w:t>
            </w:r>
          </w:p>
        </w:tc>
        <w:tc>
          <w:tcPr>
            <w:tcW w:w="1152" w:type="dxa"/>
          </w:tcPr>
          <w:p w14:paraId="74554F3C" w14:textId="1A003E9E" w:rsidR="00DB301D" w:rsidRPr="0001072E" w:rsidRDefault="00DB301D" w:rsidP="00D44160">
            <w:pPr>
              <w:pStyle w:val="Tabletext"/>
              <w:keepNext/>
              <w:keepLines/>
              <w:jc w:val="center"/>
            </w:pPr>
            <w:r w:rsidRPr="0001072E">
              <w:t>0</w:t>
            </w:r>
          </w:p>
        </w:tc>
        <w:tc>
          <w:tcPr>
            <w:tcW w:w="1152" w:type="dxa"/>
          </w:tcPr>
          <w:p w14:paraId="07CDA17E" w14:textId="2408D936" w:rsidR="00DB301D" w:rsidRPr="0001072E" w:rsidRDefault="00DB301D" w:rsidP="00D44160">
            <w:pPr>
              <w:pStyle w:val="Tabletext"/>
              <w:keepNext/>
              <w:keepLines/>
              <w:jc w:val="center"/>
            </w:pPr>
            <w:r w:rsidRPr="0001072E">
              <w:t>0,00015</w:t>
            </w:r>
          </w:p>
        </w:tc>
        <w:tc>
          <w:tcPr>
            <w:tcW w:w="1152" w:type="dxa"/>
          </w:tcPr>
          <w:p w14:paraId="76B91970" w14:textId="662CA9EF" w:rsidR="00DB301D" w:rsidRPr="0001072E" w:rsidRDefault="00DB301D" w:rsidP="00D44160">
            <w:pPr>
              <w:pStyle w:val="Tabletext"/>
              <w:keepNext/>
              <w:keepLines/>
              <w:jc w:val="center"/>
            </w:pPr>
            <w:r w:rsidRPr="0001072E">
              <w:t>2,52</w:t>
            </w:r>
          </w:p>
        </w:tc>
        <w:tc>
          <w:tcPr>
            <w:tcW w:w="2169" w:type="dxa"/>
          </w:tcPr>
          <w:p w14:paraId="3611E682" w14:textId="242A7C7A" w:rsidR="00DB301D" w:rsidRPr="0001072E" w:rsidRDefault="00DB77C0" w:rsidP="00D44160">
            <w:pPr>
              <w:pStyle w:val="Tabletext"/>
              <w:keepNext/>
              <w:keepLines/>
              <w:jc w:val="center"/>
            </w:pPr>
            <w:r w:rsidRPr="0001072E">
              <w:t xml:space="preserve">1-10 </w:t>
            </w:r>
            <w:r w:rsidR="00DD3EDF" w:rsidRPr="0001072E">
              <w:t>uniquement</w:t>
            </w:r>
          </w:p>
        </w:tc>
      </w:tr>
      <w:tr w:rsidR="00126A30" w:rsidRPr="0001072E" w14:paraId="4A9E4569" w14:textId="77777777" w:rsidTr="00144E14">
        <w:trPr>
          <w:cantSplit/>
          <w:jc w:val="center"/>
        </w:trPr>
        <w:tc>
          <w:tcPr>
            <w:tcW w:w="2862" w:type="dxa"/>
            <w:vAlign w:val="center"/>
          </w:tcPr>
          <w:p w14:paraId="05706A10" w14:textId="77777777" w:rsidR="00126A30" w:rsidRPr="0001072E" w:rsidRDefault="00126A30" w:rsidP="00D44160">
            <w:pPr>
              <w:pStyle w:val="Tabletext"/>
            </w:pPr>
            <w:r w:rsidRPr="0001072E">
              <w:t>Sol moyennement sec</w:t>
            </w:r>
          </w:p>
        </w:tc>
        <w:tc>
          <w:tcPr>
            <w:tcW w:w="1152" w:type="dxa"/>
            <w:vAlign w:val="center"/>
          </w:tcPr>
          <w:p w14:paraId="44A18C27" w14:textId="77777777" w:rsidR="00126A30" w:rsidRPr="0001072E" w:rsidRDefault="00126A30" w:rsidP="00D44160">
            <w:pPr>
              <w:pStyle w:val="Tabletext"/>
              <w:jc w:val="center"/>
            </w:pPr>
            <w:r w:rsidRPr="0001072E">
              <w:t>15</w:t>
            </w:r>
          </w:p>
        </w:tc>
        <w:tc>
          <w:tcPr>
            <w:tcW w:w="1152" w:type="dxa"/>
            <w:vAlign w:val="center"/>
          </w:tcPr>
          <w:p w14:paraId="048A91AF" w14:textId="77777777" w:rsidR="00126A30" w:rsidRPr="0001072E" w:rsidRDefault="00126A30" w:rsidP="00D44160">
            <w:pPr>
              <w:pStyle w:val="Tabletext"/>
              <w:keepNext/>
              <w:keepLines/>
              <w:jc w:val="center"/>
            </w:pPr>
            <w:r w:rsidRPr="0001072E">
              <w:t>−0,1</w:t>
            </w:r>
          </w:p>
        </w:tc>
        <w:tc>
          <w:tcPr>
            <w:tcW w:w="1152" w:type="dxa"/>
            <w:vAlign w:val="center"/>
          </w:tcPr>
          <w:p w14:paraId="53038E10" w14:textId="100A8BAE" w:rsidR="00126A30" w:rsidRPr="0001072E" w:rsidRDefault="00126A30" w:rsidP="00D44160">
            <w:pPr>
              <w:pStyle w:val="Tabletext"/>
              <w:keepNext/>
              <w:keepLines/>
              <w:jc w:val="center"/>
            </w:pPr>
            <w:r w:rsidRPr="0001072E">
              <w:t>0,035</w:t>
            </w:r>
          </w:p>
        </w:tc>
        <w:tc>
          <w:tcPr>
            <w:tcW w:w="1152" w:type="dxa"/>
            <w:vAlign w:val="center"/>
          </w:tcPr>
          <w:p w14:paraId="4A6DCB16" w14:textId="77777777" w:rsidR="00126A30" w:rsidRPr="0001072E" w:rsidRDefault="00126A30" w:rsidP="00D44160">
            <w:pPr>
              <w:pStyle w:val="Tabletext"/>
              <w:keepNext/>
              <w:keepLines/>
              <w:jc w:val="center"/>
            </w:pPr>
            <w:r w:rsidRPr="0001072E">
              <w:t>1,63</w:t>
            </w:r>
          </w:p>
        </w:tc>
        <w:tc>
          <w:tcPr>
            <w:tcW w:w="2169" w:type="dxa"/>
            <w:vAlign w:val="center"/>
          </w:tcPr>
          <w:p w14:paraId="7114EB92" w14:textId="77777777" w:rsidR="00126A30" w:rsidRPr="0001072E" w:rsidRDefault="00126A30" w:rsidP="00D44160">
            <w:pPr>
              <w:pStyle w:val="Tabletext"/>
              <w:keepNext/>
              <w:keepLines/>
              <w:jc w:val="center"/>
            </w:pPr>
            <w:r w:rsidRPr="0001072E">
              <w:t>1-10 uniquement</w:t>
            </w:r>
          </w:p>
        </w:tc>
      </w:tr>
      <w:tr w:rsidR="00126A30" w:rsidRPr="0001072E" w14:paraId="16FB100F" w14:textId="77777777" w:rsidTr="00144E14">
        <w:trPr>
          <w:cantSplit/>
          <w:jc w:val="center"/>
        </w:trPr>
        <w:tc>
          <w:tcPr>
            <w:tcW w:w="2862" w:type="dxa"/>
            <w:vAlign w:val="center"/>
          </w:tcPr>
          <w:p w14:paraId="34D9B346" w14:textId="77777777" w:rsidR="00126A30" w:rsidRPr="0001072E" w:rsidRDefault="00126A30" w:rsidP="00D44160">
            <w:pPr>
              <w:pStyle w:val="Tabletext"/>
            </w:pPr>
            <w:r w:rsidRPr="0001072E">
              <w:t>Sol humide</w:t>
            </w:r>
          </w:p>
        </w:tc>
        <w:tc>
          <w:tcPr>
            <w:tcW w:w="1152" w:type="dxa"/>
            <w:vAlign w:val="center"/>
          </w:tcPr>
          <w:p w14:paraId="1EBF4E03" w14:textId="77777777" w:rsidR="00126A30" w:rsidRPr="0001072E" w:rsidRDefault="00126A30" w:rsidP="00D44160">
            <w:pPr>
              <w:pStyle w:val="Tabletext"/>
              <w:jc w:val="center"/>
            </w:pPr>
            <w:r w:rsidRPr="0001072E">
              <w:t>30</w:t>
            </w:r>
          </w:p>
        </w:tc>
        <w:tc>
          <w:tcPr>
            <w:tcW w:w="1152" w:type="dxa"/>
            <w:vAlign w:val="center"/>
          </w:tcPr>
          <w:p w14:paraId="2C208ACE" w14:textId="77777777" w:rsidR="00126A30" w:rsidRPr="0001072E" w:rsidRDefault="00126A30" w:rsidP="00D44160">
            <w:pPr>
              <w:pStyle w:val="Tabletext"/>
              <w:keepNext/>
              <w:keepLines/>
              <w:jc w:val="center"/>
            </w:pPr>
            <w:r w:rsidRPr="0001072E">
              <w:t>−0,4</w:t>
            </w:r>
          </w:p>
        </w:tc>
        <w:tc>
          <w:tcPr>
            <w:tcW w:w="1152" w:type="dxa"/>
            <w:vAlign w:val="center"/>
          </w:tcPr>
          <w:p w14:paraId="7779BFC6" w14:textId="77777777" w:rsidR="00126A30" w:rsidRPr="0001072E" w:rsidRDefault="00126A30" w:rsidP="00D44160">
            <w:pPr>
              <w:pStyle w:val="Tabletext"/>
              <w:keepNext/>
              <w:keepLines/>
              <w:jc w:val="center"/>
            </w:pPr>
            <w:r w:rsidRPr="0001072E">
              <w:t>0,15</w:t>
            </w:r>
          </w:p>
        </w:tc>
        <w:tc>
          <w:tcPr>
            <w:tcW w:w="1152" w:type="dxa"/>
            <w:vAlign w:val="center"/>
          </w:tcPr>
          <w:p w14:paraId="14BEFEF3" w14:textId="77777777" w:rsidR="00126A30" w:rsidRPr="0001072E" w:rsidRDefault="00126A30" w:rsidP="00D44160">
            <w:pPr>
              <w:pStyle w:val="Tabletext"/>
              <w:keepNext/>
              <w:keepLines/>
              <w:jc w:val="center"/>
            </w:pPr>
            <w:r w:rsidRPr="0001072E">
              <w:t>1,30</w:t>
            </w:r>
          </w:p>
        </w:tc>
        <w:tc>
          <w:tcPr>
            <w:tcW w:w="2169" w:type="dxa"/>
            <w:vAlign w:val="center"/>
          </w:tcPr>
          <w:p w14:paraId="7E477907" w14:textId="77777777" w:rsidR="00126A30" w:rsidRPr="0001072E" w:rsidRDefault="00126A30" w:rsidP="00D44160">
            <w:pPr>
              <w:pStyle w:val="Tabletext"/>
              <w:keepNext/>
              <w:keepLines/>
              <w:jc w:val="center"/>
            </w:pPr>
            <w:r w:rsidRPr="0001072E">
              <w:t>1-10 uniquement</w:t>
            </w:r>
          </w:p>
        </w:tc>
      </w:tr>
    </w:tbl>
    <w:p w14:paraId="38A3D582" w14:textId="77777777" w:rsidR="00126A30" w:rsidRPr="0001072E" w:rsidRDefault="00126A30" w:rsidP="00D44160">
      <w:pPr>
        <w:pStyle w:val="Tablefin"/>
        <w:rPr>
          <w:lang w:val="fr-FR"/>
        </w:rPr>
      </w:pPr>
    </w:p>
    <w:p w14:paraId="0042AFB3" w14:textId="6A9D2228" w:rsidR="00126A30" w:rsidRPr="0001072E" w:rsidRDefault="00126A30" w:rsidP="00D44160">
      <w:r w:rsidRPr="0001072E">
        <w:t xml:space="preserve">Les </w:t>
      </w:r>
      <w:r w:rsidR="0060125F" w:rsidRPr="0001072E">
        <w:t>gammes</w:t>
      </w:r>
      <w:r w:rsidRPr="0001072E">
        <w:t xml:space="preserve"> de fréq</w:t>
      </w:r>
      <w:r w:rsidR="0060125F" w:rsidRPr="0001072E">
        <w:t>uences données dans le Tableau 3</w:t>
      </w:r>
      <w:r w:rsidRPr="0001072E">
        <w:t xml:space="preserve"> ne sont pas des limites strictes mais sont représentatives des</w:t>
      </w:r>
      <w:r w:rsidR="0060125F" w:rsidRPr="0001072E">
        <w:t xml:space="preserve"> mesures</w:t>
      </w:r>
      <w:r w:rsidRPr="0001072E">
        <w:t xml:space="preserve"> qui ont été utilisées pour définir les modèles, à l</w:t>
      </w:r>
      <w:r w:rsidR="00AE5A88" w:rsidRPr="0001072E">
        <w:t>'</w:t>
      </w:r>
      <w:r w:rsidRPr="0001072E">
        <w:t>exception des trois types de sol, pour lesquels les limites de fréquences 1</w:t>
      </w:r>
      <w:r w:rsidRPr="0001072E">
        <w:noBreakHyphen/>
        <w:t xml:space="preserve">10 GHz ne doivent pas être dépassées. Des valeurs </w:t>
      </w:r>
      <w:r w:rsidRPr="0001072E">
        <w:t xml:space="preserve">types de la permittivité relative et de la conductivité pour différents types de sol, en fonction de la fréquence dans la gamme 0,01 MHz </w:t>
      </w:r>
      <w:r w:rsidR="001550AF" w:rsidRPr="0001072E">
        <w:t>–</w:t>
      </w:r>
      <w:r w:rsidRPr="0001072E">
        <w:t xml:space="preserve"> 100 GHz sont données dans la Recommandation UIT-R </w:t>
      </w:r>
      <w:hyperlink r:id="rId222" w:history="1">
        <w:r w:rsidR="00DD3EDF" w:rsidRPr="0001072E">
          <w:t>P.527</w:t>
        </w:r>
      </w:hyperlink>
      <w:r w:rsidRPr="0001072E">
        <w:t>.</w:t>
      </w:r>
    </w:p>
    <w:p w14:paraId="39647F11" w14:textId="5D6A5F2E" w:rsidR="00CF4EFB" w:rsidRPr="0001072E" w:rsidRDefault="00126A30" w:rsidP="00D44160">
      <w:r w:rsidRPr="0001072E">
        <w:t>Les valeurs du facteur de dissipation pour tous les matériaux diélectriques mentionnés dans le Tableau </w:t>
      </w:r>
      <w:r w:rsidR="00DD3EDF" w:rsidRPr="0001072E">
        <w:rPr>
          <w:lang w:eastAsia="ja-JP"/>
        </w:rPr>
        <w:t>3</w:t>
      </w:r>
      <w:r w:rsidRPr="0001072E">
        <w:t xml:space="preserve"> sont inférieures à 0,5 sur les gammes de fréquences spécifiées. On peut donc utiliser les approximations de limite pour un diélectrique en ce qui concerne le taux d</w:t>
      </w:r>
      <w:r w:rsidR="00AE5A88" w:rsidRPr="0001072E">
        <w:t>'</w:t>
      </w:r>
      <w:r w:rsidRPr="0001072E">
        <w:t>affaiblissement donné dans les formules (24) et (27) pour estimer l</w:t>
      </w:r>
      <w:r w:rsidR="00AE5A88" w:rsidRPr="0001072E">
        <w:t>'</w:t>
      </w:r>
      <w:r w:rsidRPr="0001072E">
        <w:t>affaiblissement d</w:t>
      </w:r>
      <w:r w:rsidR="00AE5A88" w:rsidRPr="0001072E">
        <w:t>'</w:t>
      </w:r>
      <w:r w:rsidRPr="0001072E">
        <w:t>une onde électromagnétique à travers les matériaux</w:t>
      </w:r>
      <w:r w:rsidR="006C2ED6" w:rsidRPr="0001072E">
        <w:t>.</w:t>
      </w:r>
    </w:p>
    <w:p w14:paraId="54D24CDD" w14:textId="7628AA4F" w:rsidR="001550AF" w:rsidRPr="0001072E" w:rsidRDefault="001550AF" w:rsidP="00D44160"/>
    <w:p w14:paraId="111A8499" w14:textId="77777777" w:rsidR="001550AF" w:rsidRPr="0001072E" w:rsidRDefault="001550AF" w:rsidP="00D44160">
      <w:pPr>
        <w:rPr>
          <w:rFonts w:eastAsia="MS Mincho"/>
        </w:rPr>
      </w:pPr>
    </w:p>
    <w:p w14:paraId="5F6B766E" w14:textId="5C3F9CF7" w:rsidR="00126A30" w:rsidRPr="0001072E" w:rsidRDefault="00EE4D27" w:rsidP="006D1A21">
      <w:pPr>
        <w:pStyle w:val="AnnexNoTitle"/>
      </w:pPr>
      <w:r w:rsidRPr="0001072E">
        <w:lastRenderedPageBreak/>
        <w:t>Pièce jointe</w:t>
      </w:r>
      <w:r w:rsidR="00FE45EB" w:rsidRPr="0001072E">
        <w:t xml:space="preserve"> 1</w:t>
      </w:r>
      <w:r w:rsidR="00DB301D" w:rsidRPr="0001072E">
        <w:br/>
      </w:r>
      <w:r w:rsidR="00FE45EB" w:rsidRPr="0001072E">
        <w:t>à l'Annexe 1</w:t>
      </w:r>
      <w:r w:rsidR="00FE45EB" w:rsidRPr="0001072E">
        <w:br/>
      </w:r>
      <w:r w:rsidR="00FE45EB" w:rsidRPr="0001072E">
        <w:br/>
      </w:r>
      <w:r w:rsidR="00126A30" w:rsidRPr="0001072E">
        <w:t>Autre méthode de calcul des coefficients de réflexion et de transmission</w:t>
      </w:r>
      <w:r w:rsidR="00126A30" w:rsidRPr="0001072E">
        <w:br/>
        <w:t xml:space="preserve">pour les matériaux de construction constitués de N </w:t>
      </w:r>
      <w:r w:rsidR="005D0DDC" w:rsidRPr="0001072E">
        <w:t>dalle</w:t>
      </w:r>
      <w:r w:rsidR="00126A30" w:rsidRPr="0001072E">
        <w:t>s diélectriques,</w:t>
      </w:r>
      <w:r w:rsidR="00126A30" w:rsidRPr="0001072E">
        <w:br/>
        <w:t>fondée sur l</w:t>
      </w:r>
      <w:r w:rsidR="00AE5A88" w:rsidRPr="0001072E">
        <w:t>'</w:t>
      </w:r>
      <w:r w:rsidR="00126A30" w:rsidRPr="0001072E">
        <w:t>utilisation d</w:t>
      </w:r>
      <w:r w:rsidR="00AE5A88" w:rsidRPr="0001072E">
        <w:t>'</w:t>
      </w:r>
      <w:r w:rsidR="00126A30" w:rsidRPr="0001072E">
        <w:t>une matrice ABCD</w:t>
      </w:r>
    </w:p>
    <w:p w14:paraId="38AB5033" w14:textId="1AB06B04" w:rsidR="00EE4D27" w:rsidRPr="0001072E" w:rsidRDefault="00126A30" w:rsidP="00D44160">
      <w:pPr>
        <w:pStyle w:val="Normalaftertitle"/>
      </w:pPr>
      <w:r w:rsidRPr="0001072E">
        <w:t xml:space="preserve">On trouvera </w:t>
      </w:r>
      <w:r w:rsidR="00EE4D27" w:rsidRPr="0001072E">
        <w:t xml:space="preserve">au </w:t>
      </w:r>
      <w:r w:rsidR="00EE4D27" w:rsidRPr="0001072E">
        <w:rPr>
          <w:lang w:eastAsia="ja-JP"/>
        </w:rPr>
        <w:t>§</w:t>
      </w:r>
      <w:r w:rsidR="00DD3EDF" w:rsidRPr="0001072E">
        <w:rPr>
          <w:lang w:eastAsia="ja-JP"/>
        </w:rPr>
        <w:t> </w:t>
      </w:r>
      <w:r w:rsidR="00EE4D27" w:rsidRPr="0001072E">
        <w:rPr>
          <w:lang w:eastAsia="ja-JP"/>
        </w:rPr>
        <w:t>2.2.2.1</w:t>
      </w:r>
      <w:r w:rsidR="002317CC" w:rsidRPr="0001072E">
        <w:rPr>
          <w:lang w:eastAsia="ko-KR"/>
        </w:rPr>
        <w:t xml:space="preserve"> </w:t>
      </w:r>
      <w:r w:rsidR="00EE4D27" w:rsidRPr="0001072E">
        <w:t>une autre</w:t>
      </w:r>
      <w:r w:rsidRPr="0001072E">
        <w:t xml:space="preserve"> </w:t>
      </w:r>
      <w:r w:rsidR="00EE4D27" w:rsidRPr="0001072E">
        <w:t>formule</w:t>
      </w:r>
      <w:r w:rsidRPr="0001072E">
        <w:t>, fondées sur l</w:t>
      </w:r>
      <w:r w:rsidR="00AE5A88" w:rsidRPr="0001072E">
        <w:t>'</w:t>
      </w:r>
      <w:r w:rsidRPr="0001072E">
        <w:t>établissement d</w:t>
      </w:r>
      <w:r w:rsidR="00AE5A88" w:rsidRPr="0001072E">
        <w:t>'</w:t>
      </w:r>
      <w:r w:rsidRPr="0001072E">
        <w:t xml:space="preserve">une matrice ABCD, qui remplacent les formules (54) à (58) du § 2.2.2.2, et permettent de calculer les coefficients de réflexion </w:t>
      </w:r>
      <w:r w:rsidR="00EE4D27" w:rsidRPr="0001072E">
        <w:rPr>
          <w:i/>
          <w:iCs/>
        </w:rPr>
        <w:t>R</w:t>
      </w:r>
      <w:r w:rsidR="00EE4D27" w:rsidRPr="0001072E">
        <w:t xml:space="preserve">, </w:t>
      </w:r>
      <w:r w:rsidRPr="0001072E">
        <w:t>et de transmission</w:t>
      </w:r>
      <w:r w:rsidR="002317CC" w:rsidRPr="0001072E">
        <w:t xml:space="preserve">, </w:t>
      </w:r>
      <w:r w:rsidR="00EE4D27" w:rsidRPr="0001072E">
        <w:rPr>
          <w:i/>
          <w:iCs/>
        </w:rPr>
        <w:t>T</w:t>
      </w:r>
      <w:r w:rsidR="00EE4D27" w:rsidRPr="0001072E">
        <w:t xml:space="preserve">, </w:t>
      </w:r>
      <w:r w:rsidRPr="0001072E">
        <w:t>dans le cas d</w:t>
      </w:r>
      <w:r w:rsidR="00AE5A88" w:rsidRPr="0001072E">
        <w:t>'</w:t>
      </w:r>
      <w:r w:rsidRPr="0001072E">
        <w:t xml:space="preserve">un matériau de construction constitué de </w:t>
      </w:r>
      <w:r w:rsidRPr="0001072E">
        <w:rPr>
          <w:i/>
          <w:iCs/>
        </w:rPr>
        <w:t>N</w:t>
      </w:r>
      <w:r w:rsidRPr="0001072E">
        <w:t xml:space="preserve"> </w:t>
      </w:r>
      <w:r w:rsidR="005D0DDC" w:rsidRPr="0001072E">
        <w:t>dalle</w:t>
      </w:r>
      <w:r w:rsidRPr="0001072E">
        <w:t>s diélectriques</w:t>
      </w:r>
      <w:r w:rsidR="00EE4D27" w:rsidRPr="0001072E">
        <w:t xml:space="preserve"> (Voir la Fig</w:t>
      </w:r>
      <w:r w:rsidR="006F52C6" w:rsidRPr="0001072E">
        <w:t>. </w:t>
      </w:r>
      <w:r w:rsidR="00EE4D27" w:rsidRPr="0001072E">
        <w:t>5).</w:t>
      </w:r>
      <w:r w:rsidRPr="0001072E">
        <w:t xml:space="preserve"> On suppose que les deux régions délimitées par ce matériau sont des zones de propagation en espace libre. </w:t>
      </w:r>
      <w:r w:rsidR="00EE4D27" w:rsidRPr="0001072E">
        <w:t>Les</w:t>
      </w:r>
      <w:r w:rsidRPr="0001072E">
        <w:t xml:space="preserve"> résultats obtenus par cette méthode sont absolument identiques à ceux que l</w:t>
      </w:r>
      <w:r w:rsidR="00AE5A88" w:rsidRPr="0001072E">
        <w:t>'</w:t>
      </w:r>
      <w:r w:rsidRPr="0001072E">
        <w:t>on obtient après avoir app</w:t>
      </w:r>
      <w:r w:rsidR="00EE4D27" w:rsidRPr="0001072E">
        <w:t>liqué les équations du § 2.2.2.1</w:t>
      </w:r>
    </w:p>
    <w:p w14:paraId="200D068B" w14:textId="77777777" w:rsidR="001550AF" w:rsidRPr="0001072E" w:rsidRDefault="001550AF" w:rsidP="001550AF">
      <w:pPr>
        <w:pStyle w:val="Blanc"/>
        <w:rPr>
          <w:lang w:val="fr-FR" w:eastAsia="ja-JP"/>
        </w:rPr>
      </w:pPr>
    </w:p>
    <w:p w14:paraId="1F308022" w14:textId="77777777" w:rsidR="00EE4D27" w:rsidRPr="0001072E" w:rsidRDefault="00EE4D27" w:rsidP="00D44160">
      <w:pPr>
        <w:pStyle w:val="Equation"/>
        <w:widowControl w:val="0"/>
      </w:pPr>
      <w:r w:rsidRPr="0001072E">
        <w:tab/>
      </w:r>
      <w:r w:rsidRPr="0001072E">
        <w:tab/>
      </w:r>
      <w:r w:rsidR="00377F87" w:rsidRPr="0001072E">
        <w:rPr>
          <w:position w:val="-30"/>
        </w:rPr>
        <w:object w:dxaOrig="2240" w:dyaOrig="700" w14:anchorId="7C10E7D6">
          <v:shape id="_x0000_i1126" type="#_x0000_t75" alt="" style="width:92.05pt;height:30.05pt;mso-width-percent:0;mso-height-percent:0;mso-width-percent:0;mso-height-percent:0" o:ole="">
            <v:imagedata r:id="rId223" o:title=""/>
          </v:shape>
          <o:OLEObject Type="Embed" ProgID="Equation.3" ShapeID="_x0000_i1126" DrawAspect="Content" ObjectID="_1708772035" r:id="rId224"/>
        </w:object>
      </w:r>
      <w:r w:rsidRPr="0001072E">
        <w:t xml:space="preserve"> </w:t>
      </w:r>
      <w:r w:rsidRPr="0001072E">
        <w:tab/>
        <w:t>(</w:t>
      </w:r>
      <w:r w:rsidRPr="0001072E">
        <w:rPr>
          <w:lang w:eastAsia="ja-JP"/>
        </w:rPr>
        <w:t>60a</w:t>
      </w:r>
      <w:r w:rsidRPr="0001072E">
        <w:t>)</w:t>
      </w:r>
    </w:p>
    <w:p w14:paraId="1081B993" w14:textId="77777777" w:rsidR="001550AF" w:rsidRPr="0001072E" w:rsidRDefault="001550AF" w:rsidP="001550AF">
      <w:pPr>
        <w:pStyle w:val="Blanc"/>
        <w:rPr>
          <w:lang w:val="fr-FR" w:eastAsia="ja-JP"/>
        </w:rPr>
      </w:pPr>
    </w:p>
    <w:p w14:paraId="22B05665" w14:textId="77777777" w:rsidR="00EE4D27" w:rsidRPr="0001072E" w:rsidRDefault="00EE4D27" w:rsidP="00D44160">
      <w:pPr>
        <w:pStyle w:val="Equation"/>
        <w:widowControl w:val="0"/>
      </w:pPr>
      <w:r w:rsidRPr="0001072E">
        <w:tab/>
      </w:r>
      <w:r w:rsidRPr="0001072E">
        <w:tab/>
      </w:r>
      <w:r w:rsidR="00377F87" w:rsidRPr="0001072E">
        <w:rPr>
          <w:position w:val="-30"/>
        </w:rPr>
        <w:object w:dxaOrig="2160" w:dyaOrig="680" w14:anchorId="715AFB68">
          <v:shape id="_x0000_i1127" type="#_x0000_t75" alt="" style="width:89.55pt;height:27.55pt;mso-width-percent:0;mso-height-percent:0;mso-width-percent:0;mso-height-percent:0" o:ole="">
            <v:imagedata r:id="rId225" o:title=""/>
          </v:shape>
          <o:OLEObject Type="Embed" ProgID="Equation.3" ShapeID="_x0000_i1127" DrawAspect="Content" ObjectID="_1708772036" r:id="rId226"/>
        </w:object>
      </w:r>
      <w:r w:rsidRPr="0001072E">
        <w:t xml:space="preserve"> </w:t>
      </w:r>
      <w:r w:rsidRPr="0001072E">
        <w:tab/>
        <w:t>(</w:t>
      </w:r>
      <w:r w:rsidRPr="0001072E">
        <w:rPr>
          <w:lang w:eastAsia="ja-JP"/>
        </w:rPr>
        <w:t>60b</w:t>
      </w:r>
      <w:r w:rsidRPr="0001072E">
        <w:t>)</w:t>
      </w:r>
    </w:p>
    <w:p w14:paraId="61EF2373" w14:textId="77777777" w:rsidR="00126A30" w:rsidRPr="0001072E" w:rsidRDefault="00EE4D27" w:rsidP="00D44160">
      <w:pPr>
        <w:rPr>
          <w:lang w:eastAsia="ja-JP"/>
        </w:rPr>
      </w:pPr>
      <w:r w:rsidRPr="0001072E">
        <w:t>o</w:t>
      </w:r>
      <w:r w:rsidR="006C2ED6" w:rsidRPr="0001072E">
        <w:t xml:space="preserve">ù </w:t>
      </w:r>
      <w:r w:rsidR="00126A30" w:rsidRPr="0001072E">
        <w:rPr>
          <w:i/>
          <w:iCs/>
        </w:rPr>
        <w:t>A</w:t>
      </w:r>
      <w:r w:rsidR="00126A30" w:rsidRPr="0001072E">
        <w:t xml:space="preserve">, </w:t>
      </w:r>
      <w:r w:rsidR="00126A30" w:rsidRPr="0001072E">
        <w:rPr>
          <w:i/>
          <w:iCs/>
        </w:rPr>
        <w:t>B</w:t>
      </w:r>
      <w:r w:rsidR="00126A30" w:rsidRPr="0001072E">
        <w:t xml:space="preserve">, et </w:t>
      </w:r>
      <w:r w:rsidR="00126A30" w:rsidRPr="0001072E">
        <w:rPr>
          <w:i/>
          <w:iCs/>
        </w:rPr>
        <w:t>C</w:t>
      </w:r>
      <w:r w:rsidR="00126A30" w:rsidRPr="0001072E">
        <w:t xml:space="preserve"> sont les éléments de la matrice ABCD</w:t>
      </w:r>
      <w:r w:rsidRPr="0001072E">
        <w:t>, en utili</w:t>
      </w:r>
      <w:r w:rsidR="006C2ED6" w:rsidRPr="0001072E">
        <w:t>s</w:t>
      </w:r>
      <w:r w:rsidRPr="0001072E">
        <w:t>ant une multiplica</w:t>
      </w:r>
      <w:r w:rsidR="006C2ED6" w:rsidRPr="0001072E">
        <w:t>t</w:t>
      </w:r>
      <w:r w:rsidRPr="0001072E">
        <w:t>ion matricielle</w:t>
      </w:r>
      <w:r w:rsidR="00126A30" w:rsidRPr="0001072E">
        <w:t>:</w:t>
      </w:r>
    </w:p>
    <w:p w14:paraId="4B05359A" w14:textId="77777777" w:rsidR="001550AF" w:rsidRPr="0001072E" w:rsidRDefault="001550AF" w:rsidP="001550AF">
      <w:pPr>
        <w:pStyle w:val="Blanc"/>
        <w:rPr>
          <w:lang w:val="fr-FR" w:eastAsia="ja-JP"/>
        </w:rPr>
      </w:pPr>
    </w:p>
    <w:p w14:paraId="2E2FECE9" w14:textId="77777777" w:rsidR="00126A30" w:rsidRPr="0001072E" w:rsidRDefault="00126A30" w:rsidP="00D44160">
      <w:pPr>
        <w:pStyle w:val="Equation"/>
        <w:widowControl w:val="0"/>
      </w:pPr>
      <w:r w:rsidRPr="0001072E">
        <w:tab/>
      </w:r>
      <w:r w:rsidRPr="0001072E">
        <w:tab/>
      </w:r>
      <w:r w:rsidRPr="0001072E">
        <w:rPr>
          <w:position w:val="-32"/>
        </w:rPr>
        <w:drawing>
          <wp:inline distT="0" distB="0" distL="0" distR="0" wp14:anchorId="04658948" wp14:editId="4650457B">
            <wp:extent cx="2895600" cy="485775"/>
            <wp:effectExtent l="1905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7"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01072E">
        <w:tab/>
        <w:t>(</w:t>
      </w:r>
      <w:r w:rsidR="00EE4D27" w:rsidRPr="0001072E">
        <w:rPr>
          <w:lang w:eastAsia="ja-JP"/>
        </w:rPr>
        <w:t>61</w:t>
      </w:r>
      <w:r w:rsidRPr="0001072E">
        <w:t>a)</w:t>
      </w:r>
    </w:p>
    <w:p w14:paraId="7FA08354" w14:textId="3E48460A" w:rsidR="00126A30" w:rsidRPr="0001072E" w:rsidRDefault="00126A30" w:rsidP="00D44160">
      <w:pPr>
        <w:widowControl w:val="0"/>
      </w:pPr>
      <w:r w:rsidRPr="0001072E">
        <w:t>où:</w:t>
      </w:r>
    </w:p>
    <w:p w14:paraId="2CF0E8A0" w14:textId="77777777" w:rsidR="006F52C6" w:rsidRPr="0001072E" w:rsidRDefault="006F52C6" w:rsidP="006F52C6">
      <w:pPr>
        <w:pStyle w:val="Equation"/>
        <w:widowControl w:val="0"/>
      </w:pPr>
      <w:r w:rsidRPr="0001072E">
        <w:tab/>
      </w:r>
      <w:r w:rsidRPr="0001072E">
        <w:tab/>
      </w:r>
      <w:r w:rsidRPr="0001072E">
        <w:rPr>
          <w:position w:val="-12"/>
        </w:rPr>
        <w:object w:dxaOrig="1640" w:dyaOrig="360" w14:anchorId="733B5B59">
          <v:shape id="_x0000_i1285" type="#_x0000_t75" style="width:82.65pt;height:18.8pt" o:ole="">
            <v:imagedata r:id="rId228" o:title=""/>
          </v:shape>
          <o:OLEObject Type="Embed" ProgID="Equation.3" ShapeID="_x0000_i1285" DrawAspect="Content" ObjectID="_1708772037" r:id="rId229"/>
        </w:object>
      </w:r>
      <w:r w:rsidRPr="0001072E">
        <w:t xml:space="preserve"> </w:t>
      </w:r>
      <w:r w:rsidRPr="0001072E">
        <w:tab/>
        <w:t>(</w:t>
      </w:r>
      <w:r w:rsidRPr="0001072E">
        <w:rPr>
          <w:lang w:eastAsia="ja-JP"/>
        </w:rPr>
        <w:t>61</w:t>
      </w:r>
      <w:r w:rsidRPr="0001072E">
        <w:t>b)</w:t>
      </w:r>
    </w:p>
    <w:p w14:paraId="60A961CB" w14:textId="77777777" w:rsidR="001550AF" w:rsidRPr="0001072E" w:rsidRDefault="001550AF" w:rsidP="001550AF">
      <w:pPr>
        <w:pStyle w:val="Blanc"/>
        <w:rPr>
          <w:lang w:val="fr-FR" w:eastAsia="ja-JP"/>
        </w:rPr>
      </w:pPr>
    </w:p>
    <w:p w14:paraId="31192063" w14:textId="77777777" w:rsidR="006F52C6" w:rsidRPr="0001072E" w:rsidRDefault="006F52C6" w:rsidP="006F52C6">
      <w:pPr>
        <w:pStyle w:val="Equation"/>
        <w:widowControl w:val="0"/>
      </w:pPr>
      <w:r w:rsidRPr="0001072E">
        <w:tab/>
      </w:r>
      <w:r w:rsidRPr="0001072E">
        <w:tab/>
      </w:r>
      <w:r w:rsidRPr="0001072E">
        <w:rPr>
          <w:position w:val="-12"/>
        </w:rPr>
        <w:object w:dxaOrig="2000" w:dyaOrig="360" w14:anchorId="472C623D">
          <v:shape id="_x0000_i1286" type="#_x0000_t75" style="width:100.8pt;height:18.8pt" o:ole="">
            <v:imagedata r:id="rId230" o:title=""/>
          </v:shape>
          <o:OLEObject Type="Embed" ProgID="Equation.3" ShapeID="_x0000_i1286" DrawAspect="Content" ObjectID="_1708772038" r:id="rId231"/>
        </w:object>
      </w:r>
      <w:r w:rsidRPr="0001072E">
        <w:tab/>
        <w:t>(</w:t>
      </w:r>
      <w:r w:rsidRPr="0001072E">
        <w:rPr>
          <w:lang w:eastAsia="ja-JP"/>
        </w:rPr>
        <w:t>61</w:t>
      </w:r>
      <w:r w:rsidRPr="0001072E">
        <w:t>c)</w:t>
      </w:r>
    </w:p>
    <w:p w14:paraId="241893E9" w14:textId="77777777" w:rsidR="001550AF" w:rsidRPr="0001072E" w:rsidRDefault="001550AF" w:rsidP="001550AF">
      <w:pPr>
        <w:pStyle w:val="Blanc"/>
        <w:rPr>
          <w:lang w:val="fr-FR" w:eastAsia="ja-JP"/>
        </w:rPr>
      </w:pPr>
    </w:p>
    <w:p w14:paraId="2BFC3CC6" w14:textId="77777777" w:rsidR="006F52C6" w:rsidRPr="0001072E" w:rsidRDefault="006F52C6" w:rsidP="006F52C6">
      <w:pPr>
        <w:pStyle w:val="Equation"/>
        <w:widowControl w:val="0"/>
      </w:pPr>
      <w:r w:rsidRPr="0001072E">
        <w:tab/>
      </w:r>
      <w:r w:rsidRPr="0001072E">
        <w:tab/>
      </w:r>
      <w:r w:rsidRPr="0001072E">
        <w:rPr>
          <w:position w:val="-30"/>
        </w:rPr>
        <w:object w:dxaOrig="1760" w:dyaOrig="680" w14:anchorId="0CC19036">
          <v:shape id="_x0000_i1287" type="#_x0000_t75" style="width:88.9pt;height:33.8pt" o:ole="">
            <v:imagedata r:id="rId232" o:title=""/>
          </v:shape>
          <o:OLEObject Type="Embed" ProgID="Equation.3" ShapeID="_x0000_i1287" DrawAspect="Content" ObjectID="_1708772039" r:id="rId233"/>
        </w:object>
      </w:r>
      <w:r w:rsidRPr="0001072E">
        <w:tab/>
        <w:t>(</w:t>
      </w:r>
      <w:r w:rsidRPr="0001072E">
        <w:rPr>
          <w:lang w:eastAsia="ja-JP"/>
        </w:rPr>
        <w:t>61</w:t>
      </w:r>
      <w:r w:rsidRPr="0001072E">
        <w:t>d)</w:t>
      </w:r>
    </w:p>
    <w:p w14:paraId="676E4E63" w14:textId="77777777" w:rsidR="001550AF" w:rsidRPr="0001072E" w:rsidRDefault="001550AF" w:rsidP="001550AF">
      <w:pPr>
        <w:pStyle w:val="Blanc"/>
        <w:rPr>
          <w:lang w:val="fr-FR" w:eastAsia="ja-JP"/>
        </w:rPr>
      </w:pPr>
    </w:p>
    <w:p w14:paraId="06B4445C" w14:textId="77777777" w:rsidR="006F52C6" w:rsidRPr="0001072E" w:rsidRDefault="006F52C6" w:rsidP="006F52C6">
      <w:pPr>
        <w:pStyle w:val="Equation"/>
        <w:widowControl w:val="0"/>
      </w:pPr>
      <w:r w:rsidRPr="0001072E">
        <w:tab/>
      </w:r>
      <w:r w:rsidRPr="0001072E">
        <w:tab/>
      </w:r>
      <w:r w:rsidRPr="0001072E">
        <w:rPr>
          <w:position w:val="-12"/>
        </w:rPr>
        <w:object w:dxaOrig="920" w:dyaOrig="360" w14:anchorId="78C6171E">
          <v:shape id="_x0000_i1288" type="#_x0000_t75" style="width:46.95pt;height:18.8pt" o:ole="">
            <v:imagedata r:id="rId234" o:title=""/>
          </v:shape>
          <o:OLEObject Type="Embed" ProgID="Equation.3" ShapeID="_x0000_i1288" DrawAspect="Content" ObjectID="_1708772040" r:id="rId235"/>
        </w:object>
      </w:r>
      <w:r w:rsidRPr="0001072E">
        <w:tab/>
        <w:t>(</w:t>
      </w:r>
      <w:r w:rsidRPr="0001072E">
        <w:rPr>
          <w:lang w:eastAsia="ja-JP"/>
        </w:rPr>
        <w:t>61</w:t>
      </w:r>
      <w:r w:rsidRPr="0001072E">
        <w:t>e)</w:t>
      </w:r>
    </w:p>
    <w:p w14:paraId="4C2343FD" w14:textId="77777777" w:rsidR="001550AF" w:rsidRPr="0001072E" w:rsidRDefault="001550AF" w:rsidP="001550AF">
      <w:pPr>
        <w:pStyle w:val="Blanc"/>
        <w:rPr>
          <w:lang w:val="fr-FR" w:eastAsia="ja-JP"/>
        </w:rPr>
      </w:pPr>
    </w:p>
    <w:p w14:paraId="4CAF3B63" w14:textId="77777777" w:rsidR="006F52C6" w:rsidRPr="0001072E" w:rsidRDefault="006F52C6" w:rsidP="006F52C6">
      <w:pPr>
        <w:pStyle w:val="Equation"/>
        <w:widowControl w:val="0"/>
        <w:rPr>
          <w:i/>
          <w:iCs/>
        </w:rPr>
      </w:pPr>
      <w:r w:rsidRPr="0001072E">
        <w:tab/>
      </w:r>
      <w:r w:rsidRPr="0001072E">
        <w:tab/>
      </w:r>
      <w:r w:rsidRPr="0001072E">
        <w:rPr>
          <w:position w:val="-36"/>
        </w:rPr>
        <w:object w:dxaOrig="3780" w:dyaOrig="900" w14:anchorId="6271E03E">
          <v:shape id="_x0000_i1289" type="#_x0000_t75" style="width:187.85pt;height:45.7pt" o:ole="">
            <v:imagedata r:id="rId236" o:title=""/>
          </v:shape>
          <o:OLEObject Type="Embed" ProgID="Equation.3" ShapeID="_x0000_i1289" DrawAspect="Content" ObjectID="_1708772041" r:id="rId237"/>
        </w:object>
      </w:r>
      <w:r w:rsidRPr="0001072E">
        <w:tab/>
        <w:t>(</w:t>
      </w:r>
      <w:r w:rsidRPr="0001072E">
        <w:rPr>
          <w:lang w:eastAsia="ja-JP"/>
        </w:rPr>
        <w:t>61</w:t>
      </w:r>
      <w:r w:rsidRPr="0001072E">
        <w:t>f)</w:t>
      </w:r>
    </w:p>
    <w:p w14:paraId="349DB1FB" w14:textId="77777777" w:rsidR="001550AF" w:rsidRPr="0001072E" w:rsidRDefault="001550AF" w:rsidP="001550AF">
      <w:pPr>
        <w:pStyle w:val="Blanc"/>
        <w:rPr>
          <w:lang w:val="fr-FR" w:eastAsia="ja-JP"/>
        </w:rPr>
      </w:pPr>
    </w:p>
    <w:p w14:paraId="7986271E" w14:textId="77777777" w:rsidR="006F52C6" w:rsidRPr="0001072E" w:rsidRDefault="006F52C6" w:rsidP="006F52C6">
      <w:pPr>
        <w:pStyle w:val="Equation"/>
        <w:widowControl w:val="0"/>
      </w:pPr>
      <w:r w:rsidRPr="0001072E">
        <w:tab/>
      </w:r>
      <w:r w:rsidRPr="0001072E">
        <w:tab/>
      </w:r>
      <w:r w:rsidRPr="0001072E">
        <w:rPr>
          <w:position w:val="-24"/>
        </w:rPr>
        <w:object w:dxaOrig="840" w:dyaOrig="620" w14:anchorId="45B49E96">
          <v:shape id="_x0000_i1290" type="#_x0000_t75" style="width:41.3pt;height:31.95pt" o:ole="">
            <v:imagedata r:id="rId238" o:title=""/>
          </v:shape>
          <o:OLEObject Type="Embed" ProgID="Equation.3" ShapeID="_x0000_i1290" DrawAspect="Content" ObjectID="_1708772042" r:id="rId239"/>
        </w:object>
      </w:r>
      <w:r w:rsidRPr="0001072E">
        <w:tab/>
        <w:t>(</w:t>
      </w:r>
      <w:r w:rsidRPr="0001072E">
        <w:rPr>
          <w:lang w:eastAsia="ja-JP"/>
        </w:rPr>
        <w:t>61</w:t>
      </w:r>
      <w:r w:rsidRPr="0001072E">
        <w:t>g)</w:t>
      </w:r>
    </w:p>
    <w:p w14:paraId="4AB881A1" w14:textId="77777777" w:rsidR="001550AF" w:rsidRPr="0001072E" w:rsidRDefault="001550AF" w:rsidP="001550AF">
      <w:pPr>
        <w:pStyle w:val="Blanc"/>
        <w:rPr>
          <w:lang w:val="fr-FR" w:eastAsia="ja-JP"/>
        </w:rPr>
      </w:pPr>
    </w:p>
    <w:p w14:paraId="2A97A827" w14:textId="77777777" w:rsidR="006F52C6" w:rsidRPr="0001072E" w:rsidRDefault="006F52C6" w:rsidP="006F52C6">
      <w:pPr>
        <w:pStyle w:val="Equation"/>
        <w:widowControl w:val="0"/>
      </w:pPr>
      <w:r w:rsidRPr="0001072E">
        <w:tab/>
      </w:r>
      <w:r w:rsidRPr="0001072E">
        <w:tab/>
      </w:r>
      <w:r w:rsidRPr="0001072E">
        <w:rPr>
          <w:position w:val="-16"/>
        </w:rPr>
        <w:object w:dxaOrig="1340" w:dyaOrig="440" w14:anchorId="3D34C832">
          <v:shape id="_x0000_i1291" type="#_x0000_t75" style="width:60.75pt;height:20.65pt" o:ole="">
            <v:imagedata r:id="rId240" o:title=""/>
          </v:shape>
          <o:OLEObject Type="Embed" ProgID="Equation.3" ShapeID="_x0000_i1291" DrawAspect="Content" ObjectID="_1708772043" r:id="rId241"/>
        </w:object>
      </w:r>
      <w:r w:rsidRPr="0001072E">
        <w:tab/>
        <w:t>(</w:t>
      </w:r>
      <w:r w:rsidRPr="0001072E">
        <w:rPr>
          <w:lang w:eastAsia="ja-JP"/>
        </w:rPr>
        <w:t>61</w:t>
      </w:r>
      <w:r w:rsidRPr="0001072E">
        <w:t>h)</w:t>
      </w:r>
    </w:p>
    <w:p w14:paraId="6E969EED" w14:textId="77777777" w:rsidR="00126A30" w:rsidRPr="0001072E" w:rsidRDefault="00126A30" w:rsidP="00D44160">
      <w:r w:rsidRPr="0001072E">
        <w:rPr>
          <w:rFonts w:ascii="Symbol" w:hAnsi="Symbol"/>
        </w:rPr>
        <w:sym w:font="Symbol" w:char="F06C"/>
      </w:r>
      <w:r w:rsidRPr="0001072E">
        <w:t xml:space="preserve"> est la longueur d</w:t>
      </w:r>
      <w:r w:rsidR="00AE5A88" w:rsidRPr="0001072E">
        <w:t>'</w:t>
      </w:r>
      <w:r w:rsidRPr="0001072E">
        <w:t xml:space="preserve">onde en espace libre, </w:t>
      </w:r>
      <w:r w:rsidRPr="0001072E">
        <w:rPr>
          <w:i/>
          <w:iCs/>
        </w:rPr>
        <w:t>k</w:t>
      </w:r>
      <w:r w:rsidRPr="0001072E">
        <w:rPr>
          <w:vertAlign w:val="subscript"/>
        </w:rPr>
        <w:t>0</w:t>
      </w:r>
      <w:r w:rsidRPr="0001072E">
        <w:t xml:space="preserve"> est le nombre d</w:t>
      </w:r>
      <w:r w:rsidR="00AE5A88" w:rsidRPr="0001072E">
        <w:t>'</w:t>
      </w:r>
      <w:r w:rsidRPr="0001072E">
        <w:t xml:space="preserve">onde en espace libre, </w:t>
      </w:r>
      <w:r w:rsidRPr="0001072E">
        <w:rPr>
          <w:rFonts w:ascii="Symbol" w:hAnsi="Symbol"/>
        </w:rPr>
        <w:sym w:font="Symbol" w:char="F068"/>
      </w:r>
      <w:r w:rsidRPr="0001072E">
        <w:rPr>
          <w:i/>
          <w:iCs/>
          <w:vertAlign w:val="subscript"/>
        </w:rPr>
        <w:t>m</w:t>
      </w:r>
      <w:r w:rsidRPr="0001072E">
        <w:t xml:space="preserve"> et </w:t>
      </w:r>
      <w:r w:rsidRPr="0001072E">
        <w:rPr>
          <w:i/>
          <w:iCs/>
        </w:rPr>
        <w:t>k</w:t>
      </w:r>
      <w:r w:rsidRPr="0001072E">
        <w:rPr>
          <w:i/>
          <w:iCs/>
          <w:vertAlign w:val="subscript"/>
        </w:rPr>
        <w:t>m</w:t>
      </w:r>
      <w:r w:rsidRPr="0001072E">
        <w:t xml:space="preserve"> sont la permittivité</w:t>
      </w:r>
      <w:r w:rsidR="00AD1BB7" w:rsidRPr="0001072E">
        <w:t xml:space="preserve"> relative</w:t>
      </w:r>
      <w:r w:rsidRPr="0001072E">
        <w:t xml:space="preserve"> complexe et le nombre d</w:t>
      </w:r>
      <w:r w:rsidR="00AE5A88" w:rsidRPr="0001072E">
        <w:t>'</w:t>
      </w:r>
      <w:r w:rsidRPr="0001072E">
        <w:t xml:space="preserve">onde de la </w:t>
      </w:r>
      <w:r w:rsidRPr="0001072E">
        <w:rPr>
          <w:i/>
        </w:rPr>
        <w:t>m</w:t>
      </w:r>
      <w:r w:rsidRPr="0001072E">
        <w:rPr>
          <w:vertAlign w:val="superscript"/>
        </w:rPr>
        <w:t>ème</w:t>
      </w:r>
      <w:r w:rsidRPr="0001072E">
        <w:rPr>
          <w:iCs/>
        </w:rPr>
        <w:t xml:space="preserve"> </w:t>
      </w:r>
      <w:r w:rsidR="005D0DDC" w:rsidRPr="0001072E">
        <w:rPr>
          <w:iCs/>
        </w:rPr>
        <w:t>dalle</w:t>
      </w:r>
      <w:r w:rsidRPr="0001072E">
        <w:rPr>
          <w:iCs/>
        </w:rPr>
        <w:t xml:space="preserve">, </w:t>
      </w:r>
      <w:r w:rsidRPr="0001072E">
        <w:rPr>
          <w:rFonts w:ascii="Symbol" w:hAnsi="Symbol"/>
          <w:iCs/>
        </w:rPr>
        <w:t></w:t>
      </w:r>
      <w:r w:rsidRPr="0001072E">
        <w:rPr>
          <w:i/>
          <w:vertAlign w:val="subscript"/>
        </w:rPr>
        <w:t>m</w:t>
      </w:r>
      <w:r w:rsidRPr="0001072E">
        <w:t xml:space="preserve"> est la constante de propagation perpendiculairement au plan de la </w:t>
      </w:r>
      <w:r w:rsidR="005D0DDC" w:rsidRPr="0001072E">
        <w:t>dalle</w:t>
      </w:r>
      <w:r w:rsidRPr="0001072E">
        <w:rPr>
          <w:iCs/>
        </w:rPr>
        <w:t xml:space="preserve"> et </w:t>
      </w:r>
      <w:r w:rsidRPr="0001072E">
        <w:rPr>
          <w:i/>
        </w:rPr>
        <w:t>d</w:t>
      </w:r>
      <w:r w:rsidRPr="0001072E">
        <w:rPr>
          <w:i/>
          <w:vertAlign w:val="subscript"/>
        </w:rPr>
        <w:t>m</w:t>
      </w:r>
      <w:r w:rsidRPr="0001072E">
        <w:t xml:space="preserve"> est la largeur de la</w:t>
      </w:r>
      <w:r w:rsidRPr="0001072E">
        <w:rPr>
          <w:iCs/>
        </w:rPr>
        <w:t xml:space="preserve"> </w:t>
      </w:r>
      <w:r w:rsidRPr="0001072E">
        <w:rPr>
          <w:i/>
        </w:rPr>
        <w:t>m</w:t>
      </w:r>
      <w:r w:rsidRPr="0001072E">
        <w:rPr>
          <w:iCs/>
          <w:vertAlign w:val="superscript"/>
        </w:rPr>
        <w:t>ème</w:t>
      </w:r>
      <w:r w:rsidRPr="0001072E">
        <w:rPr>
          <w:iCs/>
        </w:rPr>
        <w:t> </w:t>
      </w:r>
      <w:r w:rsidR="005D0DDC" w:rsidRPr="0001072E">
        <w:rPr>
          <w:iCs/>
        </w:rPr>
        <w:t>dalle</w:t>
      </w:r>
      <w:r w:rsidRPr="0001072E">
        <w:t>.</w:t>
      </w:r>
    </w:p>
    <w:p w14:paraId="235BE2A9" w14:textId="5920C87D" w:rsidR="00126A30" w:rsidRPr="0001072E" w:rsidRDefault="00126A30" w:rsidP="00D44160">
      <w:r w:rsidRPr="0001072E">
        <w:lastRenderedPageBreak/>
        <w:t>Les impédances d</w:t>
      </w:r>
      <w:r w:rsidR="00AE5A88" w:rsidRPr="0001072E">
        <w:t>'</w:t>
      </w:r>
      <w:r w:rsidRPr="0001072E">
        <w:t xml:space="preserve">onde </w:t>
      </w:r>
      <w:r w:rsidR="00AD1BB7" w:rsidRPr="0001072E">
        <w:rPr>
          <w:i/>
        </w:rPr>
        <w:t>Z</w:t>
      </w:r>
      <w:r w:rsidR="00AD1BB7" w:rsidRPr="0001072E">
        <w:t xml:space="preserve"> </w:t>
      </w:r>
      <w:r w:rsidR="00CC7666" w:rsidRPr="0001072E">
        <w:t>sont données en fonction de la polarisation de l</w:t>
      </w:r>
      <w:r w:rsidR="00AE5A88" w:rsidRPr="0001072E">
        <w:t>'</w:t>
      </w:r>
      <w:r w:rsidR="00CC7666" w:rsidRPr="0001072E">
        <w:t>onde incidente</w:t>
      </w:r>
      <w:r w:rsidR="006C2ED6" w:rsidRPr="0001072E">
        <w:t>.</w:t>
      </w:r>
    </w:p>
    <w:p w14:paraId="0F8E54FD" w14:textId="77777777" w:rsidR="001550AF" w:rsidRPr="0001072E" w:rsidRDefault="001550AF" w:rsidP="001550AF">
      <w:pPr>
        <w:pStyle w:val="Blanc"/>
        <w:rPr>
          <w:lang w:val="fr-FR" w:eastAsia="ja-JP"/>
        </w:rPr>
      </w:pPr>
    </w:p>
    <w:p w14:paraId="17132AEA" w14:textId="77777777" w:rsidR="00CC7666" w:rsidRPr="0001072E" w:rsidRDefault="00CC7666" w:rsidP="00D44160">
      <w:pPr>
        <w:pStyle w:val="Equation"/>
        <w:tabs>
          <w:tab w:val="left" w:pos="6804"/>
        </w:tabs>
      </w:pPr>
      <w:r w:rsidRPr="0001072E">
        <w:tab/>
      </w:r>
      <w:r w:rsidRPr="0001072E">
        <w:tab/>
      </w:r>
      <w:r w:rsidR="00377F87" w:rsidRPr="0001072E">
        <w:rPr>
          <w:position w:val="-34"/>
        </w:rPr>
        <w:object w:dxaOrig="1760" w:dyaOrig="720" w14:anchorId="061A494D">
          <v:shape id="_x0000_i1135" type="#_x0000_t75" alt="" style="width:78.25pt;height:32.55pt;mso-width-percent:0;mso-height-percent:0;mso-width-percent:0;mso-height-percent:0" o:ole="">
            <v:imagedata r:id="rId242" o:title=""/>
          </v:shape>
          <o:OLEObject Type="Embed" ProgID="Equation.3" ShapeID="_x0000_i1135" DrawAspect="Content" ObjectID="_1708772044" r:id="rId243"/>
        </w:object>
      </w:r>
      <w:r w:rsidRPr="0001072E">
        <w:tab/>
        <w:t xml:space="preserve">polarisation TE </w:t>
      </w:r>
      <w:r w:rsidRPr="0001072E">
        <w:tab/>
        <w:t>(</w:t>
      </w:r>
      <w:r w:rsidRPr="0001072E">
        <w:rPr>
          <w:lang w:eastAsia="ja-JP"/>
        </w:rPr>
        <w:t>62</w:t>
      </w:r>
      <w:r w:rsidRPr="0001072E">
        <w:t>a)</w:t>
      </w:r>
    </w:p>
    <w:p w14:paraId="55620B5A" w14:textId="77777777" w:rsidR="00CC7666" w:rsidRPr="0001072E" w:rsidRDefault="00CC7666" w:rsidP="00D44160">
      <w:pPr>
        <w:pStyle w:val="Blanc"/>
        <w:rPr>
          <w:lang w:val="fr-FR"/>
        </w:rPr>
      </w:pPr>
    </w:p>
    <w:p w14:paraId="2D5A6C50" w14:textId="77777777" w:rsidR="00CC7666" w:rsidRPr="0001072E" w:rsidRDefault="00CC7666" w:rsidP="00D44160">
      <w:pPr>
        <w:pStyle w:val="Equation"/>
        <w:tabs>
          <w:tab w:val="left" w:pos="6804"/>
        </w:tabs>
      </w:pPr>
      <w:r w:rsidRPr="0001072E">
        <w:tab/>
      </w:r>
      <w:r w:rsidRPr="0001072E">
        <w:tab/>
      </w:r>
      <w:r w:rsidR="00377F87" w:rsidRPr="0001072E">
        <w:rPr>
          <w:position w:val="-34"/>
        </w:rPr>
        <w:object w:dxaOrig="1780" w:dyaOrig="720" w14:anchorId="56170868">
          <v:shape id="_x0000_i1136" type="#_x0000_t75" alt="" style="width:78.25pt;height:32.55pt;mso-width-percent:0;mso-height-percent:0;mso-width-percent:0;mso-height-percent:0" o:ole="">
            <v:imagedata r:id="rId244" o:title=""/>
          </v:shape>
          <o:OLEObject Type="Embed" ProgID="Equation.3" ShapeID="_x0000_i1136" DrawAspect="Content" ObjectID="_1708772045" r:id="rId245"/>
        </w:object>
      </w:r>
      <w:r w:rsidRPr="0001072E">
        <w:tab/>
        <w:t xml:space="preserve">polarisation TM </w:t>
      </w:r>
      <w:r w:rsidRPr="0001072E">
        <w:tab/>
        <w:t>(</w:t>
      </w:r>
      <w:r w:rsidRPr="0001072E">
        <w:rPr>
          <w:lang w:eastAsia="ja-JP"/>
        </w:rPr>
        <w:t>62</w:t>
      </w:r>
      <w:r w:rsidRPr="0001072E">
        <w:t>b)</w:t>
      </w:r>
    </w:p>
    <w:p w14:paraId="00FA1321" w14:textId="77777777" w:rsidR="003475AA" w:rsidRPr="0001072E" w:rsidRDefault="006C2ED6" w:rsidP="00D44160">
      <w:r w:rsidRPr="0001072E">
        <w:t>où:</w:t>
      </w:r>
    </w:p>
    <w:p w14:paraId="14BC9934" w14:textId="77777777" w:rsidR="003475AA" w:rsidRPr="0001072E" w:rsidRDefault="003475AA" w:rsidP="00D44160">
      <w:pPr>
        <w:pStyle w:val="Equation"/>
      </w:pPr>
      <w:r w:rsidRPr="0001072E">
        <w:tab/>
      </w:r>
      <w:r w:rsidRPr="0001072E">
        <w:tab/>
      </w:r>
      <w:r w:rsidRPr="0001072E">
        <w:rPr>
          <w:position w:val="-12"/>
        </w:rPr>
        <w:drawing>
          <wp:inline distT="0" distB="0" distL="0" distR="0" wp14:anchorId="129D9B85" wp14:editId="4363ECD2">
            <wp:extent cx="838200" cy="228600"/>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46"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01072E">
        <w:tab/>
        <w:t>(</w:t>
      </w:r>
      <w:r w:rsidRPr="0001072E">
        <w:rPr>
          <w:lang w:eastAsia="ja-JP"/>
        </w:rPr>
        <w:t>63a)</w:t>
      </w:r>
    </w:p>
    <w:p w14:paraId="1329331C" w14:textId="77777777" w:rsidR="001550AF" w:rsidRPr="0001072E" w:rsidRDefault="001550AF" w:rsidP="001550AF">
      <w:pPr>
        <w:pStyle w:val="Blanc"/>
        <w:rPr>
          <w:lang w:val="fr-FR" w:eastAsia="ja-JP"/>
        </w:rPr>
      </w:pPr>
    </w:p>
    <w:p w14:paraId="224E2CEC" w14:textId="77777777" w:rsidR="003475AA" w:rsidRPr="0001072E" w:rsidRDefault="003475AA" w:rsidP="00D44160">
      <w:pPr>
        <w:pStyle w:val="Equation"/>
      </w:pPr>
      <w:r w:rsidRPr="0001072E">
        <w:tab/>
      </w:r>
      <w:r w:rsidRPr="0001072E">
        <w:tab/>
      </w:r>
      <w:r w:rsidRPr="0001072E">
        <w:rPr>
          <w:position w:val="-12"/>
        </w:rPr>
        <w:drawing>
          <wp:inline distT="0" distB="0" distL="0" distR="0" wp14:anchorId="6B811445" wp14:editId="51F38F0E">
            <wp:extent cx="847725" cy="2286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47"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01072E">
        <w:t xml:space="preserve"> </w:t>
      </w:r>
      <w:r w:rsidRPr="0001072E">
        <w:tab/>
        <w:t>(</w:t>
      </w:r>
      <w:r w:rsidRPr="0001072E">
        <w:rPr>
          <w:lang w:eastAsia="ja-JP"/>
        </w:rPr>
        <w:t>63b)</w:t>
      </w:r>
    </w:p>
    <w:p w14:paraId="1403710F" w14:textId="77777777" w:rsidR="001550AF" w:rsidRPr="0001072E" w:rsidRDefault="001550AF" w:rsidP="001550AF">
      <w:pPr>
        <w:pStyle w:val="Blanc"/>
        <w:rPr>
          <w:lang w:val="fr-FR" w:eastAsia="ja-JP"/>
        </w:rPr>
      </w:pPr>
    </w:p>
    <w:p w14:paraId="2C1E0E39" w14:textId="77777777" w:rsidR="003475AA" w:rsidRPr="0001072E" w:rsidRDefault="003475AA" w:rsidP="00D44160">
      <w:pPr>
        <w:pStyle w:val="Equation"/>
        <w:tabs>
          <w:tab w:val="left" w:pos="6804"/>
        </w:tabs>
      </w:pPr>
      <w:r w:rsidRPr="0001072E">
        <w:tab/>
      </w:r>
      <w:r w:rsidRPr="0001072E">
        <w:tab/>
      </w:r>
      <w:r w:rsidRPr="0001072E">
        <w:rPr>
          <w:position w:val="-12"/>
        </w:rPr>
        <w:drawing>
          <wp:inline distT="0" distB="0" distL="0" distR="0" wp14:anchorId="07C3ECD2" wp14:editId="0260FAE0">
            <wp:extent cx="657225" cy="2286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48"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01072E">
        <w:tab/>
      </w:r>
      <w:r w:rsidR="00C07ACA" w:rsidRPr="0001072E">
        <w:tab/>
      </w:r>
      <w:r w:rsidRPr="0001072E">
        <w:rPr>
          <w:lang w:eastAsia="ja-JP"/>
        </w:rPr>
        <w:t>(63c)</w:t>
      </w:r>
    </w:p>
    <w:p w14:paraId="1814708C" w14:textId="77777777" w:rsidR="001C2C79" w:rsidRPr="0001072E" w:rsidRDefault="001C2C79" w:rsidP="006F52C6">
      <w:pPr>
        <w:rPr>
          <w:lang w:eastAsia="ja-JP"/>
        </w:rPr>
      </w:pPr>
    </w:p>
    <w:p w14:paraId="632E5FCB" w14:textId="77777777" w:rsidR="00712818" w:rsidRPr="0001072E" w:rsidRDefault="00712818" w:rsidP="006F52C6">
      <w:pPr>
        <w:rPr>
          <w:lang w:eastAsia="ja-JP"/>
        </w:rPr>
      </w:pPr>
    </w:p>
    <w:p w14:paraId="051DE865" w14:textId="77777777" w:rsidR="003475AA" w:rsidRPr="0001072E" w:rsidRDefault="003475AA" w:rsidP="00D44160">
      <w:pPr>
        <w:pStyle w:val="AnnexNoTitle"/>
      </w:pPr>
      <w:r w:rsidRPr="0001072E">
        <w:t>Annexe</w:t>
      </w:r>
      <w:r w:rsidRPr="0001072E">
        <w:rPr>
          <w:lang w:eastAsia="ja-JP"/>
        </w:rPr>
        <w:t xml:space="preserve"> 2</w:t>
      </w:r>
    </w:p>
    <w:p w14:paraId="67692D3A" w14:textId="77777777" w:rsidR="003475AA" w:rsidRPr="0001072E" w:rsidRDefault="003475AA" w:rsidP="00D44160">
      <w:pPr>
        <w:pStyle w:val="Heading1"/>
        <w:rPr>
          <w:lang w:eastAsia="ja-JP"/>
        </w:rPr>
      </w:pPr>
      <w:r w:rsidRPr="0001072E">
        <w:t>1</w:t>
      </w:r>
      <w:r w:rsidRPr="0001072E">
        <w:tab/>
        <w:t>Introduction</w:t>
      </w:r>
    </w:p>
    <w:p w14:paraId="48F8EF4C" w14:textId="77777777" w:rsidR="003475AA" w:rsidRPr="0001072E" w:rsidRDefault="003475AA" w:rsidP="00D44160">
      <w:pPr>
        <w:keepNext/>
      </w:pPr>
      <w:r w:rsidRPr="0001072E">
        <w:t>La présente Annexe donne les d</w:t>
      </w:r>
      <w:r w:rsidR="006C2ED6" w:rsidRPr="0001072E">
        <w:t>é</w:t>
      </w:r>
      <w:r w:rsidRPr="0001072E">
        <w:t xml:space="preserve">finitions des termes </w:t>
      </w:r>
      <w:r w:rsidR="006C2ED6" w:rsidRPr="0001072E">
        <w:t>se rapportant</w:t>
      </w:r>
      <w:r w:rsidRPr="0001072E">
        <w:t xml:space="preserve"> à l</w:t>
      </w:r>
      <w:r w:rsidR="00AE5A88" w:rsidRPr="0001072E">
        <w:t>'</w:t>
      </w:r>
      <w:r w:rsidRPr="0001072E">
        <w:t>affaiblissement dû à la pénétration dans les bâtiments</w:t>
      </w:r>
      <w:r w:rsidR="00805786" w:rsidRPr="0001072E">
        <w:t xml:space="preserve"> ainsi que des indications sur les méthod</w:t>
      </w:r>
      <w:r w:rsidR="006C2ED6" w:rsidRPr="0001072E">
        <w:t>e</w:t>
      </w:r>
      <w:r w:rsidR="00805786" w:rsidRPr="0001072E">
        <w:t>s de mesure recommandées.</w:t>
      </w:r>
    </w:p>
    <w:p w14:paraId="11011FA9" w14:textId="13E75951" w:rsidR="003475AA" w:rsidRPr="0001072E" w:rsidRDefault="00805786" w:rsidP="00D44160">
      <w:r w:rsidRPr="0001072E">
        <w:t>Le Rapport UIT-R</w:t>
      </w:r>
      <w:r w:rsidR="00C07ACA" w:rsidRPr="0001072E">
        <w:t xml:space="preserve"> </w:t>
      </w:r>
      <w:hyperlink r:id="rId249" w:history="1">
        <w:r w:rsidR="006F52C6" w:rsidRPr="0001072E">
          <w:t>P.2346</w:t>
        </w:r>
      </w:hyperlink>
      <w:r w:rsidR="003475AA" w:rsidRPr="0001072E">
        <w:t xml:space="preserve"> </w:t>
      </w:r>
      <w:r w:rsidRPr="0001072E">
        <w:t>contient une synthèse des résultats des mesures de</w:t>
      </w:r>
      <w:r w:rsidR="006C2ED6" w:rsidRPr="0001072E">
        <w:t xml:space="preserve"> </w:t>
      </w:r>
      <w:r w:rsidRPr="0001072E">
        <w:t>l</w:t>
      </w:r>
      <w:r w:rsidR="00AE5A88" w:rsidRPr="0001072E">
        <w:t>'</w:t>
      </w:r>
      <w:r w:rsidRPr="0001072E">
        <w:t>affaiblissement dû à la pénétration dans les bâtiments</w:t>
      </w:r>
      <w:r w:rsidR="006C2ED6" w:rsidRPr="0001072E">
        <w:t>.</w:t>
      </w:r>
    </w:p>
    <w:p w14:paraId="73286331" w14:textId="77777777" w:rsidR="003475AA" w:rsidRPr="0001072E" w:rsidRDefault="003475AA" w:rsidP="00D44160">
      <w:pPr>
        <w:pStyle w:val="Heading1"/>
      </w:pPr>
      <w:r w:rsidRPr="0001072E">
        <w:t>2</w:t>
      </w:r>
      <w:r w:rsidRPr="0001072E">
        <w:tab/>
        <w:t xml:space="preserve">Description </w:t>
      </w:r>
      <w:r w:rsidR="00805786" w:rsidRPr="0001072E">
        <w:t>des sc</w:t>
      </w:r>
      <w:r w:rsidR="006C2ED6" w:rsidRPr="0001072E">
        <w:t>é</w:t>
      </w:r>
      <w:r w:rsidR="00805786" w:rsidRPr="0001072E">
        <w:t xml:space="preserve">narios faisant </w:t>
      </w:r>
      <w:r w:rsidR="00742AFD" w:rsidRPr="0001072E">
        <w:t>intervenir</w:t>
      </w:r>
      <w:r w:rsidR="00805786" w:rsidRPr="0001072E">
        <w:t xml:space="preserve"> l</w:t>
      </w:r>
      <w:r w:rsidR="00AE5A88" w:rsidRPr="0001072E">
        <w:t>'</w:t>
      </w:r>
      <w:r w:rsidR="00805786" w:rsidRPr="0001072E">
        <w:t>interface extérieur-intérieur</w:t>
      </w:r>
    </w:p>
    <w:p w14:paraId="6F7255F8" w14:textId="2B92C18F" w:rsidR="00805786" w:rsidRPr="0001072E" w:rsidRDefault="00805786" w:rsidP="00D44160">
      <w:pPr>
        <w:pStyle w:val="Heading2"/>
      </w:pPr>
      <w:r w:rsidRPr="0001072E">
        <w:t>2</w:t>
      </w:r>
      <w:r w:rsidR="006C2ED6" w:rsidRPr="0001072E">
        <w:t>.1</w:t>
      </w:r>
      <w:r w:rsidR="006C2ED6" w:rsidRPr="0001072E">
        <w:tab/>
      </w:r>
      <w:r w:rsidRPr="0001072E">
        <w:t>Propagation extérieur-intérieur: problèmes concernant le champ de référence de l</w:t>
      </w:r>
      <w:r w:rsidR="00AE5A88" w:rsidRPr="0001072E">
        <w:t>'</w:t>
      </w:r>
      <w:r w:rsidRPr="0001072E">
        <w:t>affaiblissement de pénétration</w:t>
      </w:r>
    </w:p>
    <w:p w14:paraId="1058FF03" w14:textId="553D650D" w:rsidR="00805786" w:rsidRPr="0001072E" w:rsidRDefault="00805786" w:rsidP="00D44160">
      <w:r w:rsidRPr="0001072E">
        <w:t>Lorsqu</w:t>
      </w:r>
      <w:r w:rsidR="00AE5A88" w:rsidRPr="0001072E">
        <w:t>'</w:t>
      </w:r>
      <w:r w:rsidRPr="0001072E">
        <w:t>on définit le champ de référence de l</w:t>
      </w:r>
      <w:r w:rsidR="00AE5A88" w:rsidRPr="0001072E">
        <w:t>'</w:t>
      </w:r>
      <w:r w:rsidRPr="0001072E">
        <w:t>affaiblissement de pénétration, l</w:t>
      </w:r>
      <w:r w:rsidR="00AE5A88" w:rsidRPr="0001072E">
        <w:t>'</w:t>
      </w:r>
      <w:r w:rsidRPr="0001072E">
        <w:t>une des difficultés tient au fait que la présence du bâtiment aura pour effet de modifier l</w:t>
      </w:r>
      <w:r w:rsidR="00AE5A88" w:rsidRPr="0001072E">
        <w:t>'</w:t>
      </w:r>
      <w:r w:rsidRPr="0001072E">
        <w:t>intensité du signal à l</w:t>
      </w:r>
      <w:r w:rsidR="00AE5A88" w:rsidRPr="0001072E">
        <w:t>'</w:t>
      </w:r>
      <w:r w:rsidR="00105A71" w:rsidRPr="0001072E">
        <w:t>extérieur du bâtiment. La Figure</w:t>
      </w:r>
      <w:r w:rsidRPr="0001072E">
        <w:t xml:space="preserve"> </w:t>
      </w:r>
      <w:r w:rsidR="00DB301D" w:rsidRPr="0001072E">
        <w:t>15</w:t>
      </w:r>
      <w:r w:rsidRPr="0001072E">
        <w:t xml:space="preserve"> illustre, sous une forme simplifiée, les difficultés rencontrées en pareils cas. Les trois sections de cette figure montrent ce qui suit:</w:t>
      </w:r>
    </w:p>
    <w:p w14:paraId="413BC991" w14:textId="77777777" w:rsidR="00805786" w:rsidRPr="0001072E" w:rsidRDefault="00362BC9" w:rsidP="00D44160">
      <w:pPr>
        <w:pStyle w:val="enumlev1"/>
      </w:pPr>
      <w:r w:rsidRPr="0001072E">
        <w:t>a)</w:t>
      </w:r>
      <w:r w:rsidRPr="0001072E">
        <w:tab/>
      </w:r>
      <w:r w:rsidR="00B669BF" w:rsidRPr="0001072E">
        <w:t>u</w:t>
      </w:r>
      <w:r w:rsidR="00805786" w:rsidRPr="0001072E">
        <w:t>n point situé à l</w:t>
      </w:r>
      <w:r w:rsidR="00AE5A88" w:rsidRPr="0001072E">
        <w:t>'</w:t>
      </w:r>
      <w:r w:rsidR="00805786" w:rsidRPr="0001072E">
        <w:t>extérieur relativement isolé reçoit un rayon direct et un rayon réfléchi par le sol. De fait, dans un environnement urbain, ces deux rayons peuvent fort bien provenir d</w:t>
      </w:r>
      <w:r w:rsidR="00AE5A88" w:rsidRPr="0001072E">
        <w:t>'</w:t>
      </w:r>
      <w:r w:rsidR="00805786" w:rsidRPr="0001072E">
        <w:t>une source distante par diffraction au-dessus d</w:t>
      </w:r>
      <w:r w:rsidR="00AE5A88" w:rsidRPr="0001072E">
        <w:t>'</w:t>
      </w:r>
      <w:r w:rsidR="00805786" w:rsidRPr="0001072E">
        <w:t>un bâtiment se trouvant sur la gauche de la figure. Pour la propagation à de petits angles par rapport à l</w:t>
      </w:r>
      <w:r w:rsidR="00AE5A88" w:rsidRPr="0001072E">
        <w:t>'</w:t>
      </w:r>
      <w:r w:rsidR="00805786" w:rsidRPr="0001072E">
        <w:t>horizontale, il y aura des franges relativement simples et essentiellement verticales, à savoir des valeurs maximales et des valeurs minimales lorsqu</w:t>
      </w:r>
      <w:r w:rsidR="00AE5A88" w:rsidRPr="0001072E">
        <w:t>'</w:t>
      </w:r>
      <w:r w:rsidR="00805786" w:rsidRPr="0001072E">
        <w:t>on déplace le point à la verticale</w:t>
      </w:r>
      <w:r w:rsidRPr="0001072E">
        <w:t>.</w:t>
      </w:r>
    </w:p>
    <w:p w14:paraId="2DB09159" w14:textId="77777777" w:rsidR="00805786" w:rsidRPr="0001072E" w:rsidRDefault="00362BC9" w:rsidP="00D44160">
      <w:pPr>
        <w:pStyle w:val="enumlev1"/>
        <w:keepNext/>
        <w:keepLines/>
      </w:pPr>
      <w:r w:rsidRPr="0001072E">
        <w:lastRenderedPageBreak/>
        <w:t>b)</w:t>
      </w:r>
      <w:r w:rsidRPr="0001072E">
        <w:tab/>
      </w:r>
      <w:r w:rsidR="00805786" w:rsidRPr="0001072E">
        <w:t>Un bâtiment se trouve juste derrière le point, qui n</w:t>
      </w:r>
      <w:r w:rsidR="00AE5A88" w:rsidRPr="0001072E">
        <w:t>'</w:t>
      </w:r>
      <w:r w:rsidR="00805786" w:rsidRPr="0001072E">
        <w:t>est pas déplacé. Ce point reçoit à présent deux autres rayons réfléchis par le bâtiment, dont l</w:t>
      </w:r>
      <w:r w:rsidR="00AE5A88" w:rsidRPr="0001072E">
        <w:t>'</w:t>
      </w:r>
      <w:r w:rsidR="00805786" w:rsidRPr="0001072E">
        <w:t xml:space="preserve">un est également réfléchi par le sol. La forme des franges aura à présent une structure fine dans le sens vertical et dans le sens horizontal. </w:t>
      </w:r>
    </w:p>
    <w:p w14:paraId="69C4DCB8" w14:textId="58D02C6F" w:rsidR="00CF4EFB" w:rsidRPr="0001072E" w:rsidRDefault="00CF4EFB" w:rsidP="00D44160">
      <w:pPr>
        <w:pStyle w:val="enumlev1"/>
      </w:pPr>
      <w:r w:rsidRPr="0001072E">
        <w:t>c)</w:t>
      </w:r>
      <w:r w:rsidRPr="0001072E">
        <w:tab/>
      </w:r>
      <w:r w:rsidR="005D0DDC" w:rsidRPr="0001072E">
        <w:t xml:space="preserve">On déplace à présent le point à l'intérieur du bâtiment. </w:t>
      </w:r>
      <w:r w:rsidR="00844107" w:rsidRPr="0001072E">
        <w:t>À</w:t>
      </w:r>
      <w:r w:rsidR="005D0DDC" w:rsidRPr="0001072E">
        <w:t xml:space="preserve"> titre d'exemple, on suppose que la fréquence est suffisamment élevée pour que seuls les rayons passant par une fenêtre soient significatifs. Aux fréquences moins élevées, lorsque la pénétration par le mur est importante, le diagramme des rayons serait différent</w:t>
      </w:r>
      <w:r w:rsidRPr="0001072E">
        <w:t>.</w:t>
      </w:r>
    </w:p>
    <w:p w14:paraId="4054736F" w14:textId="5CED4397" w:rsidR="00805786" w:rsidRPr="0001072E" w:rsidRDefault="00805786" w:rsidP="00D44160">
      <w:pPr>
        <w:pStyle w:val="FigureNo"/>
        <w:keepNext w:val="0"/>
        <w:keepLines w:val="0"/>
      </w:pPr>
      <w:r w:rsidRPr="0001072E">
        <w:t xml:space="preserve">Figure </w:t>
      </w:r>
      <w:r w:rsidR="00DB301D" w:rsidRPr="0001072E">
        <w:t>15</w:t>
      </w:r>
    </w:p>
    <w:p w14:paraId="02DD3515" w14:textId="77777777" w:rsidR="00CF4EFB" w:rsidRPr="0001072E" w:rsidRDefault="00CF4EFB" w:rsidP="00946C67">
      <w:pPr>
        <w:pStyle w:val="Figuretitle"/>
        <w:keepNext w:val="0"/>
        <w:spacing w:after="360"/>
      </w:pPr>
      <w:r w:rsidRPr="0001072E">
        <w:t>Diagrammes simplifiés des rayons pour des points situés à l'extérieur et à l'intérieur</w:t>
      </w:r>
    </w:p>
    <w:p w14:paraId="0090D136" w14:textId="5CBACABA" w:rsidR="006F52C6" w:rsidRPr="0001072E" w:rsidRDefault="006F52C6" w:rsidP="006F52C6">
      <w:pPr>
        <w:pStyle w:val="Figure"/>
      </w:pPr>
      <w:r w:rsidRPr="0001072E">
        <w:drawing>
          <wp:inline distT="0" distB="0" distL="0" distR="0" wp14:anchorId="050027DA" wp14:editId="678AE942">
            <wp:extent cx="3828296" cy="2520701"/>
            <wp:effectExtent l="0" t="0" r="1270" b="0"/>
            <wp:docPr id="19" name="Picture 1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2040_2-15.png"/>
                    <pic:cNvPicPr/>
                  </pic:nvPicPr>
                  <pic:blipFill>
                    <a:blip r:embed="rId250" cstate="print">
                      <a:extLst>
                        <a:ext uri="{28A0092B-C50C-407E-A947-70E740481C1C}">
                          <a14:useLocalDpi xmlns:a14="http://schemas.microsoft.com/office/drawing/2010/main" val="0"/>
                        </a:ext>
                      </a:extLst>
                    </a:blip>
                    <a:stretch>
                      <a:fillRect/>
                    </a:stretch>
                  </pic:blipFill>
                  <pic:spPr>
                    <a:xfrm>
                      <a:off x="0" y="0"/>
                      <a:ext cx="3828296" cy="2520701"/>
                    </a:xfrm>
                    <a:prstGeom prst="rect">
                      <a:avLst/>
                    </a:prstGeom>
                  </pic:spPr>
                </pic:pic>
              </a:graphicData>
            </a:graphic>
          </wp:inline>
        </w:drawing>
      </w:r>
    </w:p>
    <w:p w14:paraId="62C48768" w14:textId="4F9FA73B" w:rsidR="003475AA" w:rsidRPr="0001072E" w:rsidRDefault="00805786" w:rsidP="006F52C6">
      <w:pPr>
        <w:pStyle w:val="Normalaftertitle"/>
        <w:rPr>
          <w:lang w:eastAsia="ja-JP"/>
        </w:rPr>
      </w:pPr>
      <w:r w:rsidRPr="0001072E">
        <w:t>Bien que la propagation par trajets multiples soit à l</w:t>
      </w:r>
      <w:r w:rsidR="00AE5A88" w:rsidRPr="0001072E">
        <w:t>'</w:t>
      </w:r>
      <w:r w:rsidRPr="0001072E">
        <w:t>origine de franges, la somme des puissances de plusieurs rayons est une valeur approchée du champ moyenné dans l</w:t>
      </w:r>
      <w:r w:rsidR="00AE5A88" w:rsidRPr="0001072E">
        <w:t>'</w:t>
      </w:r>
      <w:r w:rsidRPr="0001072E">
        <w:t>espace. La présence d</w:t>
      </w:r>
      <w:r w:rsidR="00AE5A88" w:rsidRPr="0001072E">
        <w:t>'</w:t>
      </w:r>
      <w:r w:rsidRPr="0001072E">
        <w:t>un bâtiment derrière un récepteur devrait donc avoir pour effet, en règle générale, une augmentation de l</w:t>
      </w:r>
      <w:r w:rsidR="00AE5A88" w:rsidRPr="0001072E">
        <w:t>'</w:t>
      </w:r>
      <w:r w:rsidRPr="0001072E">
        <w:t xml:space="preserve">intensité du signal reçu. </w:t>
      </w:r>
      <w:r w:rsidR="00844107" w:rsidRPr="0001072E">
        <w:t>À</w:t>
      </w:r>
      <w:r w:rsidRPr="0001072E">
        <w:t xml:space="preserve"> l</w:t>
      </w:r>
      <w:r w:rsidR="00AE5A88" w:rsidRPr="0001072E">
        <w:t>'</w:t>
      </w:r>
      <w:r w:rsidRPr="0001072E">
        <w:t>intérieur du bâtiment, notamment à proximité de la face extérieure illuminée, il est probable qu</w:t>
      </w:r>
      <w:r w:rsidR="00AE5A88" w:rsidRPr="0001072E">
        <w:t>'</w:t>
      </w:r>
      <w:r w:rsidRPr="0001072E">
        <w:t>un plus grand nombre de rayons seront reçus, même si bon nombre d</w:t>
      </w:r>
      <w:r w:rsidR="00AE5A88" w:rsidRPr="0001072E">
        <w:t>'</w:t>
      </w:r>
      <w:r w:rsidRPr="0001072E">
        <w:t>entre eux subiront un affaiblissement dû à la transmission, à la réflexion ou à la diffraction. Il est donc possible d</w:t>
      </w:r>
      <w:r w:rsidR="00AE5A88" w:rsidRPr="0001072E">
        <w:t>'</w:t>
      </w:r>
      <w:r w:rsidRPr="0001072E">
        <w:t>avoir un signal plus intense à l</w:t>
      </w:r>
      <w:r w:rsidR="00AE5A88" w:rsidRPr="0001072E">
        <w:t>'</w:t>
      </w:r>
      <w:r w:rsidRPr="0001072E">
        <w:t>intérieur qu</w:t>
      </w:r>
      <w:r w:rsidR="00AE5A88" w:rsidRPr="0001072E">
        <w:t>'</w:t>
      </w:r>
      <w:r w:rsidRPr="0001072E">
        <w:t>à l</w:t>
      </w:r>
      <w:r w:rsidR="00AE5A88" w:rsidRPr="0001072E">
        <w:t>'</w:t>
      </w:r>
      <w:r w:rsidRPr="0001072E">
        <w:t>extérieur</w:t>
      </w:r>
      <w:r w:rsidR="003475AA" w:rsidRPr="0001072E">
        <w:t>.</w:t>
      </w:r>
    </w:p>
    <w:p w14:paraId="288B8C4E" w14:textId="77777777" w:rsidR="003475AA" w:rsidRPr="0001072E" w:rsidRDefault="003475AA" w:rsidP="00D44160">
      <w:pPr>
        <w:pStyle w:val="Heading2"/>
      </w:pPr>
      <w:r w:rsidRPr="0001072E">
        <w:t>2.2</w:t>
      </w:r>
      <w:r w:rsidRPr="0001072E">
        <w:tab/>
      </w:r>
      <w:r w:rsidR="002A6E2B" w:rsidRPr="0001072E">
        <w:t>Affaiblissements de propagation dans les ouvrages de construction</w:t>
      </w:r>
    </w:p>
    <w:p w14:paraId="0C9258EB" w14:textId="6C7D06C5" w:rsidR="003475AA" w:rsidRPr="0001072E" w:rsidRDefault="002A6E2B" w:rsidP="00D44160">
      <w:r w:rsidRPr="0001072E">
        <w:rPr>
          <w:lang w:eastAsia="ja-JP"/>
        </w:rPr>
        <w:t xml:space="preserve">La </w:t>
      </w:r>
      <w:r w:rsidR="003475AA" w:rsidRPr="0001072E">
        <w:rPr>
          <w:lang w:eastAsia="ja-JP"/>
        </w:rPr>
        <w:t>Figure</w:t>
      </w:r>
      <w:r w:rsidR="006F52C6" w:rsidRPr="0001072E">
        <w:rPr>
          <w:lang w:eastAsia="ja-JP"/>
        </w:rPr>
        <w:t> </w:t>
      </w:r>
      <w:r w:rsidR="00DB301D" w:rsidRPr="0001072E">
        <w:rPr>
          <w:lang w:eastAsia="ja-JP"/>
        </w:rPr>
        <w:t>16</w:t>
      </w:r>
      <w:r w:rsidR="003475AA" w:rsidRPr="0001072E">
        <w:rPr>
          <w:lang w:eastAsia="ja-JP"/>
        </w:rPr>
        <w:t xml:space="preserve"> </w:t>
      </w:r>
      <w:r w:rsidRPr="0001072E">
        <w:rPr>
          <w:lang w:eastAsia="ja-JP"/>
        </w:rPr>
        <w:t>illustre les différents types d</w:t>
      </w:r>
      <w:r w:rsidR="00AE5A88" w:rsidRPr="0001072E">
        <w:rPr>
          <w:lang w:eastAsia="ja-JP"/>
        </w:rPr>
        <w:t>'</w:t>
      </w:r>
      <w:r w:rsidR="00742AFD" w:rsidRPr="0001072E">
        <w:rPr>
          <w:lang w:eastAsia="ja-JP"/>
        </w:rPr>
        <w:t>affaiblissements</w:t>
      </w:r>
      <w:r w:rsidRPr="0001072E">
        <w:rPr>
          <w:lang w:eastAsia="ja-JP"/>
        </w:rPr>
        <w:t xml:space="preserve"> dans les bâtiments dans un scénario extérieur-intérieur et intérieur-extérieur. Les définitions sont données dans les paragraphes qui suivent</w:t>
      </w:r>
      <w:r w:rsidR="006F52C6" w:rsidRPr="0001072E">
        <w:rPr>
          <w:lang w:eastAsia="ja-JP"/>
        </w:rPr>
        <w:t>.</w:t>
      </w:r>
    </w:p>
    <w:p w14:paraId="6569D4E9" w14:textId="545B7E30" w:rsidR="003475AA" w:rsidRPr="0001072E" w:rsidRDefault="002A6E2B" w:rsidP="00D44160">
      <w:pPr>
        <w:pStyle w:val="FigureNo"/>
        <w:rPr>
          <w:lang w:eastAsia="ja-JP"/>
        </w:rPr>
      </w:pPr>
      <w:r w:rsidRPr="0001072E">
        <w:rPr>
          <w:lang w:eastAsia="ja-JP"/>
        </w:rPr>
        <w:lastRenderedPageBreak/>
        <w:t>F</w:t>
      </w:r>
      <w:r w:rsidR="003475AA" w:rsidRPr="0001072E">
        <w:rPr>
          <w:lang w:eastAsia="ja-JP"/>
        </w:rPr>
        <w:t xml:space="preserve">igure </w:t>
      </w:r>
      <w:r w:rsidR="00DB301D" w:rsidRPr="0001072E">
        <w:rPr>
          <w:lang w:eastAsia="ja-JP"/>
        </w:rPr>
        <w:t>16</w:t>
      </w:r>
    </w:p>
    <w:p w14:paraId="2819C88F" w14:textId="5CF422FD" w:rsidR="00CF4EFB" w:rsidRPr="0001072E" w:rsidRDefault="00CF4EFB" w:rsidP="00DC4DA2">
      <w:pPr>
        <w:pStyle w:val="Figuretitle"/>
        <w:spacing w:after="240"/>
        <w:rPr>
          <w:lang w:eastAsia="ja-JP"/>
        </w:rPr>
      </w:pPr>
      <w:r w:rsidRPr="0001072E">
        <w:rPr>
          <w:lang w:eastAsia="ja-JP"/>
        </w:rPr>
        <w:t xml:space="preserve">Différents types </w:t>
      </w:r>
      <w:r w:rsidRPr="0001072E">
        <w:t>d'affaiblissements</w:t>
      </w:r>
      <w:r w:rsidRPr="0001072E">
        <w:rPr>
          <w:lang w:eastAsia="ja-JP"/>
        </w:rPr>
        <w:t xml:space="preserve"> dus à la pénétration dans les bâtiments</w:t>
      </w:r>
    </w:p>
    <w:p w14:paraId="431EDEE6" w14:textId="6FF30B9A" w:rsidR="006F52C6" w:rsidRPr="0001072E" w:rsidRDefault="006F52C6" w:rsidP="006F52C6">
      <w:pPr>
        <w:pStyle w:val="Figure"/>
        <w:rPr>
          <w:lang w:eastAsia="ja-JP"/>
        </w:rPr>
      </w:pPr>
      <w:r w:rsidRPr="0001072E">
        <w:rPr>
          <w:lang w:eastAsia="ja-JP"/>
        </w:rPr>
        <w:drawing>
          <wp:inline distT="0" distB="0" distL="0" distR="0" wp14:anchorId="5A1106C8" wp14:editId="3FCA8D2C">
            <wp:extent cx="4578105" cy="1773940"/>
            <wp:effectExtent l="0" t="0" r="0" b="0"/>
            <wp:docPr id="20" name="Picture 20" descr="Graphical user inte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2040_2-16.png"/>
                    <pic:cNvPicPr/>
                  </pic:nvPicPr>
                  <pic:blipFill>
                    <a:blip r:embed="rId251" cstate="print">
                      <a:extLst>
                        <a:ext uri="{28A0092B-C50C-407E-A947-70E740481C1C}">
                          <a14:useLocalDpi xmlns:a14="http://schemas.microsoft.com/office/drawing/2010/main" val="0"/>
                        </a:ext>
                      </a:extLst>
                    </a:blip>
                    <a:stretch>
                      <a:fillRect/>
                    </a:stretch>
                  </pic:blipFill>
                  <pic:spPr>
                    <a:xfrm>
                      <a:off x="0" y="0"/>
                      <a:ext cx="4578105" cy="1773940"/>
                    </a:xfrm>
                    <a:prstGeom prst="rect">
                      <a:avLst/>
                    </a:prstGeom>
                  </pic:spPr>
                </pic:pic>
              </a:graphicData>
            </a:graphic>
          </wp:inline>
        </w:drawing>
      </w:r>
    </w:p>
    <w:p w14:paraId="49E0EC20" w14:textId="77777777" w:rsidR="003475AA" w:rsidRPr="0001072E" w:rsidRDefault="003475AA" w:rsidP="00D44160">
      <w:pPr>
        <w:pStyle w:val="Heading1"/>
      </w:pPr>
      <w:r w:rsidRPr="0001072E">
        <w:t>3</w:t>
      </w:r>
      <w:r w:rsidRPr="0001072E">
        <w:tab/>
        <w:t>D</w:t>
      </w:r>
      <w:r w:rsidR="002A6E2B" w:rsidRPr="0001072E">
        <w:t>é</w:t>
      </w:r>
      <w:r w:rsidRPr="0001072E">
        <w:t>finitions</w:t>
      </w:r>
    </w:p>
    <w:p w14:paraId="54CF563A" w14:textId="77777777" w:rsidR="003475AA" w:rsidRPr="0001072E" w:rsidRDefault="003475AA" w:rsidP="00D44160">
      <w:pPr>
        <w:pStyle w:val="Heading2"/>
      </w:pPr>
      <w:r w:rsidRPr="0001072E">
        <w:t>3.1</w:t>
      </w:r>
      <w:r w:rsidRPr="0001072E">
        <w:tab/>
      </w:r>
      <w:r w:rsidR="002A6E2B" w:rsidRPr="0001072E">
        <w:t>Définition de l</w:t>
      </w:r>
      <w:r w:rsidR="00AE5A88" w:rsidRPr="0001072E">
        <w:t>'</w:t>
      </w:r>
      <w:r w:rsidR="002A6E2B" w:rsidRPr="0001072E">
        <w:t>affaiblissement dû à la pénétration dans les bâtiments</w:t>
      </w:r>
    </w:p>
    <w:p w14:paraId="312BC5B0" w14:textId="77777777" w:rsidR="003475AA" w:rsidRPr="0001072E" w:rsidRDefault="002A6E2B" w:rsidP="00D44160">
      <w:r w:rsidRPr="0001072E">
        <w:t>L</w:t>
      </w:r>
      <w:r w:rsidR="00AE5A88" w:rsidRPr="0001072E">
        <w:t>'</w:t>
      </w:r>
      <w:r w:rsidRPr="0001072E">
        <w:t>affaiblissement dû à la p</w:t>
      </w:r>
      <w:r w:rsidR="005E63A9" w:rsidRPr="0001072E">
        <w:t>é</w:t>
      </w:r>
      <w:r w:rsidRPr="0001072E">
        <w:t>n</w:t>
      </w:r>
      <w:r w:rsidR="005E63A9" w:rsidRPr="0001072E">
        <w:t>é</w:t>
      </w:r>
      <w:r w:rsidRPr="0001072E">
        <w:t>tration dans les bâtiments est l</w:t>
      </w:r>
      <w:r w:rsidR="00AE5A88" w:rsidRPr="0001072E">
        <w:t>'</w:t>
      </w:r>
      <w:r w:rsidRPr="0001072E">
        <w:t xml:space="preserve">affaiblissement </w:t>
      </w:r>
      <w:r w:rsidR="00742AFD" w:rsidRPr="0001072E">
        <w:t>supplémentaire</w:t>
      </w:r>
      <w:r w:rsidRPr="0001072E">
        <w:t xml:space="preserve"> dû à la </w:t>
      </w:r>
      <w:r w:rsidR="00742AFD" w:rsidRPr="0001072E">
        <w:t>présence</w:t>
      </w:r>
      <w:r w:rsidRPr="0001072E">
        <w:t xml:space="preserve"> d</w:t>
      </w:r>
      <w:r w:rsidR="00AE5A88" w:rsidRPr="0001072E">
        <w:t>'</w:t>
      </w:r>
      <w:r w:rsidRPr="0001072E">
        <w:t>un terminal à l</w:t>
      </w:r>
      <w:r w:rsidR="00AE5A88" w:rsidRPr="0001072E">
        <w:t>'</w:t>
      </w:r>
      <w:r w:rsidRPr="0001072E">
        <w:t>intérieur d</w:t>
      </w:r>
      <w:r w:rsidR="005E63A9" w:rsidRPr="0001072E">
        <w:t>'</w:t>
      </w:r>
      <w:r w:rsidRPr="0001072E">
        <w:t>u</w:t>
      </w:r>
      <w:r w:rsidR="005E63A9" w:rsidRPr="0001072E">
        <w:t>n</w:t>
      </w:r>
      <w:r w:rsidRPr="0001072E">
        <w:t xml:space="preserve"> </w:t>
      </w:r>
      <w:r w:rsidR="00742AFD" w:rsidRPr="0001072E">
        <w:t>bâtiment</w:t>
      </w:r>
      <w:r w:rsidR="003475AA" w:rsidRPr="0001072E">
        <w:t>.</w:t>
      </w:r>
    </w:p>
    <w:p w14:paraId="774BC9E0" w14:textId="02AFB104" w:rsidR="002A6E2B" w:rsidRPr="0001072E" w:rsidRDefault="003475AA" w:rsidP="00D44160">
      <w:pPr>
        <w:pStyle w:val="Heading2"/>
      </w:pPr>
      <w:r w:rsidRPr="0001072E">
        <w:t>3.2</w:t>
      </w:r>
      <w:r w:rsidRPr="0001072E">
        <w:tab/>
      </w:r>
      <w:r w:rsidR="002A6E2B" w:rsidRPr="0001072E">
        <w:t>Définition de l</w:t>
      </w:r>
      <w:r w:rsidR="00AE5A88" w:rsidRPr="0001072E">
        <w:t>'</w:t>
      </w:r>
      <w:r w:rsidR="002A6E2B" w:rsidRPr="0001072E">
        <w:t>affaiblissement dû à l</w:t>
      </w:r>
      <w:r w:rsidR="00AE5A88" w:rsidRPr="0001072E">
        <w:t>'</w:t>
      </w:r>
      <w:r w:rsidR="002A6E2B" w:rsidRPr="0001072E">
        <w:t>effet d</w:t>
      </w:r>
      <w:r w:rsidR="00AE5A88" w:rsidRPr="0001072E">
        <w:t>'</w:t>
      </w:r>
      <w:r w:rsidR="002A6E2B" w:rsidRPr="0001072E">
        <w:t>écran des bâtiments</w:t>
      </w:r>
    </w:p>
    <w:p w14:paraId="318C8785" w14:textId="6002B2DA" w:rsidR="003475AA" w:rsidRPr="0001072E" w:rsidRDefault="002A6E2B" w:rsidP="00D44160">
      <w:r w:rsidRPr="0001072E">
        <w:t>L</w:t>
      </w:r>
      <w:r w:rsidR="00AE5A88" w:rsidRPr="0001072E">
        <w:t>'</w:t>
      </w:r>
      <w:r w:rsidRPr="0001072E">
        <w:t>affaiblissement dû à l</w:t>
      </w:r>
      <w:r w:rsidR="00AE5A88" w:rsidRPr="0001072E">
        <w:t>'</w:t>
      </w:r>
      <w:r w:rsidRPr="0001072E">
        <w:t>effet d</w:t>
      </w:r>
      <w:r w:rsidR="00AE5A88" w:rsidRPr="0001072E">
        <w:t>'</w:t>
      </w:r>
      <w:r w:rsidRPr="0001072E">
        <w:t>écran d</w:t>
      </w:r>
      <w:r w:rsidR="00AE5A88" w:rsidRPr="0001072E">
        <w:t>'</w:t>
      </w:r>
      <w:r w:rsidRPr="0001072E">
        <w:t>un bâtiment est la différence entre la valeur médiane de la variabilité du niveau du signal en fonction de l</w:t>
      </w:r>
      <w:r w:rsidR="00AE5A88" w:rsidRPr="0001072E">
        <w:t>'</w:t>
      </w:r>
      <w:r w:rsidRPr="0001072E">
        <w:t>emplacement à l</w:t>
      </w:r>
      <w:r w:rsidR="00AE5A88" w:rsidRPr="0001072E">
        <w:t>'</w:t>
      </w:r>
      <w:r w:rsidRPr="0001072E">
        <w:t>extérieur du bâtiment du côté de la face illuminée et le niveau du signal à l</w:t>
      </w:r>
      <w:r w:rsidR="00AE5A88" w:rsidRPr="0001072E">
        <w:t>'</w:t>
      </w:r>
      <w:r w:rsidRPr="0001072E">
        <w:t>extérieur du bâtiment du côté de la face opposée à la même hauteur au-dessus du sol, les évanouissements par trajets multiples étant moyennés dans l</w:t>
      </w:r>
      <w:r w:rsidR="00AE5A88" w:rsidRPr="0001072E">
        <w:t>'</w:t>
      </w:r>
      <w:r w:rsidRPr="0001072E">
        <w:t>espace pour les deux signaux. Il peut être considéré comme l</w:t>
      </w:r>
      <w:r w:rsidR="00AE5A88" w:rsidRPr="0001072E">
        <w:t>'</w:t>
      </w:r>
      <w:r w:rsidRPr="0001072E">
        <w:t>affaiblissement de transmission à travers un bâtiment</w:t>
      </w:r>
      <w:r w:rsidR="005E63A9" w:rsidRPr="0001072E">
        <w:t>.</w:t>
      </w:r>
    </w:p>
    <w:p w14:paraId="7737B794" w14:textId="77777777" w:rsidR="009D6821" w:rsidRPr="0001072E" w:rsidRDefault="003475AA" w:rsidP="00D44160">
      <w:pPr>
        <w:pStyle w:val="Heading2"/>
      </w:pPr>
      <w:r w:rsidRPr="0001072E">
        <w:t>3.3</w:t>
      </w:r>
      <w:r w:rsidRPr="0001072E">
        <w:tab/>
      </w:r>
      <w:r w:rsidR="009D6821" w:rsidRPr="0001072E">
        <w:t xml:space="preserve">Définition de la pénétration </w:t>
      </w:r>
      <w:r w:rsidR="005D0DDC" w:rsidRPr="0001072E">
        <w:t>(par exemple</w:t>
      </w:r>
      <w:r w:rsidR="009D6821" w:rsidRPr="0001072E">
        <w:t xml:space="preserve"> par les murs) </w:t>
      </w:r>
    </w:p>
    <w:p w14:paraId="2F8AA6CC" w14:textId="383F39F7" w:rsidR="009D6821" w:rsidRPr="0001072E" w:rsidRDefault="009D6821" w:rsidP="00D44160">
      <w:r w:rsidRPr="0001072E">
        <w:t>Les signaux à l</w:t>
      </w:r>
      <w:r w:rsidR="00AE5A88" w:rsidRPr="0001072E">
        <w:t>'</w:t>
      </w:r>
      <w:r w:rsidRPr="0001072E">
        <w:t>extérieur d</w:t>
      </w:r>
      <w:r w:rsidR="00AE5A88" w:rsidRPr="0001072E">
        <w:t>'</w:t>
      </w:r>
      <w:r w:rsidRPr="0001072E">
        <w:t>un bâtiment pénètrent dans un bâtiment fermé essentiellement à travers les murs. La pénétration par les murs peut aussi désigner la pénétration à travers les cloisons à l</w:t>
      </w:r>
      <w:r w:rsidR="00AE5A88" w:rsidRPr="0001072E">
        <w:t>'</w:t>
      </w:r>
      <w:r w:rsidRPr="0001072E">
        <w:t xml:space="preserve">intérieur des bâtiments. </w:t>
      </w:r>
      <w:r w:rsidR="00844107" w:rsidRPr="0001072E">
        <w:t>À</w:t>
      </w:r>
      <w:r w:rsidRPr="0001072E">
        <w:t xml:space="preserve"> l</w:t>
      </w:r>
      <w:r w:rsidR="00AE5A88" w:rsidRPr="0001072E">
        <w:t>'</w:t>
      </w:r>
      <w:r w:rsidRPr="0001072E">
        <w:t>intérieur des bâtiments, l</w:t>
      </w:r>
      <w:r w:rsidR="00AE5A88" w:rsidRPr="0001072E">
        <w:t>'</w:t>
      </w:r>
      <w:r w:rsidRPr="0001072E">
        <w:t>affaiblissement dû à la pénétration par un mur est la différence entre la valeur médiane de la variabilité du niveau du signal en fonction de l</w:t>
      </w:r>
      <w:r w:rsidR="00AE5A88" w:rsidRPr="0001072E">
        <w:t>'</w:t>
      </w:r>
      <w:r w:rsidRPr="0001072E">
        <w:t>emplacement d</w:t>
      </w:r>
      <w:r w:rsidR="00AE5A88" w:rsidRPr="0001072E">
        <w:t>'</w:t>
      </w:r>
      <w:r w:rsidRPr="0001072E">
        <w:t>un côté du mur, et le niveau du signal du côté opposé du mur à la même hauteur au-dessus du sol, les évanouissements par trajets multiples étant moyennés dans l</w:t>
      </w:r>
      <w:r w:rsidR="00AE5A88" w:rsidRPr="0001072E">
        <w:t>'</w:t>
      </w:r>
      <w:r w:rsidRPr="0001072E">
        <w:t>espace pour les deux signaux. Il peut être considéré comme l</w:t>
      </w:r>
      <w:r w:rsidR="00AE5A88" w:rsidRPr="0001072E">
        <w:t>'</w:t>
      </w:r>
      <w:r w:rsidRPr="0001072E">
        <w:t>affaiblissement de transmission à travers un mur</w:t>
      </w:r>
      <w:r w:rsidR="005E63A9" w:rsidRPr="0001072E">
        <w:t>.</w:t>
      </w:r>
    </w:p>
    <w:p w14:paraId="752DA7AA" w14:textId="77777777" w:rsidR="009D6821" w:rsidRPr="0001072E" w:rsidRDefault="003475AA" w:rsidP="00D44160">
      <w:pPr>
        <w:pStyle w:val="Heading2"/>
      </w:pPr>
      <w:r w:rsidRPr="0001072E">
        <w:t>3.4</w:t>
      </w:r>
      <w:r w:rsidRPr="0001072E">
        <w:tab/>
      </w:r>
      <w:r w:rsidR="009D6821" w:rsidRPr="0001072E">
        <w:t xml:space="preserve">Définition de la pénétration par les ouvertures </w:t>
      </w:r>
    </w:p>
    <w:p w14:paraId="73861080" w14:textId="77777777" w:rsidR="009D6821" w:rsidRPr="0001072E" w:rsidRDefault="009D6821" w:rsidP="00D44160">
      <w:pPr>
        <w:rPr>
          <w:lang w:eastAsia="ja-JP"/>
        </w:rPr>
      </w:pPr>
      <w:r w:rsidRPr="0001072E">
        <w:t>La pénétration par les ouvertures est la pénétration des signaux d</w:t>
      </w:r>
      <w:r w:rsidR="00AE5A88" w:rsidRPr="0001072E">
        <w:t>'</w:t>
      </w:r>
      <w:r w:rsidRPr="0001072E">
        <w:t>un côté à l</w:t>
      </w:r>
      <w:r w:rsidR="00AE5A88" w:rsidRPr="0001072E">
        <w:t>'</w:t>
      </w:r>
      <w:r w:rsidRPr="0001072E">
        <w:t>autre d</w:t>
      </w:r>
      <w:r w:rsidR="00AE5A88" w:rsidRPr="0001072E">
        <w:t>'</w:t>
      </w:r>
      <w:r w:rsidRPr="0001072E">
        <w:t>un mur à travers les ouvertures (fenêtres par exemple).</w:t>
      </w:r>
    </w:p>
    <w:p w14:paraId="7934067E" w14:textId="77777777" w:rsidR="003475AA" w:rsidRPr="0001072E" w:rsidRDefault="003475AA" w:rsidP="00D44160">
      <w:pPr>
        <w:pStyle w:val="Heading2"/>
        <w:rPr>
          <w:lang w:eastAsia="ja-JP"/>
        </w:rPr>
      </w:pPr>
      <w:r w:rsidRPr="0001072E">
        <w:rPr>
          <w:lang w:eastAsia="ja-JP"/>
        </w:rPr>
        <w:t>3.5</w:t>
      </w:r>
      <w:r w:rsidRPr="0001072E">
        <w:tab/>
      </w:r>
      <w:r w:rsidR="009D6821" w:rsidRPr="0001072E">
        <w:t>Définition de l</w:t>
      </w:r>
      <w:r w:rsidR="00AE5A88" w:rsidRPr="0001072E">
        <w:t>'</w:t>
      </w:r>
      <w:r w:rsidR="009D6821" w:rsidRPr="0001072E">
        <w:t>affaiblissement dû à la sortie des bâtiments</w:t>
      </w:r>
    </w:p>
    <w:p w14:paraId="5BEA03B0" w14:textId="77777777" w:rsidR="003475AA" w:rsidRPr="0001072E" w:rsidRDefault="009D6821" w:rsidP="00D44160">
      <w:r w:rsidRPr="0001072E">
        <w:t>Réciproquement, la valeur numérique de l</w:t>
      </w:r>
      <w:r w:rsidR="00AE5A88" w:rsidRPr="0001072E">
        <w:t>'</w:t>
      </w:r>
      <w:r w:rsidRPr="0001072E">
        <w:t>affaiblissement dû à la sortie des bâtiments sera la même que l</w:t>
      </w:r>
      <w:r w:rsidR="00AE5A88" w:rsidRPr="0001072E">
        <w:t>'</w:t>
      </w:r>
      <w:r w:rsidRPr="0001072E">
        <w:t>affaiblissement dû à la pénétration dans les bâtiments. Dans la suite du texte, les termes sont interchangeables</w:t>
      </w:r>
      <w:r w:rsidR="003475AA" w:rsidRPr="0001072E">
        <w:t>.</w:t>
      </w:r>
    </w:p>
    <w:p w14:paraId="3B9C50C7" w14:textId="141FCA7E" w:rsidR="003475AA" w:rsidRPr="0001072E" w:rsidRDefault="003475AA" w:rsidP="00D44160">
      <w:pPr>
        <w:pStyle w:val="Heading1"/>
        <w:rPr>
          <w:lang w:eastAsia="zh-CN"/>
        </w:rPr>
      </w:pPr>
      <w:r w:rsidRPr="0001072E">
        <w:rPr>
          <w:lang w:eastAsia="zh-CN"/>
        </w:rPr>
        <w:lastRenderedPageBreak/>
        <w:t>4</w:t>
      </w:r>
      <w:r w:rsidRPr="0001072E">
        <w:rPr>
          <w:lang w:eastAsia="zh-CN"/>
        </w:rPr>
        <w:tab/>
      </w:r>
      <w:r w:rsidR="009D6821" w:rsidRPr="0001072E">
        <w:t>Mesure</w:t>
      </w:r>
      <w:r w:rsidR="009D6821" w:rsidRPr="0001072E">
        <w:rPr>
          <w:lang w:eastAsia="zh-CN"/>
        </w:rPr>
        <w:t xml:space="preserve"> de l</w:t>
      </w:r>
      <w:r w:rsidR="00AE5A88" w:rsidRPr="0001072E">
        <w:rPr>
          <w:lang w:eastAsia="zh-CN"/>
        </w:rPr>
        <w:t>'</w:t>
      </w:r>
      <w:r w:rsidR="009D6821" w:rsidRPr="0001072E">
        <w:rPr>
          <w:lang w:eastAsia="zh-CN"/>
        </w:rPr>
        <w:t>affaiblissement dû à la pénétration dans les bâtiments</w:t>
      </w:r>
    </w:p>
    <w:p w14:paraId="76D3B3F6" w14:textId="77777777" w:rsidR="003475AA" w:rsidRPr="0001072E" w:rsidRDefault="003475AA" w:rsidP="00D44160">
      <w:pPr>
        <w:pStyle w:val="Heading2"/>
        <w:rPr>
          <w:lang w:eastAsia="zh-CN"/>
        </w:rPr>
      </w:pPr>
      <w:r w:rsidRPr="0001072E">
        <w:rPr>
          <w:lang w:eastAsia="zh-CN"/>
        </w:rPr>
        <w:t>4.1</w:t>
      </w:r>
      <w:r w:rsidRPr="0001072E">
        <w:rPr>
          <w:lang w:eastAsia="zh-CN"/>
        </w:rPr>
        <w:tab/>
      </w:r>
      <w:r w:rsidRPr="0001072E">
        <w:t>Introduction</w:t>
      </w:r>
    </w:p>
    <w:p w14:paraId="32ABE41F" w14:textId="51F93CA1" w:rsidR="003475AA" w:rsidRPr="0001072E" w:rsidRDefault="009D6821" w:rsidP="00D44160">
      <w:r w:rsidRPr="0001072E">
        <w:rPr>
          <w:lang w:eastAsia="zh-CN"/>
        </w:rPr>
        <w:t>L</w:t>
      </w:r>
      <w:r w:rsidR="00AE5A88" w:rsidRPr="0001072E">
        <w:rPr>
          <w:lang w:eastAsia="zh-CN"/>
        </w:rPr>
        <w:t>'</w:t>
      </w:r>
      <w:r w:rsidRPr="0001072E">
        <w:rPr>
          <w:lang w:eastAsia="zh-CN"/>
        </w:rPr>
        <w:t xml:space="preserve">affaiblissement dû à la pénétration dans les bâtiments peut être mesuré comme étant la différence, exprimée en dB, entre la valeur médiane spatiale </w:t>
      </w:r>
      <w:r w:rsidR="00913518" w:rsidRPr="0001072E">
        <w:rPr>
          <w:lang w:eastAsia="zh-CN"/>
        </w:rPr>
        <w:t>du niveau du signal en dehors de la face illuminée d</w:t>
      </w:r>
      <w:r w:rsidR="00AE5A88" w:rsidRPr="0001072E">
        <w:rPr>
          <w:lang w:eastAsia="zh-CN"/>
        </w:rPr>
        <w:t>'</w:t>
      </w:r>
      <w:r w:rsidR="00913518" w:rsidRPr="0001072E">
        <w:rPr>
          <w:lang w:eastAsia="zh-CN"/>
        </w:rPr>
        <w:t>un bâtiment et la valeur médiane spatiale du niveau du signal à l</w:t>
      </w:r>
      <w:r w:rsidR="00AE5A88" w:rsidRPr="0001072E">
        <w:rPr>
          <w:lang w:eastAsia="zh-CN"/>
        </w:rPr>
        <w:t>'</w:t>
      </w:r>
      <w:r w:rsidR="00913518" w:rsidRPr="0001072E">
        <w:rPr>
          <w:lang w:eastAsia="zh-CN"/>
        </w:rPr>
        <w:t>intérieur du bâtiment, à la même hauteur au-dessus du sol, soit</w:t>
      </w:r>
      <w:r w:rsidR="002317CC" w:rsidRPr="0001072E">
        <w:rPr>
          <w:lang w:eastAsia="zh-CN"/>
        </w:rPr>
        <w:t xml:space="preserve"> </w:t>
      </w:r>
      <w:r w:rsidR="001D21A9" w:rsidRPr="0001072E">
        <w:t>«</w:t>
      </w:r>
      <w:r w:rsidR="003475AA" w:rsidRPr="0001072E">
        <w:t>h</w:t>
      </w:r>
      <w:r w:rsidR="001D21A9" w:rsidRPr="0001072E">
        <w:t>»</w:t>
      </w:r>
      <w:r w:rsidR="00913518" w:rsidRPr="0001072E">
        <w:t xml:space="preserve"> dans la Fig</w:t>
      </w:r>
      <w:r w:rsidR="006F52C6" w:rsidRPr="0001072E">
        <w:t>. </w:t>
      </w:r>
      <w:r w:rsidR="00DB301D" w:rsidRPr="0001072E">
        <w:t>17</w:t>
      </w:r>
      <w:r w:rsidR="003475AA" w:rsidRPr="0001072E">
        <w:t xml:space="preserve"> </w:t>
      </w:r>
      <w:r w:rsidR="00913518" w:rsidRPr="0001072E">
        <w:t>ci-dessous</w:t>
      </w:r>
      <w:r w:rsidR="003475AA" w:rsidRPr="0001072E">
        <w:t xml:space="preserve"> (</w:t>
      </w:r>
      <w:r w:rsidR="00913518" w:rsidRPr="0001072E">
        <w:t>c</w:t>
      </w:r>
      <w:r w:rsidR="00AE5A88" w:rsidRPr="0001072E">
        <w:t>'</w:t>
      </w:r>
      <w:r w:rsidR="00913518" w:rsidRPr="0001072E">
        <w:t>est-à-dire</w:t>
      </w:r>
      <w:r w:rsidR="003475AA" w:rsidRPr="0001072E">
        <w:t>, </w:t>
      </w:r>
      <w:r w:rsidR="00913518" w:rsidRPr="0001072E">
        <w:t>affaiblissement</w:t>
      </w:r>
      <w:r w:rsidR="003475AA" w:rsidRPr="0001072E">
        <w:t> =</w:t>
      </w:r>
      <w:r w:rsidR="00913518" w:rsidRPr="0001072E">
        <w:t xml:space="preserve"> </w:t>
      </w:r>
      <w:r w:rsidR="005E63A9" w:rsidRPr="0001072E">
        <w:t xml:space="preserve">valeur médiane spatiale du </w:t>
      </w:r>
      <w:r w:rsidR="00913518" w:rsidRPr="0001072E">
        <w:t>champ</w:t>
      </w:r>
      <w:r w:rsidR="005E63A9" w:rsidRPr="0001072E">
        <w:t xml:space="preserve"> en</w:t>
      </w:r>
      <w:r w:rsidR="00913518" w:rsidRPr="0001072E">
        <w:t xml:space="preserve"> extérieur</w:t>
      </w:r>
      <w:r w:rsidR="005E63A9" w:rsidRPr="0001072E">
        <w:t xml:space="preserve"> </w:t>
      </w:r>
      <w:r w:rsidR="003475AA" w:rsidRPr="0001072E">
        <w:t xml:space="preserve">– </w:t>
      </w:r>
      <w:r w:rsidR="005E63A9" w:rsidRPr="0001072E">
        <w:t xml:space="preserve">valeur médiane spatiale du </w:t>
      </w:r>
      <w:r w:rsidR="00913518" w:rsidRPr="0001072E">
        <w:t>champ</w:t>
      </w:r>
      <w:r w:rsidR="005E63A9" w:rsidRPr="0001072E">
        <w:t xml:space="preserve"> en</w:t>
      </w:r>
      <w:r w:rsidR="00913518" w:rsidRPr="0001072E">
        <w:t xml:space="preserve"> intérieur</w:t>
      </w:r>
      <w:r w:rsidR="003475AA" w:rsidRPr="0001072E">
        <w:t xml:space="preserve">, </w:t>
      </w:r>
      <w:r w:rsidR="00913518" w:rsidRPr="0001072E">
        <w:t>o</w:t>
      </w:r>
      <w:r w:rsidR="005E63A9" w:rsidRPr="0001072E">
        <w:t>ù</w:t>
      </w:r>
      <w:r w:rsidR="00913518" w:rsidRPr="0001072E">
        <w:t xml:space="preserve"> les mesures sont faites en décibels). Les mesures en extérieur ont pour objet d</w:t>
      </w:r>
      <w:r w:rsidR="00AE5A88" w:rsidRPr="0001072E">
        <w:t>'</w:t>
      </w:r>
      <w:r w:rsidR="00913518" w:rsidRPr="0001072E">
        <w:t>obtenir une valeur approximative du champ qui existerait en intérieur s</w:t>
      </w:r>
      <w:r w:rsidR="005E63A9" w:rsidRPr="0001072E">
        <w:t>'</w:t>
      </w:r>
      <w:r w:rsidR="00913518" w:rsidRPr="0001072E">
        <w:t>i</w:t>
      </w:r>
      <w:r w:rsidR="005E63A9" w:rsidRPr="0001072E">
        <w:t>l n'y avait pas de</w:t>
      </w:r>
      <w:r w:rsidR="00913518" w:rsidRPr="0001072E">
        <w:t xml:space="preserve"> bâtiment. Lorsque </w:t>
      </w:r>
      <w:r w:rsidR="005E63A9" w:rsidRPr="0001072E">
        <w:t>la distance</w:t>
      </w:r>
      <w:r w:rsidR="00913518" w:rsidRPr="0001072E">
        <w:t xml:space="preserve"> entre les mesures en extérieur et les mesures en intérieur représente une partie importante de l</w:t>
      </w:r>
      <w:r w:rsidR="00AE5A88" w:rsidRPr="0001072E">
        <w:t>'</w:t>
      </w:r>
      <w:r w:rsidR="00913518" w:rsidRPr="0001072E">
        <w:t>ensemble du trajet, il convient de tenir compte de l</w:t>
      </w:r>
      <w:r w:rsidR="00AE5A88" w:rsidRPr="0001072E">
        <w:t>'</w:t>
      </w:r>
      <w:r w:rsidR="00913518" w:rsidRPr="0001072E">
        <w:t>affaiblissement supplémentaire en espace libre.</w:t>
      </w:r>
    </w:p>
    <w:p w14:paraId="075B4791" w14:textId="4E2D33F8" w:rsidR="003475AA" w:rsidRPr="0001072E" w:rsidRDefault="00913518" w:rsidP="00D44160">
      <w:r w:rsidRPr="0001072E">
        <w:t>Il convient de mesurer le champ</w:t>
      </w:r>
      <w:r w:rsidR="005E63A9" w:rsidRPr="0001072E">
        <w:t xml:space="preserve"> en</w:t>
      </w:r>
      <w:r w:rsidRPr="0001072E">
        <w:t xml:space="preserve"> extérieur le plus possible à proximité du bâtiment tout en faisant en sorte d</w:t>
      </w:r>
      <w:r w:rsidR="00AE5A88" w:rsidRPr="0001072E">
        <w:t>'</w:t>
      </w:r>
      <w:r w:rsidRPr="0001072E">
        <w:t>éviter les effets du champ proche et de ne pas affecter les caractéristiques d</w:t>
      </w:r>
      <w:r w:rsidR="00AE5A88" w:rsidRPr="0001072E">
        <w:t>'</w:t>
      </w:r>
      <w:r w:rsidRPr="0001072E">
        <w:t>antenne. On peut s</w:t>
      </w:r>
      <w:r w:rsidR="00AE5A88" w:rsidRPr="0001072E">
        <w:t>'</w:t>
      </w:r>
      <w:r w:rsidRPr="0001072E">
        <w:t>attendre à ce que les mesures réalisées à l</w:t>
      </w:r>
      <w:r w:rsidR="00AE5A88" w:rsidRPr="0001072E">
        <w:t>'</w:t>
      </w:r>
      <w:r w:rsidRPr="0001072E">
        <w:t>aide d</w:t>
      </w:r>
      <w:r w:rsidR="00AE5A88" w:rsidRPr="0001072E">
        <w:t>'</w:t>
      </w:r>
      <w:r w:rsidRPr="0001072E">
        <w:t>antennes directives et d</w:t>
      </w:r>
      <w:r w:rsidR="00AE5A88" w:rsidRPr="0001072E">
        <w:t>'</w:t>
      </w:r>
      <w:r w:rsidRPr="0001072E">
        <w:t>antennes équidirectives donnent des résultats différents et</w:t>
      </w:r>
      <w:r w:rsidR="009838AE" w:rsidRPr="0001072E">
        <w:t xml:space="preserve"> les caractéristiques d</w:t>
      </w:r>
      <w:r w:rsidR="00AE5A88" w:rsidRPr="0001072E">
        <w:t>'</w:t>
      </w:r>
      <w:r w:rsidR="009838AE" w:rsidRPr="0001072E">
        <w:t>antenne devraient être, dans tous les cas, décrites avec soin. Lorsqu</w:t>
      </w:r>
      <w:r w:rsidR="00AE5A88" w:rsidRPr="0001072E">
        <w:t>'</w:t>
      </w:r>
      <w:r w:rsidR="009838AE" w:rsidRPr="0001072E">
        <w:t>il n</w:t>
      </w:r>
      <w:r w:rsidR="00AE5A88" w:rsidRPr="0001072E">
        <w:t>'</w:t>
      </w:r>
      <w:r w:rsidR="009838AE" w:rsidRPr="0001072E">
        <w:t xml:space="preserve">est pas possible de mesurer le champ en extérieur </w:t>
      </w:r>
      <w:r w:rsidR="005E63A9" w:rsidRPr="0001072E">
        <w:t xml:space="preserve">de l'onde </w:t>
      </w:r>
      <w:r w:rsidR="009838AE" w:rsidRPr="0001072E">
        <w:t>incident</w:t>
      </w:r>
      <w:r w:rsidR="005E63A9" w:rsidRPr="0001072E">
        <w:t>e</w:t>
      </w:r>
      <w:r w:rsidR="009838AE" w:rsidRPr="0001072E">
        <w:t xml:space="preserve"> sur le bâtiment, il convient d</w:t>
      </w:r>
      <w:r w:rsidR="00AE5A88" w:rsidRPr="0001072E">
        <w:t>'</w:t>
      </w:r>
      <w:r w:rsidR="009838AE" w:rsidRPr="0001072E">
        <w:t>utiliser une valeur prévue, ce qui devrait être indiqué clairement</w:t>
      </w:r>
      <w:r w:rsidR="002317CC" w:rsidRPr="0001072E">
        <w:t>.</w:t>
      </w:r>
    </w:p>
    <w:p w14:paraId="53D53208" w14:textId="77777777" w:rsidR="003475AA" w:rsidRPr="0001072E" w:rsidRDefault="009838AE" w:rsidP="00D44160">
      <w:r w:rsidRPr="0001072E">
        <w:t xml:space="preserve">Les mesures devraient en règle générale être réalisées </w:t>
      </w:r>
      <w:r w:rsidR="00AB385F" w:rsidRPr="0001072E">
        <w:t>lorsque le terminal en extérieur est en visibilité directe d</w:t>
      </w:r>
      <w:r w:rsidR="00AE5A88" w:rsidRPr="0001072E">
        <w:t>'</w:t>
      </w:r>
      <w:r w:rsidR="00AB385F" w:rsidRPr="0001072E">
        <w:t xml:space="preserve">une </w:t>
      </w:r>
      <w:r w:rsidR="005E63A9" w:rsidRPr="0001072E">
        <w:t>face</w:t>
      </w:r>
      <w:r w:rsidR="00AB385F" w:rsidRPr="0001072E">
        <w:t xml:space="preserve"> du bâtiment soumis à l</w:t>
      </w:r>
      <w:r w:rsidR="00AE5A88" w:rsidRPr="0001072E">
        <w:t>'</w:t>
      </w:r>
      <w:r w:rsidR="00AB385F" w:rsidRPr="0001072E">
        <w:t>essai</w:t>
      </w:r>
      <w:r w:rsidR="002317CC" w:rsidRPr="0001072E">
        <w:t>.</w:t>
      </w:r>
    </w:p>
    <w:p w14:paraId="34ED4B20" w14:textId="53ACB220" w:rsidR="003475AA" w:rsidRPr="0001072E" w:rsidRDefault="003475AA" w:rsidP="00D44160">
      <w:pPr>
        <w:pStyle w:val="FigureNo"/>
        <w:rPr>
          <w:lang w:eastAsia="ja-JP"/>
        </w:rPr>
      </w:pPr>
      <w:r w:rsidRPr="0001072E">
        <w:rPr>
          <w:lang w:eastAsia="ja-JP"/>
        </w:rPr>
        <w:t xml:space="preserve">Figure </w:t>
      </w:r>
      <w:r w:rsidR="00DB301D" w:rsidRPr="0001072E">
        <w:rPr>
          <w:lang w:eastAsia="ja-JP"/>
        </w:rPr>
        <w:t>17</w:t>
      </w:r>
    </w:p>
    <w:p w14:paraId="0E67EBE3" w14:textId="13FEFF19" w:rsidR="003475AA" w:rsidRPr="0001072E" w:rsidRDefault="00AB385F" w:rsidP="00D44160">
      <w:pPr>
        <w:pStyle w:val="Figuretitle"/>
        <w:rPr>
          <w:lang w:eastAsia="ja-JP"/>
        </w:rPr>
      </w:pPr>
      <w:r w:rsidRPr="0001072E">
        <w:rPr>
          <w:lang w:eastAsia="ja-JP"/>
        </w:rPr>
        <w:t>Emplacement des antennes de référence et de mesures pour la mesure de l</w:t>
      </w:r>
      <w:r w:rsidR="00AE5A88" w:rsidRPr="0001072E">
        <w:rPr>
          <w:lang w:eastAsia="ja-JP"/>
        </w:rPr>
        <w:t>'</w:t>
      </w:r>
      <w:r w:rsidRPr="0001072E">
        <w:rPr>
          <w:lang w:eastAsia="ja-JP"/>
        </w:rPr>
        <w:t xml:space="preserve">affaiblissement </w:t>
      </w:r>
      <w:r w:rsidR="005E63A9" w:rsidRPr="0001072E">
        <w:rPr>
          <w:lang w:eastAsia="ja-JP"/>
        </w:rPr>
        <w:br/>
      </w:r>
      <w:r w:rsidRPr="0001072E">
        <w:rPr>
          <w:lang w:eastAsia="ja-JP"/>
        </w:rPr>
        <w:t xml:space="preserve">dû à la pénétration dans les bâtiments </w:t>
      </w:r>
    </w:p>
    <w:p w14:paraId="0BE29731" w14:textId="1B01B473" w:rsidR="006F52C6" w:rsidRPr="0001072E" w:rsidRDefault="006F52C6" w:rsidP="006F52C6">
      <w:pPr>
        <w:pStyle w:val="Figure"/>
        <w:rPr>
          <w:lang w:eastAsia="ja-JP"/>
        </w:rPr>
      </w:pPr>
      <w:r w:rsidRPr="0001072E">
        <w:rPr>
          <w:lang w:eastAsia="ja-JP"/>
        </w:rPr>
        <w:drawing>
          <wp:inline distT="0" distB="0" distL="0" distR="0" wp14:anchorId="2B746CF4" wp14:editId="1A69A82E">
            <wp:extent cx="4486772" cy="2074780"/>
            <wp:effectExtent l="0" t="0" r="0" b="1905"/>
            <wp:docPr id="21" name="Picture 21" descr="A picture containing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2040_2-17.png"/>
                    <pic:cNvPicPr/>
                  </pic:nvPicPr>
                  <pic:blipFill>
                    <a:blip r:embed="rId252" cstate="print">
                      <a:extLst>
                        <a:ext uri="{28A0092B-C50C-407E-A947-70E740481C1C}">
                          <a14:useLocalDpi xmlns:a14="http://schemas.microsoft.com/office/drawing/2010/main" val="0"/>
                        </a:ext>
                      </a:extLst>
                    </a:blip>
                    <a:stretch>
                      <a:fillRect/>
                    </a:stretch>
                  </pic:blipFill>
                  <pic:spPr>
                    <a:xfrm>
                      <a:off x="0" y="0"/>
                      <a:ext cx="4505986" cy="2083665"/>
                    </a:xfrm>
                    <a:prstGeom prst="rect">
                      <a:avLst/>
                    </a:prstGeom>
                  </pic:spPr>
                </pic:pic>
              </a:graphicData>
            </a:graphic>
          </wp:inline>
        </w:drawing>
      </w:r>
    </w:p>
    <w:p w14:paraId="4616BC7C" w14:textId="77777777" w:rsidR="003475AA" w:rsidRPr="0001072E" w:rsidRDefault="00AB385F" w:rsidP="006F52C6">
      <w:pPr>
        <w:pStyle w:val="Normalaftertitle"/>
      </w:pPr>
      <w:r w:rsidRPr="0001072E">
        <w:t>La zone retenue pour effectuer une moyenne spatiale à l</w:t>
      </w:r>
      <w:r w:rsidR="00AE5A88" w:rsidRPr="0001072E">
        <w:t>'</w:t>
      </w:r>
      <w:r w:rsidRPr="0001072E">
        <w:t>intérieur du bâtiment dépendra de l</w:t>
      </w:r>
      <w:r w:rsidR="00AE5A88" w:rsidRPr="0001072E">
        <w:t>'</w:t>
      </w:r>
      <w:r w:rsidRPr="0001072E">
        <w:t>application et devrait être clairement indiquée</w:t>
      </w:r>
      <w:r w:rsidR="004B5D7A" w:rsidRPr="0001072E">
        <w:t>;</w:t>
      </w:r>
      <w:r w:rsidRPr="0001072E">
        <w:t xml:space="preserve"> les moyennes établies dans les pièces se sont avérées être une base commode et utile pour la discrétisation</w:t>
      </w:r>
      <w:r w:rsidR="003475AA" w:rsidRPr="0001072E">
        <w:t>.</w:t>
      </w:r>
    </w:p>
    <w:p w14:paraId="7149ADFF" w14:textId="1E170888" w:rsidR="003475AA" w:rsidRPr="0001072E" w:rsidRDefault="003475AA" w:rsidP="00D44160">
      <w:pPr>
        <w:pStyle w:val="Heading2"/>
      </w:pPr>
      <w:r w:rsidRPr="0001072E">
        <w:t>4.2</w:t>
      </w:r>
      <w:r w:rsidRPr="0001072E">
        <w:tab/>
      </w:r>
      <w:r w:rsidR="00AB385F" w:rsidRPr="0001072E">
        <w:t xml:space="preserve">Paramètres </w:t>
      </w:r>
      <w:r w:rsidR="005E63A9" w:rsidRPr="0001072E">
        <w:t>dont il faut tenir compte</w:t>
      </w:r>
    </w:p>
    <w:p w14:paraId="32A4FE62" w14:textId="77777777" w:rsidR="003475AA" w:rsidRPr="0001072E" w:rsidRDefault="00AB385F" w:rsidP="00D44160">
      <w:r w:rsidRPr="0001072E">
        <w:t>Il convient d</w:t>
      </w:r>
      <w:r w:rsidR="005E63A9" w:rsidRPr="0001072E">
        <w:t>e tenir compte</w:t>
      </w:r>
      <w:r w:rsidRPr="0001072E">
        <w:t xml:space="preserve"> des paramètres suivants lorsque l</w:t>
      </w:r>
      <w:r w:rsidR="00AE5A88" w:rsidRPr="0001072E">
        <w:t>'</w:t>
      </w:r>
      <w:r w:rsidRPr="0001072E">
        <w:t>on effectue des mesures de l</w:t>
      </w:r>
      <w:r w:rsidR="00AE5A88" w:rsidRPr="0001072E">
        <w:t>'</w:t>
      </w:r>
      <w:r w:rsidRPr="0001072E">
        <w:t>affaiblissement dû à la</w:t>
      </w:r>
      <w:r w:rsidR="005E63A9" w:rsidRPr="0001072E">
        <w:t xml:space="preserve"> pénétration dans les bâtiments.</w:t>
      </w:r>
    </w:p>
    <w:p w14:paraId="7EBFBB0E" w14:textId="0C36A64F" w:rsidR="003475AA" w:rsidRPr="0001072E" w:rsidRDefault="00AB385F" w:rsidP="00D44160">
      <w:r w:rsidRPr="0001072E">
        <w:t>On suppose que chaque</w:t>
      </w:r>
      <w:r w:rsidR="005E63A9" w:rsidRPr="0001072E">
        <w:t xml:space="preserve"> ensemble de</w:t>
      </w:r>
      <w:r w:rsidRPr="0001072E">
        <w:t xml:space="preserve"> mesure</w:t>
      </w:r>
      <w:r w:rsidR="005E63A9" w:rsidRPr="0001072E">
        <w:t>s</w:t>
      </w:r>
      <w:r w:rsidRPr="0001072E">
        <w:t xml:space="preserve"> consistera en un certain nombre d</w:t>
      </w:r>
      <w:r w:rsidR="00AE5A88" w:rsidRPr="0001072E">
        <w:t>'</w:t>
      </w:r>
      <w:r w:rsidRPr="0001072E">
        <w:t>échantillons, les résultats étant présentés</w:t>
      </w:r>
      <w:r w:rsidR="005E63A9" w:rsidRPr="0001072E">
        <w:t xml:space="preserve"> dans un tableau</w:t>
      </w:r>
      <w:r w:rsidRPr="0001072E">
        <w:t xml:space="preserve"> sous forme d</w:t>
      </w:r>
      <w:r w:rsidR="00AE5A88" w:rsidRPr="0001072E">
        <w:t>'</w:t>
      </w:r>
      <w:r w:rsidRPr="0001072E">
        <w:t>une distribution cumulative de l</w:t>
      </w:r>
      <w:r w:rsidR="00AE5A88" w:rsidRPr="0001072E">
        <w:t>'</w:t>
      </w:r>
      <w:r w:rsidRPr="0001072E">
        <w:t>affaiblissement</w:t>
      </w:r>
      <w:r w:rsidR="003475AA" w:rsidRPr="0001072E">
        <w:t>.</w:t>
      </w:r>
    </w:p>
    <w:p w14:paraId="1C7816E7" w14:textId="68D8FFCB" w:rsidR="003475AA" w:rsidRPr="0001072E" w:rsidRDefault="00AB385F" w:rsidP="00D44160">
      <w:r w:rsidRPr="0001072E">
        <w:t>Il est demandé aux chercheurs de fournir autant de précisions supplémentaires que possible, en particulier des photographies en intérieur et en extérieur</w:t>
      </w:r>
      <w:r w:rsidR="005E63A9" w:rsidRPr="0001072E">
        <w:t>,</w:t>
      </w:r>
      <w:r w:rsidRPr="0001072E">
        <w:t xml:space="preserve"> chaque fois que cela est possible.</w:t>
      </w:r>
    </w:p>
    <w:p w14:paraId="4613577C" w14:textId="269F755E" w:rsidR="003475AA" w:rsidRPr="0001072E" w:rsidRDefault="003475AA" w:rsidP="00D44160">
      <w:pPr>
        <w:pStyle w:val="TableNo"/>
      </w:pPr>
      <w:r w:rsidRPr="0001072E">
        <w:lastRenderedPageBreak/>
        <w:t>TABLE</w:t>
      </w:r>
      <w:r w:rsidR="00AB385F" w:rsidRPr="0001072E">
        <w:t>AU</w:t>
      </w:r>
      <w:r w:rsidRPr="0001072E">
        <w:t xml:space="preserve"> </w:t>
      </w:r>
      <w:r w:rsidR="00DB301D" w:rsidRPr="0001072E">
        <w:t>4</w:t>
      </w:r>
    </w:p>
    <w:p w14:paraId="6F101965" w14:textId="1643E351" w:rsidR="003475AA" w:rsidRPr="0001072E" w:rsidRDefault="00AB385F" w:rsidP="00D44160">
      <w:pPr>
        <w:pStyle w:val="Tabletitle"/>
      </w:pPr>
      <w:r w:rsidRPr="0001072E">
        <w:t>Paramètres de mesur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42"/>
        <w:gridCol w:w="3892"/>
        <w:gridCol w:w="3005"/>
      </w:tblGrid>
      <w:tr w:rsidR="003475AA" w:rsidRPr="0001072E" w14:paraId="009B454D" w14:textId="77777777" w:rsidTr="006F52C6">
        <w:trPr>
          <w:jc w:val="center"/>
        </w:trPr>
        <w:tc>
          <w:tcPr>
            <w:tcW w:w="2739" w:type="dxa"/>
          </w:tcPr>
          <w:p w14:paraId="57AB205D" w14:textId="77777777" w:rsidR="003475AA" w:rsidRPr="0001072E" w:rsidRDefault="00AB385F" w:rsidP="00D44160">
            <w:pPr>
              <w:pStyle w:val="Tablehead"/>
            </w:pPr>
            <w:r w:rsidRPr="0001072E">
              <w:t>Paramètre</w:t>
            </w:r>
          </w:p>
        </w:tc>
        <w:tc>
          <w:tcPr>
            <w:tcW w:w="3888" w:type="dxa"/>
          </w:tcPr>
          <w:p w14:paraId="5B05868C" w14:textId="77777777" w:rsidR="003475AA" w:rsidRPr="0001072E" w:rsidRDefault="00AB385F" w:rsidP="00D44160">
            <w:pPr>
              <w:pStyle w:val="Tablehead"/>
            </w:pPr>
            <w:r w:rsidRPr="0001072E">
              <w:t>Unités ou classification</w:t>
            </w:r>
          </w:p>
        </w:tc>
        <w:tc>
          <w:tcPr>
            <w:tcW w:w="3002" w:type="dxa"/>
          </w:tcPr>
          <w:p w14:paraId="7E077EE0" w14:textId="77777777" w:rsidR="003475AA" w:rsidRPr="0001072E" w:rsidRDefault="003475AA" w:rsidP="00D44160">
            <w:pPr>
              <w:pStyle w:val="Tablehead"/>
            </w:pPr>
            <w:r w:rsidRPr="0001072E">
              <w:t>Notes</w:t>
            </w:r>
          </w:p>
        </w:tc>
      </w:tr>
      <w:tr w:rsidR="003475AA" w:rsidRPr="0001072E" w14:paraId="6F9A30E8" w14:textId="77777777" w:rsidTr="006F52C6">
        <w:trPr>
          <w:jc w:val="center"/>
        </w:trPr>
        <w:tc>
          <w:tcPr>
            <w:tcW w:w="2739" w:type="dxa"/>
          </w:tcPr>
          <w:p w14:paraId="5FBE3A11" w14:textId="77777777" w:rsidR="003475AA" w:rsidRPr="0001072E" w:rsidRDefault="00AB385F" w:rsidP="00D44160">
            <w:pPr>
              <w:pStyle w:val="Tabletext"/>
              <w:keepNext/>
              <w:keepLines/>
              <w:jc w:val="left"/>
            </w:pPr>
            <w:r w:rsidRPr="0001072E">
              <w:t>Fréquence</w:t>
            </w:r>
          </w:p>
        </w:tc>
        <w:tc>
          <w:tcPr>
            <w:tcW w:w="3888" w:type="dxa"/>
          </w:tcPr>
          <w:p w14:paraId="1FC686A1" w14:textId="77777777" w:rsidR="003475AA" w:rsidRPr="0001072E" w:rsidRDefault="003475AA" w:rsidP="00D44160">
            <w:pPr>
              <w:pStyle w:val="Tabletext"/>
              <w:keepNext/>
              <w:keepLines/>
              <w:jc w:val="left"/>
            </w:pPr>
            <w:r w:rsidRPr="0001072E">
              <w:t>MHz</w:t>
            </w:r>
          </w:p>
        </w:tc>
        <w:tc>
          <w:tcPr>
            <w:tcW w:w="3002" w:type="dxa"/>
          </w:tcPr>
          <w:p w14:paraId="1E27955F" w14:textId="77777777" w:rsidR="003475AA" w:rsidRPr="0001072E" w:rsidRDefault="003475AA" w:rsidP="00D44160">
            <w:pPr>
              <w:keepNext/>
              <w:keepLines/>
              <w:jc w:val="left"/>
            </w:pPr>
          </w:p>
        </w:tc>
      </w:tr>
      <w:tr w:rsidR="003475AA" w:rsidRPr="0001072E" w14:paraId="17B85B72" w14:textId="77777777" w:rsidTr="006F52C6">
        <w:trPr>
          <w:jc w:val="center"/>
        </w:trPr>
        <w:tc>
          <w:tcPr>
            <w:tcW w:w="2739" w:type="dxa"/>
          </w:tcPr>
          <w:p w14:paraId="0953147E" w14:textId="77777777" w:rsidR="003475AA" w:rsidRPr="0001072E" w:rsidRDefault="00AB385F" w:rsidP="00D44160">
            <w:pPr>
              <w:pStyle w:val="Tabletext"/>
              <w:keepNext/>
              <w:keepLines/>
              <w:jc w:val="left"/>
            </w:pPr>
            <w:r w:rsidRPr="0001072E">
              <w:t>Largeur de bande du signal soumis au test</w:t>
            </w:r>
          </w:p>
        </w:tc>
        <w:tc>
          <w:tcPr>
            <w:tcW w:w="3888" w:type="dxa"/>
          </w:tcPr>
          <w:p w14:paraId="5345E1F1" w14:textId="77777777" w:rsidR="003475AA" w:rsidRPr="0001072E" w:rsidRDefault="003475AA" w:rsidP="00D44160">
            <w:pPr>
              <w:pStyle w:val="Tabletext"/>
              <w:keepNext/>
              <w:keepLines/>
              <w:jc w:val="left"/>
            </w:pPr>
            <w:r w:rsidRPr="0001072E">
              <w:t>MHz</w:t>
            </w:r>
          </w:p>
        </w:tc>
        <w:tc>
          <w:tcPr>
            <w:tcW w:w="3002" w:type="dxa"/>
          </w:tcPr>
          <w:p w14:paraId="3AF9AEEC" w14:textId="77777777" w:rsidR="003475AA" w:rsidRPr="0001072E" w:rsidRDefault="003475AA" w:rsidP="00D44160">
            <w:pPr>
              <w:pStyle w:val="Tabletext"/>
              <w:keepNext/>
              <w:keepLines/>
              <w:jc w:val="left"/>
            </w:pPr>
            <w:r w:rsidRPr="0001072E">
              <w:t xml:space="preserve">0 MHz </w:t>
            </w:r>
            <w:r w:rsidR="001A3596" w:rsidRPr="0001072E">
              <w:t xml:space="preserve">si </w:t>
            </w:r>
            <w:r w:rsidR="009C4E37" w:rsidRPr="0001072E">
              <w:t xml:space="preserve">une </w:t>
            </w:r>
            <w:r w:rsidR="001A3596" w:rsidRPr="0001072E">
              <w:t>source en ondes entretenues</w:t>
            </w:r>
            <w:r w:rsidR="009C4E37" w:rsidRPr="0001072E">
              <w:t xml:space="preserve"> est</w:t>
            </w:r>
            <w:r w:rsidR="001A3596" w:rsidRPr="0001072E">
              <w:t xml:space="preserve"> utilisée</w:t>
            </w:r>
          </w:p>
        </w:tc>
      </w:tr>
      <w:tr w:rsidR="003475AA" w:rsidRPr="0001072E" w14:paraId="31D05190" w14:textId="77777777" w:rsidTr="006F52C6">
        <w:trPr>
          <w:trHeight w:val="1036"/>
          <w:jc w:val="center"/>
        </w:trPr>
        <w:tc>
          <w:tcPr>
            <w:tcW w:w="2739" w:type="dxa"/>
          </w:tcPr>
          <w:p w14:paraId="1698D160" w14:textId="77777777" w:rsidR="003475AA" w:rsidRPr="0001072E" w:rsidRDefault="00AB385F" w:rsidP="00D44160">
            <w:pPr>
              <w:pStyle w:val="Tabletext"/>
              <w:keepNext/>
              <w:keepLines/>
              <w:jc w:val="left"/>
            </w:pPr>
            <w:r w:rsidRPr="0001072E">
              <w:t>Environnement</w:t>
            </w:r>
          </w:p>
        </w:tc>
        <w:tc>
          <w:tcPr>
            <w:tcW w:w="3888" w:type="dxa"/>
          </w:tcPr>
          <w:p w14:paraId="7FA502BF" w14:textId="77777777" w:rsidR="003475AA" w:rsidRPr="0001072E" w:rsidRDefault="0022200E" w:rsidP="00D44160">
            <w:pPr>
              <w:pStyle w:val="Tabletext"/>
              <w:keepNext/>
              <w:keepLines/>
              <w:jc w:val="left"/>
            </w:pPr>
            <w:r w:rsidRPr="0001072E">
              <w:t>D</w:t>
            </w:r>
            <w:r w:rsidR="00EC6004" w:rsidRPr="0001072E">
              <w:t xml:space="preserve">égagé/suburbain/urbain/urbain dense </w:t>
            </w:r>
          </w:p>
        </w:tc>
        <w:tc>
          <w:tcPr>
            <w:tcW w:w="3002" w:type="dxa"/>
          </w:tcPr>
          <w:p w14:paraId="78676666" w14:textId="77777777" w:rsidR="003475AA" w:rsidRPr="0001072E" w:rsidRDefault="001A3596" w:rsidP="00D44160">
            <w:pPr>
              <w:pStyle w:val="Tabletext"/>
              <w:keepNext/>
              <w:keepLines/>
              <w:jc w:val="left"/>
            </w:pPr>
            <w:r w:rsidRPr="0001072E">
              <w:t>Nécessité d</w:t>
            </w:r>
            <w:r w:rsidR="00AE5A88" w:rsidRPr="0001072E">
              <w:t>'</w:t>
            </w:r>
            <w:r w:rsidRPr="0001072E">
              <w:t>évaluer l</w:t>
            </w:r>
            <w:r w:rsidR="00AE5A88" w:rsidRPr="0001072E">
              <w:t>'</w:t>
            </w:r>
            <w:r w:rsidRPr="0001072E">
              <w:t>importance du couplage</w:t>
            </w:r>
            <w:r w:rsidR="002317CC" w:rsidRPr="0001072E">
              <w:t xml:space="preserve"> </w:t>
            </w:r>
            <w:r w:rsidRPr="0001072E">
              <w:t>par diffusion de l</w:t>
            </w:r>
            <w:r w:rsidR="00AE5A88" w:rsidRPr="0001072E">
              <w:t>'</w:t>
            </w:r>
            <w:r w:rsidRPr="0001072E">
              <w:t>énergie provenant d</w:t>
            </w:r>
            <w:r w:rsidR="00AE5A88" w:rsidRPr="0001072E">
              <w:t>'</w:t>
            </w:r>
            <w:r w:rsidRPr="0001072E">
              <w:t>autre</w:t>
            </w:r>
            <w:r w:rsidR="009C4E37" w:rsidRPr="0001072E">
              <w:t>s</w:t>
            </w:r>
            <w:r w:rsidRPr="0001072E">
              <w:t xml:space="preserve"> bâtiments</w:t>
            </w:r>
          </w:p>
        </w:tc>
      </w:tr>
      <w:tr w:rsidR="003475AA" w:rsidRPr="0001072E" w14:paraId="635379BD" w14:textId="77777777" w:rsidTr="006F52C6">
        <w:trPr>
          <w:jc w:val="center"/>
        </w:trPr>
        <w:tc>
          <w:tcPr>
            <w:tcW w:w="2739" w:type="dxa"/>
          </w:tcPr>
          <w:p w14:paraId="1FD5DA8E" w14:textId="77777777" w:rsidR="003475AA" w:rsidRPr="0001072E" w:rsidRDefault="00AB385F" w:rsidP="00D44160">
            <w:pPr>
              <w:pStyle w:val="Tabletext"/>
              <w:keepNext/>
              <w:keepLines/>
              <w:jc w:val="left"/>
            </w:pPr>
            <w:r w:rsidRPr="0001072E">
              <w:t>Visibilité directe par rapport au bâtiment</w:t>
            </w:r>
            <w:r w:rsidR="009C4E37" w:rsidRPr="0001072E">
              <w:t>?</w:t>
            </w:r>
          </w:p>
        </w:tc>
        <w:tc>
          <w:tcPr>
            <w:tcW w:w="3888" w:type="dxa"/>
          </w:tcPr>
          <w:p w14:paraId="6A2E39DF" w14:textId="77777777" w:rsidR="003475AA" w:rsidRPr="0001072E" w:rsidRDefault="00EC6004" w:rsidP="00D44160">
            <w:pPr>
              <w:pStyle w:val="Tabletext"/>
              <w:keepNext/>
              <w:keepLines/>
              <w:jc w:val="left"/>
            </w:pPr>
            <w:r w:rsidRPr="0001072E">
              <w:t>Oui/non</w:t>
            </w:r>
          </w:p>
        </w:tc>
        <w:tc>
          <w:tcPr>
            <w:tcW w:w="3002" w:type="dxa"/>
          </w:tcPr>
          <w:p w14:paraId="0A6F1A60" w14:textId="77777777" w:rsidR="003475AA" w:rsidRPr="0001072E" w:rsidRDefault="001A3596" w:rsidP="00D44160">
            <w:pPr>
              <w:pStyle w:val="Tabletext"/>
              <w:keepNext/>
              <w:keepLines/>
              <w:jc w:val="left"/>
            </w:pPr>
            <w:r w:rsidRPr="0001072E">
              <w:t>Normalement en visibilité directe pour évi</w:t>
            </w:r>
            <w:r w:rsidR="008A1567" w:rsidRPr="0001072E">
              <w:t>t</w:t>
            </w:r>
            <w:r w:rsidRPr="0001072E">
              <w:t>er le plus possible les er</w:t>
            </w:r>
            <w:r w:rsidR="009C4E37" w:rsidRPr="0001072E">
              <w:t>r</w:t>
            </w:r>
            <w:r w:rsidRPr="0001072E">
              <w:t>eurs de mesure</w:t>
            </w:r>
          </w:p>
        </w:tc>
      </w:tr>
      <w:tr w:rsidR="003475AA" w:rsidRPr="0001072E" w14:paraId="6F1EC94B" w14:textId="77777777" w:rsidTr="006F52C6">
        <w:trPr>
          <w:jc w:val="center"/>
        </w:trPr>
        <w:tc>
          <w:tcPr>
            <w:tcW w:w="2739" w:type="dxa"/>
          </w:tcPr>
          <w:p w14:paraId="14722F97" w14:textId="77777777" w:rsidR="003475AA" w:rsidRPr="0001072E" w:rsidRDefault="00AB385F" w:rsidP="00D44160">
            <w:pPr>
              <w:pStyle w:val="Tabletext"/>
              <w:keepNext/>
              <w:keepLines/>
              <w:jc w:val="left"/>
            </w:pPr>
            <w:r w:rsidRPr="0001072E">
              <w:t>Moyenne</w:t>
            </w:r>
          </w:p>
        </w:tc>
        <w:tc>
          <w:tcPr>
            <w:tcW w:w="3888" w:type="dxa"/>
          </w:tcPr>
          <w:p w14:paraId="7B9864DB" w14:textId="77777777" w:rsidR="003475AA" w:rsidRPr="0001072E" w:rsidRDefault="00EC6004" w:rsidP="00D44160">
            <w:pPr>
              <w:pStyle w:val="Tabletext"/>
              <w:keepNext/>
              <w:keepLines/>
              <w:jc w:val="left"/>
            </w:pPr>
            <w:r w:rsidRPr="0001072E">
              <w:t>Spectrale/spatiale/autre</w:t>
            </w:r>
          </w:p>
        </w:tc>
        <w:tc>
          <w:tcPr>
            <w:tcW w:w="3002" w:type="dxa"/>
          </w:tcPr>
          <w:p w14:paraId="20621DD2" w14:textId="77777777" w:rsidR="003475AA" w:rsidRPr="0001072E" w:rsidRDefault="001A3596" w:rsidP="00D44160">
            <w:pPr>
              <w:pStyle w:val="Tabletext"/>
              <w:keepNext/>
              <w:keepLines/>
              <w:jc w:val="left"/>
            </w:pPr>
            <w:r w:rsidRPr="0001072E">
              <w:t>Champ de format libre pour que les utilisateurs puiss</w:t>
            </w:r>
            <w:r w:rsidR="009C4E37" w:rsidRPr="0001072E">
              <w:t>e</w:t>
            </w:r>
            <w:r w:rsidRPr="0001072E">
              <w:t>nt décrire la forme de la moyenne (éventuellement utilisée)</w:t>
            </w:r>
          </w:p>
        </w:tc>
      </w:tr>
      <w:tr w:rsidR="003475AA" w:rsidRPr="0001072E" w14:paraId="2B486D7E" w14:textId="77777777" w:rsidTr="006F52C6">
        <w:trPr>
          <w:jc w:val="center"/>
        </w:trPr>
        <w:tc>
          <w:tcPr>
            <w:tcW w:w="2739" w:type="dxa"/>
          </w:tcPr>
          <w:p w14:paraId="0B1D3171" w14:textId="77777777" w:rsidR="003475AA" w:rsidRPr="0001072E" w:rsidRDefault="00AB385F" w:rsidP="00D44160">
            <w:pPr>
              <w:pStyle w:val="Tabletext"/>
              <w:keepNext/>
              <w:keepLines/>
              <w:jc w:val="left"/>
            </w:pPr>
            <w:r w:rsidRPr="0001072E">
              <w:t xml:space="preserve">Profondeur de la pénétration </w:t>
            </w:r>
          </w:p>
        </w:tc>
        <w:tc>
          <w:tcPr>
            <w:tcW w:w="3888" w:type="dxa"/>
          </w:tcPr>
          <w:p w14:paraId="79FE84CE" w14:textId="77777777" w:rsidR="003475AA" w:rsidRPr="0001072E" w:rsidRDefault="003475AA" w:rsidP="00D44160">
            <w:pPr>
              <w:pStyle w:val="Tabletext"/>
              <w:keepNext/>
              <w:keepLines/>
              <w:jc w:val="left"/>
            </w:pPr>
            <w:r w:rsidRPr="0001072E">
              <w:t>1 = </w:t>
            </w:r>
            <w:r w:rsidR="001A3596" w:rsidRPr="0001072E">
              <w:t xml:space="preserve">terminal </w:t>
            </w:r>
            <w:r w:rsidR="009C4E37" w:rsidRPr="0001072E">
              <w:t>à l'intérieur</w:t>
            </w:r>
            <w:r w:rsidR="001A3596" w:rsidRPr="0001072E">
              <w:t xml:space="preserve"> </w:t>
            </w:r>
            <w:r w:rsidR="009C4E37" w:rsidRPr="0001072E">
              <w:t>d'</w:t>
            </w:r>
            <w:r w:rsidR="001A3596" w:rsidRPr="0001072E">
              <w:t>une pièce</w:t>
            </w:r>
            <w:r w:rsidRPr="0001072E">
              <w:t>/</w:t>
            </w:r>
            <w:r w:rsidR="009C4E37" w:rsidRPr="0001072E">
              <w:t xml:space="preserve">d'un </w:t>
            </w:r>
            <w:r w:rsidR="001A3596" w:rsidRPr="0001072E">
              <w:t xml:space="preserve">espace avec mur extérieur </w:t>
            </w:r>
            <w:r w:rsidR="009C4E37" w:rsidRPr="0001072E">
              <w:t>en</w:t>
            </w:r>
            <w:r w:rsidR="001A3596" w:rsidRPr="0001072E">
              <w:t xml:space="preserve"> face </w:t>
            </w:r>
            <w:r w:rsidR="009C4E37" w:rsidRPr="0001072E">
              <w:t>duquel se trouve le</w:t>
            </w:r>
            <w:r w:rsidR="001A3596" w:rsidRPr="0001072E">
              <w:t xml:space="preserve"> terminal extérieur</w:t>
            </w:r>
          </w:p>
          <w:p w14:paraId="3439BAFD" w14:textId="77777777" w:rsidR="003475AA" w:rsidRPr="0001072E" w:rsidRDefault="003475AA" w:rsidP="00D44160">
            <w:pPr>
              <w:pStyle w:val="Tabletext"/>
              <w:keepNext/>
              <w:keepLines/>
              <w:jc w:val="left"/>
            </w:pPr>
            <w:r w:rsidRPr="0001072E">
              <w:t xml:space="preserve">2 = </w:t>
            </w:r>
            <w:r w:rsidR="001A3596" w:rsidRPr="0001072E">
              <w:t>terminal</w:t>
            </w:r>
            <w:r w:rsidR="009C4E37" w:rsidRPr="0001072E">
              <w:t xml:space="preserve"> à</w:t>
            </w:r>
            <w:r w:rsidR="001A3596" w:rsidRPr="0001072E">
              <w:t xml:space="preserve"> </w:t>
            </w:r>
            <w:r w:rsidR="009C4E37" w:rsidRPr="0001072E">
              <w:t>l'</w:t>
            </w:r>
            <w:r w:rsidR="001A3596" w:rsidRPr="0001072E">
              <w:t xml:space="preserve">intérieur </w:t>
            </w:r>
            <w:r w:rsidR="009C4E37" w:rsidRPr="0001072E">
              <w:t>d'</w:t>
            </w:r>
            <w:r w:rsidR="001A3596" w:rsidRPr="0001072E">
              <w:t>une pièce</w:t>
            </w:r>
            <w:r w:rsidRPr="0001072E">
              <w:t>/</w:t>
            </w:r>
            <w:r w:rsidR="009C4E37" w:rsidRPr="0001072E">
              <w:t xml:space="preserve">d'un </w:t>
            </w:r>
            <w:r w:rsidR="001A3596" w:rsidRPr="0001072E">
              <w:t>espace sans mur extérieur</w:t>
            </w:r>
          </w:p>
          <w:p w14:paraId="25C741F8" w14:textId="77777777" w:rsidR="003475AA" w:rsidRPr="0001072E" w:rsidRDefault="003475AA" w:rsidP="00D44160">
            <w:pPr>
              <w:pStyle w:val="Tabletext"/>
              <w:keepNext/>
              <w:keepLines/>
              <w:jc w:val="left"/>
            </w:pPr>
            <w:r w:rsidRPr="0001072E">
              <w:t xml:space="preserve">3 = </w:t>
            </w:r>
            <w:r w:rsidR="001A3596" w:rsidRPr="0001072E">
              <w:t xml:space="preserve">terminal </w:t>
            </w:r>
            <w:r w:rsidR="009C4E37" w:rsidRPr="0001072E">
              <w:t>à l'</w:t>
            </w:r>
            <w:r w:rsidR="001A3596" w:rsidRPr="0001072E">
              <w:t xml:space="preserve">intérieur </w:t>
            </w:r>
            <w:r w:rsidR="009C4E37" w:rsidRPr="0001072E">
              <w:t>d'une pièce</w:t>
            </w:r>
            <w:r w:rsidRPr="0001072E">
              <w:t>/</w:t>
            </w:r>
            <w:r w:rsidR="009C4E37" w:rsidRPr="0001072E">
              <w:t xml:space="preserve">d'un </w:t>
            </w:r>
            <w:r w:rsidR="001A3596" w:rsidRPr="0001072E">
              <w:t>e</w:t>
            </w:r>
            <w:r w:rsidR="009C4E37" w:rsidRPr="0001072E">
              <w:t>s</w:t>
            </w:r>
            <w:r w:rsidR="001A3596" w:rsidRPr="0001072E">
              <w:t>pace avec un autre mur extérieur</w:t>
            </w:r>
            <w:r w:rsidRPr="0001072E">
              <w:t xml:space="preserve"> </w:t>
            </w:r>
          </w:p>
        </w:tc>
        <w:tc>
          <w:tcPr>
            <w:tcW w:w="3002" w:type="dxa"/>
          </w:tcPr>
          <w:p w14:paraId="683A9A90" w14:textId="77777777" w:rsidR="003475AA" w:rsidRPr="0001072E" w:rsidRDefault="003475AA" w:rsidP="00D44160">
            <w:pPr>
              <w:keepNext/>
              <w:keepLines/>
              <w:jc w:val="left"/>
            </w:pPr>
          </w:p>
        </w:tc>
      </w:tr>
      <w:tr w:rsidR="003475AA" w:rsidRPr="0001072E" w14:paraId="71503F5E" w14:textId="77777777" w:rsidTr="006F52C6">
        <w:trPr>
          <w:jc w:val="center"/>
        </w:trPr>
        <w:tc>
          <w:tcPr>
            <w:tcW w:w="2739" w:type="dxa"/>
          </w:tcPr>
          <w:p w14:paraId="149D32D3" w14:textId="77777777" w:rsidR="003475AA" w:rsidRPr="0001072E" w:rsidRDefault="00AB385F" w:rsidP="00D44160">
            <w:pPr>
              <w:pStyle w:val="Tabletext"/>
              <w:keepNext/>
              <w:keepLines/>
              <w:jc w:val="left"/>
            </w:pPr>
            <w:r w:rsidRPr="0001072E">
              <w:t xml:space="preserve">Plancher sur lequel sont réalisées les mesures </w:t>
            </w:r>
          </w:p>
        </w:tc>
        <w:tc>
          <w:tcPr>
            <w:tcW w:w="3888" w:type="dxa"/>
          </w:tcPr>
          <w:p w14:paraId="6DB37708" w14:textId="77777777" w:rsidR="003475AA" w:rsidRPr="0001072E" w:rsidRDefault="003475AA" w:rsidP="00D44160">
            <w:pPr>
              <w:keepNext/>
              <w:keepLines/>
              <w:jc w:val="left"/>
            </w:pPr>
          </w:p>
        </w:tc>
        <w:tc>
          <w:tcPr>
            <w:tcW w:w="3002" w:type="dxa"/>
          </w:tcPr>
          <w:p w14:paraId="18EA5875" w14:textId="77777777" w:rsidR="003475AA" w:rsidRPr="0001072E" w:rsidRDefault="001A3596" w:rsidP="00D44160">
            <w:pPr>
              <w:pStyle w:val="Tabletext"/>
              <w:keepNext/>
              <w:keepLines/>
              <w:jc w:val="left"/>
            </w:pPr>
            <w:r w:rsidRPr="0001072E">
              <w:t>Rez de chaussée</w:t>
            </w:r>
            <w:r w:rsidR="003475AA" w:rsidRPr="0001072E">
              <w:t xml:space="preserve"> = 0</w:t>
            </w:r>
          </w:p>
        </w:tc>
      </w:tr>
      <w:tr w:rsidR="003475AA" w:rsidRPr="0001072E" w14:paraId="38A56F7C" w14:textId="77777777" w:rsidTr="006F52C6">
        <w:trPr>
          <w:jc w:val="center"/>
        </w:trPr>
        <w:tc>
          <w:tcPr>
            <w:tcW w:w="2739" w:type="dxa"/>
          </w:tcPr>
          <w:p w14:paraId="2E9BE233" w14:textId="77777777" w:rsidR="003475AA" w:rsidRPr="0001072E" w:rsidRDefault="00AB385F" w:rsidP="00D44160">
            <w:pPr>
              <w:pStyle w:val="Tabletext"/>
              <w:keepNext/>
              <w:keepLines/>
              <w:jc w:val="left"/>
            </w:pPr>
            <w:r w:rsidRPr="0001072E">
              <w:t>Zone dans laquelle sont pri</w:t>
            </w:r>
            <w:r w:rsidR="009C4E37" w:rsidRPr="0001072E">
              <w:t>s</w:t>
            </w:r>
            <w:r w:rsidRPr="0001072E">
              <w:t xml:space="preserve"> les échantillons </w:t>
            </w:r>
          </w:p>
        </w:tc>
        <w:tc>
          <w:tcPr>
            <w:tcW w:w="3888" w:type="dxa"/>
          </w:tcPr>
          <w:p w14:paraId="2D418B7B" w14:textId="77777777" w:rsidR="003475AA" w:rsidRPr="0001072E" w:rsidRDefault="0022200E" w:rsidP="00D44160">
            <w:pPr>
              <w:pStyle w:val="Tabletext"/>
              <w:keepNext/>
              <w:keepLines/>
              <w:jc w:val="left"/>
              <w:rPr>
                <w:vertAlign w:val="superscript"/>
              </w:rPr>
            </w:pPr>
            <w:r w:rsidRPr="0001072E">
              <w:t>M</w:t>
            </w:r>
            <w:r w:rsidR="00EC6004" w:rsidRPr="0001072E">
              <w:t>ètres carrés</w:t>
            </w:r>
          </w:p>
        </w:tc>
        <w:tc>
          <w:tcPr>
            <w:tcW w:w="3002" w:type="dxa"/>
          </w:tcPr>
          <w:p w14:paraId="4690B610" w14:textId="77777777" w:rsidR="003475AA" w:rsidRPr="0001072E" w:rsidRDefault="003475AA" w:rsidP="00D44160">
            <w:pPr>
              <w:keepNext/>
              <w:keepLines/>
              <w:jc w:val="left"/>
            </w:pPr>
          </w:p>
        </w:tc>
      </w:tr>
      <w:tr w:rsidR="003475AA" w:rsidRPr="0001072E" w14:paraId="41EC2EDC" w14:textId="77777777" w:rsidTr="006F52C6">
        <w:trPr>
          <w:jc w:val="center"/>
        </w:trPr>
        <w:tc>
          <w:tcPr>
            <w:tcW w:w="2739" w:type="dxa"/>
          </w:tcPr>
          <w:p w14:paraId="3DB2C290" w14:textId="77777777" w:rsidR="003475AA" w:rsidRPr="0001072E" w:rsidRDefault="00AB385F" w:rsidP="00D44160">
            <w:pPr>
              <w:pStyle w:val="Tabletext"/>
              <w:keepNext/>
              <w:keepLines/>
              <w:jc w:val="left"/>
            </w:pPr>
            <w:r w:rsidRPr="0001072E">
              <w:t>Nombre d</w:t>
            </w:r>
            <w:r w:rsidR="00AE5A88" w:rsidRPr="0001072E">
              <w:t>'</w:t>
            </w:r>
            <w:r w:rsidRPr="0001072E">
              <w:t>échantillons</w:t>
            </w:r>
          </w:p>
        </w:tc>
        <w:tc>
          <w:tcPr>
            <w:tcW w:w="3888" w:type="dxa"/>
          </w:tcPr>
          <w:p w14:paraId="0DDED1FA" w14:textId="77777777" w:rsidR="003475AA" w:rsidRPr="0001072E" w:rsidRDefault="003475AA" w:rsidP="00D44160">
            <w:pPr>
              <w:keepNext/>
              <w:keepLines/>
              <w:jc w:val="left"/>
            </w:pPr>
          </w:p>
        </w:tc>
        <w:tc>
          <w:tcPr>
            <w:tcW w:w="3002" w:type="dxa"/>
          </w:tcPr>
          <w:p w14:paraId="382A181F" w14:textId="77777777" w:rsidR="003475AA" w:rsidRPr="0001072E" w:rsidRDefault="001A3596" w:rsidP="00D44160">
            <w:pPr>
              <w:pStyle w:val="Tabletext"/>
              <w:keepNext/>
              <w:keepLines/>
              <w:jc w:val="left"/>
            </w:pPr>
            <w:r w:rsidRPr="0001072E">
              <w:t>Il convient de prend</w:t>
            </w:r>
            <w:r w:rsidR="00742AFD" w:rsidRPr="0001072E">
              <w:t>r</w:t>
            </w:r>
            <w:r w:rsidRPr="0001072E">
              <w:t>e un nombre suffisant d</w:t>
            </w:r>
            <w:r w:rsidR="00AE5A88" w:rsidRPr="0001072E">
              <w:t>'</w:t>
            </w:r>
            <w:r w:rsidRPr="0001072E">
              <w:t xml:space="preserve">échantillons pour obtenir une </w:t>
            </w:r>
            <w:r w:rsidR="009C4E37" w:rsidRPr="0001072E">
              <w:t>certitude</w:t>
            </w:r>
            <w:r w:rsidRPr="0001072E">
              <w:t xml:space="preserve"> statistique en ce qui concerne les résultats</w:t>
            </w:r>
          </w:p>
        </w:tc>
      </w:tr>
      <w:tr w:rsidR="003475AA" w:rsidRPr="0001072E" w14:paraId="037C3657" w14:textId="77777777" w:rsidTr="006F52C6">
        <w:trPr>
          <w:jc w:val="center"/>
        </w:trPr>
        <w:tc>
          <w:tcPr>
            <w:tcW w:w="2739" w:type="dxa"/>
          </w:tcPr>
          <w:p w14:paraId="1CCE8058" w14:textId="77777777" w:rsidR="003475AA" w:rsidRPr="0001072E" w:rsidRDefault="00AB385F" w:rsidP="00D44160">
            <w:pPr>
              <w:pStyle w:val="Tabletext"/>
              <w:keepNext/>
              <w:keepLines/>
              <w:jc w:val="left"/>
            </w:pPr>
            <w:r w:rsidRPr="0001072E">
              <w:t>Référence</w:t>
            </w:r>
          </w:p>
        </w:tc>
        <w:tc>
          <w:tcPr>
            <w:tcW w:w="3888" w:type="dxa"/>
          </w:tcPr>
          <w:p w14:paraId="391E8251" w14:textId="77777777" w:rsidR="003475AA" w:rsidRPr="0001072E" w:rsidRDefault="003475AA" w:rsidP="00D44160">
            <w:pPr>
              <w:pStyle w:val="Tabletext"/>
              <w:keepNext/>
              <w:keepLines/>
              <w:jc w:val="left"/>
            </w:pPr>
            <w:r w:rsidRPr="0001072E">
              <w:t xml:space="preserve">1 = </w:t>
            </w:r>
            <w:r w:rsidR="009C4E37" w:rsidRPr="0001072E">
              <w:t xml:space="preserve">valeur médiane mesurée du </w:t>
            </w:r>
            <w:r w:rsidR="00BC162C" w:rsidRPr="0001072E">
              <w:t xml:space="preserve">signal </w:t>
            </w:r>
            <w:r w:rsidRPr="0001072E">
              <w:br/>
              <w:t>2 =</w:t>
            </w:r>
            <w:r w:rsidR="00BC162C" w:rsidRPr="0001072E">
              <w:t xml:space="preserve"> affaiblissement prévu sur le trajet en espace libre</w:t>
            </w:r>
          </w:p>
        </w:tc>
        <w:tc>
          <w:tcPr>
            <w:tcW w:w="3002" w:type="dxa"/>
          </w:tcPr>
          <w:p w14:paraId="627A28CD" w14:textId="77777777" w:rsidR="003475AA" w:rsidRPr="0001072E" w:rsidRDefault="001A3596" w:rsidP="00D44160">
            <w:pPr>
              <w:pStyle w:val="Tabletext"/>
              <w:keepNext/>
              <w:keepLines/>
              <w:jc w:val="left"/>
            </w:pPr>
            <w:r w:rsidRPr="0001072E">
              <w:t>Mesure préférée lorsque cela est possible</w:t>
            </w:r>
          </w:p>
        </w:tc>
      </w:tr>
      <w:tr w:rsidR="003475AA" w:rsidRPr="0001072E" w14:paraId="08369E2B" w14:textId="77777777" w:rsidTr="006F52C6">
        <w:trPr>
          <w:jc w:val="center"/>
        </w:trPr>
        <w:tc>
          <w:tcPr>
            <w:tcW w:w="2739" w:type="dxa"/>
          </w:tcPr>
          <w:p w14:paraId="4F3D505E" w14:textId="77777777" w:rsidR="003475AA" w:rsidRPr="0001072E" w:rsidRDefault="00AB385F" w:rsidP="00D44160">
            <w:pPr>
              <w:pStyle w:val="Tabletext"/>
              <w:keepNext/>
              <w:keepLines/>
              <w:jc w:val="left"/>
              <w:rPr>
                <w:szCs w:val="22"/>
              </w:rPr>
            </w:pPr>
            <w:r w:rsidRPr="0001072E">
              <w:rPr>
                <w:szCs w:val="22"/>
              </w:rPr>
              <w:t xml:space="preserve">Distance entre le terminal extérieur et le bâtiment </w:t>
            </w:r>
          </w:p>
        </w:tc>
        <w:tc>
          <w:tcPr>
            <w:tcW w:w="3888" w:type="dxa"/>
          </w:tcPr>
          <w:p w14:paraId="7E40F8CA" w14:textId="77777777" w:rsidR="003475AA" w:rsidRPr="0001072E" w:rsidRDefault="0022200E" w:rsidP="00D44160">
            <w:pPr>
              <w:pStyle w:val="Tabletext"/>
              <w:keepNext/>
              <w:keepLines/>
              <w:jc w:val="left"/>
              <w:rPr>
                <w:szCs w:val="22"/>
              </w:rPr>
            </w:pPr>
            <w:r w:rsidRPr="0001072E">
              <w:rPr>
                <w:szCs w:val="22"/>
              </w:rPr>
              <w:t>M</w:t>
            </w:r>
            <w:r w:rsidR="00EC6004" w:rsidRPr="0001072E">
              <w:rPr>
                <w:szCs w:val="22"/>
              </w:rPr>
              <w:t>ètres</w:t>
            </w:r>
          </w:p>
        </w:tc>
        <w:tc>
          <w:tcPr>
            <w:tcW w:w="3002" w:type="dxa"/>
          </w:tcPr>
          <w:p w14:paraId="1D956B00" w14:textId="77777777" w:rsidR="003475AA" w:rsidRPr="0001072E" w:rsidRDefault="003475AA" w:rsidP="00D44160">
            <w:pPr>
              <w:keepNext/>
              <w:keepLines/>
              <w:jc w:val="left"/>
              <w:rPr>
                <w:sz w:val="22"/>
                <w:szCs w:val="22"/>
              </w:rPr>
            </w:pPr>
          </w:p>
        </w:tc>
      </w:tr>
      <w:tr w:rsidR="003475AA" w:rsidRPr="0001072E" w14:paraId="501437DD" w14:textId="77777777" w:rsidTr="006F52C6">
        <w:trPr>
          <w:jc w:val="center"/>
        </w:trPr>
        <w:tc>
          <w:tcPr>
            <w:tcW w:w="2739" w:type="dxa"/>
          </w:tcPr>
          <w:p w14:paraId="325E8FD2" w14:textId="77777777" w:rsidR="003475AA" w:rsidRPr="0001072E" w:rsidRDefault="00AB385F" w:rsidP="00D44160">
            <w:pPr>
              <w:pStyle w:val="Tabletext"/>
              <w:keepNext/>
              <w:keepLines/>
              <w:jc w:val="left"/>
            </w:pPr>
            <w:r w:rsidRPr="0001072E">
              <w:t>Angle d</w:t>
            </w:r>
            <w:r w:rsidR="00AE5A88" w:rsidRPr="0001072E">
              <w:t>'</w:t>
            </w:r>
            <w:r w:rsidRPr="0001072E">
              <w:t>élévation du trajet</w:t>
            </w:r>
          </w:p>
        </w:tc>
        <w:tc>
          <w:tcPr>
            <w:tcW w:w="3888" w:type="dxa"/>
          </w:tcPr>
          <w:p w14:paraId="70C0279B" w14:textId="77777777" w:rsidR="003475AA" w:rsidRPr="0001072E" w:rsidRDefault="0022200E" w:rsidP="00D44160">
            <w:pPr>
              <w:pStyle w:val="Tabletext"/>
              <w:keepNext/>
              <w:keepLines/>
              <w:jc w:val="left"/>
            </w:pPr>
            <w:r w:rsidRPr="0001072E">
              <w:t>D</w:t>
            </w:r>
            <w:r w:rsidR="00EC6004" w:rsidRPr="0001072E">
              <w:t>egrés</w:t>
            </w:r>
          </w:p>
        </w:tc>
        <w:tc>
          <w:tcPr>
            <w:tcW w:w="3002" w:type="dxa"/>
          </w:tcPr>
          <w:p w14:paraId="16BC479E" w14:textId="77777777" w:rsidR="003475AA" w:rsidRPr="0001072E" w:rsidRDefault="003475AA" w:rsidP="00D44160">
            <w:pPr>
              <w:keepNext/>
              <w:keepLines/>
              <w:jc w:val="left"/>
            </w:pPr>
          </w:p>
        </w:tc>
      </w:tr>
      <w:tr w:rsidR="003475AA" w:rsidRPr="0001072E" w14:paraId="2EF9DB9D" w14:textId="77777777" w:rsidTr="006F52C6">
        <w:trPr>
          <w:jc w:val="center"/>
        </w:trPr>
        <w:tc>
          <w:tcPr>
            <w:tcW w:w="2739" w:type="dxa"/>
          </w:tcPr>
          <w:p w14:paraId="32AFED5B" w14:textId="77777777" w:rsidR="003475AA" w:rsidRPr="0001072E" w:rsidRDefault="00AB385F" w:rsidP="00D44160">
            <w:pPr>
              <w:pStyle w:val="Tabletext"/>
              <w:keepNext/>
              <w:keepLines/>
              <w:jc w:val="left"/>
            </w:pPr>
            <w:r w:rsidRPr="0001072E">
              <w:t xml:space="preserve">Azimut minimal </w:t>
            </w:r>
            <w:r w:rsidR="00EC6004" w:rsidRPr="0001072E">
              <w:t>par rapport à la perpendiculaire à la f</w:t>
            </w:r>
            <w:r w:rsidR="009C4E37" w:rsidRPr="0001072E">
              <w:t>ac</w:t>
            </w:r>
            <w:r w:rsidR="00EC6004" w:rsidRPr="0001072E">
              <w:t xml:space="preserve">e du bâtiment </w:t>
            </w:r>
          </w:p>
        </w:tc>
        <w:tc>
          <w:tcPr>
            <w:tcW w:w="3888" w:type="dxa"/>
          </w:tcPr>
          <w:p w14:paraId="22318E42" w14:textId="77777777" w:rsidR="003475AA" w:rsidRPr="0001072E" w:rsidRDefault="0022200E" w:rsidP="00D44160">
            <w:pPr>
              <w:pStyle w:val="Tabletext"/>
              <w:keepNext/>
              <w:keepLines/>
              <w:jc w:val="left"/>
            </w:pPr>
            <w:r w:rsidRPr="0001072E">
              <w:t>D</w:t>
            </w:r>
            <w:r w:rsidR="00EC6004" w:rsidRPr="0001072E">
              <w:t>egrés</w:t>
            </w:r>
          </w:p>
        </w:tc>
        <w:tc>
          <w:tcPr>
            <w:tcW w:w="3002" w:type="dxa"/>
          </w:tcPr>
          <w:p w14:paraId="622B376A" w14:textId="77777777" w:rsidR="003475AA" w:rsidRPr="0001072E" w:rsidRDefault="003475AA" w:rsidP="00D44160">
            <w:pPr>
              <w:keepNext/>
              <w:keepLines/>
              <w:jc w:val="left"/>
            </w:pPr>
          </w:p>
        </w:tc>
      </w:tr>
      <w:tr w:rsidR="003475AA" w:rsidRPr="0001072E" w14:paraId="6AAEFBF3" w14:textId="77777777" w:rsidTr="006F52C6">
        <w:trPr>
          <w:jc w:val="center"/>
        </w:trPr>
        <w:tc>
          <w:tcPr>
            <w:tcW w:w="2739" w:type="dxa"/>
          </w:tcPr>
          <w:p w14:paraId="426AE469" w14:textId="77777777" w:rsidR="003475AA" w:rsidRPr="0001072E" w:rsidRDefault="00EC6004" w:rsidP="00D44160">
            <w:pPr>
              <w:pStyle w:val="Tabletext"/>
              <w:keepNext/>
              <w:keepLines/>
              <w:jc w:val="left"/>
            </w:pPr>
            <w:r w:rsidRPr="0001072E">
              <w:t>Azimut maximal par rapport à la perpendiculaire à la fa</w:t>
            </w:r>
            <w:r w:rsidR="009C4E37" w:rsidRPr="0001072E">
              <w:t>c</w:t>
            </w:r>
            <w:r w:rsidRPr="0001072E">
              <w:t>e du bâtiment</w:t>
            </w:r>
          </w:p>
        </w:tc>
        <w:tc>
          <w:tcPr>
            <w:tcW w:w="3888" w:type="dxa"/>
          </w:tcPr>
          <w:p w14:paraId="19C969D6" w14:textId="77777777" w:rsidR="003475AA" w:rsidRPr="0001072E" w:rsidRDefault="0022200E" w:rsidP="00D44160">
            <w:pPr>
              <w:pStyle w:val="Tabletext"/>
              <w:keepNext/>
              <w:keepLines/>
              <w:jc w:val="left"/>
            </w:pPr>
            <w:r w:rsidRPr="0001072E">
              <w:t>D</w:t>
            </w:r>
            <w:r w:rsidR="00EC6004" w:rsidRPr="0001072E">
              <w:t>egrés</w:t>
            </w:r>
          </w:p>
        </w:tc>
        <w:tc>
          <w:tcPr>
            <w:tcW w:w="3002" w:type="dxa"/>
          </w:tcPr>
          <w:p w14:paraId="5EEDFA7A" w14:textId="77777777" w:rsidR="003475AA" w:rsidRPr="0001072E" w:rsidRDefault="003475AA" w:rsidP="00D44160">
            <w:pPr>
              <w:keepNext/>
              <w:keepLines/>
              <w:jc w:val="left"/>
            </w:pPr>
          </w:p>
        </w:tc>
      </w:tr>
    </w:tbl>
    <w:p w14:paraId="56048D1E" w14:textId="77777777" w:rsidR="003475AA" w:rsidRPr="0001072E" w:rsidRDefault="003475AA" w:rsidP="00D44160">
      <w:pPr>
        <w:pStyle w:val="Tablefin"/>
        <w:rPr>
          <w:lang w:val="fr-FR"/>
        </w:rPr>
      </w:pPr>
    </w:p>
    <w:p w14:paraId="07A68AB3" w14:textId="74A8442A" w:rsidR="003475AA" w:rsidRPr="0001072E" w:rsidRDefault="003475AA" w:rsidP="00D44160">
      <w:pPr>
        <w:pStyle w:val="TableNo"/>
      </w:pPr>
      <w:r w:rsidRPr="0001072E">
        <w:lastRenderedPageBreak/>
        <w:t>TABLE</w:t>
      </w:r>
      <w:r w:rsidR="009C4E37" w:rsidRPr="0001072E">
        <w:t>AU</w:t>
      </w:r>
      <w:r w:rsidRPr="0001072E">
        <w:t xml:space="preserve"> </w:t>
      </w:r>
      <w:r w:rsidR="00DB301D" w:rsidRPr="0001072E">
        <w:t>5</w:t>
      </w:r>
    </w:p>
    <w:p w14:paraId="1B239D7E" w14:textId="77777777" w:rsidR="003475AA" w:rsidRPr="0001072E" w:rsidRDefault="0022200E" w:rsidP="00D44160">
      <w:pPr>
        <w:pStyle w:val="Tabletitle"/>
      </w:pPr>
      <w:r w:rsidRPr="0001072E">
        <w:t xml:space="preserve">Paramètres </w:t>
      </w:r>
      <w:r w:rsidR="008D7AAE" w:rsidRPr="0001072E">
        <w:t>de construc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5"/>
        <w:gridCol w:w="3359"/>
        <w:gridCol w:w="3015"/>
      </w:tblGrid>
      <w:tr w:rsidR="003475AA" w:rsidRPr="0001072E" w14:paraId="3B811BC6" w14:textId="77777777" w:rsidTr="006F52C6">
        <w:trPr>
          <w:cantSplit/>
          <w:trHeight w:val="477"/>
          <w:jc w:val="center"/>
        </w:trPr>
        <w:tc>
          <w:tcPr>
            <w:tcW w:w="3265" w:type="dxa"/>
          </w:tcPr>
          <w:p w14:paraId="405DA18C" w14:textId="77777777" w:rsidR="003475AA" w:rsidRPr="0001072E" w:rsidRDefault="009C4E37" w:rsidP="00D44160">
            <w:pPr>
              <w:pStyle w:val="Tablehead"/>
            </w:pPr>
            <w:r w:rsidRPr="0001072E">
              <w:t>Paramètre</w:t>
            </w:r>
          </w:p>
        </w:tc>
        <w:tc>
          <w:tcPr>
            <w:tcW w:w="3359" w:type="dxa"/>
          </w:tcPr>
          <w:p w14:paraId="630B493B" w14:textId="77777777" w:rsidR="003475AA" w:rsidRPr="0001072E" w:rsidRDefault="009C4E37" w:rsidP="00D44160">
            <w:pPr>
              <w:pStyle w:val="Tablehead"/>
            </w:pPr>
            <w:r w:rsidRPr="0001072E">
              <w:t>Unités ou classification</w:t>
            </w:r>
          </w:p>
        </w:tc>
        <w:tc>
          <w:tcPr>
            <w:tcW w:w="3015" w:type="dxa"/>
          </w:tcPr>
          <w:p w14:paraId="43054050" w14:textId="77777777" w:rsidR="003475AA" w:rsidRPr="0001072E" w:rsidRDefault="003475AA" w:rsidP="00D44160">
            <w:pPr>
              <w:pStyle w:val="Tablehead"/>
            </w:pPr>
            <w:r w:rsidRPr="0001072E">
              <w:t>Notes</w:t>
            </w:r>
          </w:p>
        </w:tc>
      </w:tr>
      <w:tr w:rsidR="003475AA" w:rsidRPr="0001072E" w14:paraId="4C25A159" w14:textId="77777777" w:rsidTr="006F52C6">
        <w:trPr>
          <w:cantSplit/>
          <w:jc w:val="center"/>
        </w:trPr>
        <w:tc>
          <w:tcPr>
            <w:tcW w:w="3265" w:type="dxa"/>
          </w:tcPr>
          <w:p w14:paraId="6313452F" w14:textId="77777777" w:rsidR="003475AA" w:rsidRPr="0001072E" w:rsidRDefault="00EC6004" w:rsidP="00D44160">
            <w:pPr>
              <w:pStyle w:val="Tabletext"/>
              <w:jc w:val="left"/>
            </w:pPr>
            <w:r w:rsidRPr="0001072E">
              <w:t>Largeur</w:t>
            </w:r>
          </w:p>
        </w:tc>
        <w:tc>
          <w:tcPr>
            <w:tcW w:w="3359" w:type="dxa"/>
          </w:tcPr>
          <w:p w14:paraId="7551F623" w14:textId="77777777" w:rsidR="003475AA" w:rsidRPr="0001072E" w:rsidRDefault="0022200E" w:rsidP="00D44160">
            <w:pPr>
              <w:pStyle w:val="Tabletext"/>
              <w:jc w:val="left"/>
            </w:pPr>
            <w:r w:rsidRPr="0001072E">
              <w:t>M</w:t>
            </w:r>
            <w:r w:rsidR="00EC6004" w:rsidRPr="0001072E">
              <w:t>ètres</w:t>
            </w:r>
          </w:p>
        </w:tc>
        <w:tc>
          <w:tcPr>
            <w:tcW w:w="3015" w:type="dxa"/>
            <w:vMerge w:val="restart"/>
          </w:tcPr>
          <w:p w14:paraId="645C834A" w14:textId="77777777" w:rsidR="003475AA" w:rsidRPr="0001072E" w:rsidRDefault="001A3596" w:rsidP="00D44160">
            <w:pPr>
              <w:pStyle w:val="Tabletext"/>
              <w:jc w:val="left"/>
            </w:pPr>
            <w:r w:rsidRPr="0001072E">
              <w:t>Emp</w:t>
            </w:r>
            <w:r w:rsidR="00742AFD" w:rsidRPr="0001072E">
              <w:t>r</w:t>
            </w:r>
            <w:r w:rsidRPr="0001072E">
              <w:t>einte approximative pour un bâtiment ir</w:t>
            </w:r>
            <w:r w:rsidR="009C4E37" w:rsidRPr="0001072E">
              <w:t>r</w:t>
            </w:r>
            <w:r w:rsidRPr="0001072E">
              <w:t>égulier</w:t>
            </w:r>
          </w:p>
        </w:tc>
      </w:tr>
      <w:tr w:rsidR="003475AA" w:rsidRPr="0001072E" w14:paraId="6B1343ED" w14:textId="77777777" w:rsidTr="006F52C6">
        <w:trPr>
          <w:cantSplit/>
          <w:jc w:val="center"/>
        </w:trPr>
        <w:tc>
          <w:tcPr>
            <w:tcW w:w="3265" w:type="dxa"/>
          </w:tcPr>
          <w:p w14:paraId="5AABA9A6" w14:textId="77777777" w:rsidR="003475AA" w:rsidRPr="0001072E" w:rsidRDefault="00EC6004" w:rsidP="00D44160">
            <w:pPr>
              <w:pStyle w:val="Tabletext"/>
              <w:jc w:val="left"/>
            </w:pPr>
            <w:r w:rsidRPr="0001072E">
              <w:t>Longueur</w:t>
            </w:r>
          </w:p>
        </w:tc>
        <w:tc>
          <w:tcPr>
            <w:tcW w:w="3359" w:type="dxa"/>
          </w:tcPr>
          <w:p w14:paraId="069828BD" w14:textId="77777777" w:rsidR="003475AA" w:rsidRPr="0001072E" w:rsidRDefault="0022200E" w:rsidP="00D44160">
            <w:pPr>
              <w:pStyle w:val="Tabletext"/>
              <w:jc w:val="left"/>
            </w:pPr>
            <w:r w:rsidRPr="0001072E">
              <w:t>M</w:t>
            </w:r>
            <w:r w:rsidR="00EC6004" w:rsidRPr="0001072E">
              <w:t xml:space="preserve">ètres </w:t>
            </w:r>
          </w:p>
        </w:tc>
        <w:tc>
          <w:tcPr>
            <w:tcW w:w="3015" w:type="dxa"/>
            <w:vMerge/>
          </w:tcPr>
          <w:p w14:paraId="165F8F90" w14:textId="77777777" w:rsidR="003475AA" w:rsidRPr="0001072E" w:rsidRDefault="003475AA" w:rsidP="00D44160">
            <w:pPr>
              <w:pStyle w:val="Tabletext"/>
              <w:jc w:val="left"/>
            </w:pPr>
          </w:p>
        </w:tc>
      </w:tr>
      <w:tr w:rsidR="003475AA" w:rsidRPr="0001072E" w14:paraId="1E9536C8" w14:textId="77777777" w:rsidTr="006F52C6">
        <w:trPr>
          <w:cantSplit/>
          <w:jc w:val="center"/>
        </w:trPr>
        <w:tc>
          <w:tcPr>
            <w:tcW w:w="3265" w:type="dxa"/>
          </w:tcPr>
          <w:p w14:paraId="5D21D947" w14:textId="77777777" w:rsidR="003475AA" w:rsidRPr="0001072E" w:rsidRDefault="00EC6004" w:rsidP="00D44160">
            <w:pPr>
              <w:pStyle w:val="Tabletext"/>
              <w:jc w:val="left"/>
            </w:pPr>
            <w:r w:rsidRPr="0001072E">
              <w:t>Hauteur</w:t>
            </w:r>
          </w:p>
        </w:tc>
        <w:tc>
          <w:tcPr>
            <w:tcW w:w="3359" w:type="dxa"/>
          </w:tcPr>
          <w:p w14:paraId="76994E22" w14:textId="77777777" w:rsidR="003475AA" w:rsidRPr="0001072E" w:rsidRDefault="0022200E" w:rsidP="00D44160">
            <w:pPr>
              <w:pStyle w:val="Tabletext"/>
              <w:jc w:val="left"/>
            </w:pPr>
            <w:r w:rsidRPr="0001072E">
              <w:t>M</w:t>
            </w:r>
            <w:r w:rsidR="00EC6004" w:rsidRPr="0001072E">
              <w:t xml:space="preserve">ètres </w:t>
            </w:r>
          </w:p>
        </w:tc>
        <w:tc>
          <w:tcPr>
            <w:tcW w:w="3015" w:type="dxa"/>
          </w:tcPr>
          <w:p w14:paraId="72576A48" w14:textId="77777777" w:rsidR="003475AA" w:rsidRPr="0001072E" w:rsidRDefault="003475AA" w:rsidP="00D44160">
            <w:pPr>
              <w:pStyle w:val="Tabletext"/>
              <w:jc w:val="left"/>
            </w:pPr>
          </w:p>
        </w:tc>
      </w:tr>
      <w:tr w:rsidR="003475AA" w:rsidRPr="0001072E" w14:paraId="11CAAFBE" w14:textId="77777777" w:rsidTr="006F52C6">
        <w:trPr>
          <w:cantSplit/>
          <w:jc w:val="center"/>
        </w:trPr>
        <w:tc>
          <w:tcPr>
            <w:tcW w:w="3265" w:type="dxa"/>
          </w:tcPr>
          <w:p w14:paraId="5D635C6A" w14:textId="77777777" w:rsidR="003475AA" w:rsidRPr="0001072E" w:rsidRDefault="00EC6004" w:rsidP="00D44160">
            <w:pPr>
              <w:pStyle w:val="Tabletext"/>
              <w:jc w:val="left"/>
            </w:pPr>
            <w:r w:rsidRPr="0001072E">
              <w:t>Nombre total d</w:t>
            </w:r>
            <w:r w:rsidR="00AE5A88" w:rsidRPr="0001072E">
              <w:t>'</w:t>
            </w:r>
            <w:r w:rsidRPr="0001072E">
              <w:t>étages</w:t>
            </w:r>
          </w:p>
        </w:tc>
        <w:tc>
          <w:tcPr>
            <w:tcW w:w="3359" w:type="dxa"/>
          </w:tcPr>
          <w:p w14:paraId="47DD2C78" w14:textId="77777777" w:rsidR="003475AA" w:rsidRPr="0001072E" w:rsidRDefault="003475AA" w:rsidP="00D44160">
            <w:pPr>
              <w:pStyle w:val="Tabletext"/>
              <w:jc w:val="left"/>
            </w:pPr>
          </w:p>
        </w:tc>
        <w:tc>
          <w:tcPr>
            <w:tcW w:w="3015" w:type="dxa"/>
          </w:tcPr>
          <w:p w14:paraId="0AFFC8E5" w14:textId="77777777" w:rsidR="003475AA" w:rsidRPr="0001072E" w:rsidRDefault="003475AA" w:rsidP="00D44160">
            <w:pPr>
              <w:pStyle w:val="Tabletext"/>
              <w:jc w:val="left"/>
            </w:pPr>
          </w:p>
        </w:tc>
      </w:tr>
      <w:tr w:rsidR="003475AA" w:rsidRPr="0001072E" w14:paraId="34E6916F" w14:textId="77777777" w:rsidTr="006F52C6">
        <w:trPr>
          <w:cantSplit/>
          <w:jc w:val="center"/>
        </w:trPr>
        <w:tc>
          <w:tcPr>
            <w:tcW w:w="3265" w:type="dxa"/>
          </w:tcPr>
          <w:p w14:paraId="27C4C87E" w14:textId="51BAAADD" w:rsidR="003475AA" w:rsidRPr="0001072E" w:rsidRDefault="00844107" w:rsidP="00D44160">
            <w:pPr>
              <w:pStyle w:val="Tabletext"/>
              <w:jc w:val="left"/>
            </w:pPr>
            <w:r w:rsidRPr="0001072E">
              <w:t>Épaisseur</w:t>
            </w:r>
            <w:r w:rsidR="00EC6004" w:rsidRPr="0001072E">
              <w:t xml:space="preserve"> des murs extérieurs</w:t>
            </w:r>
          </w:p>
        </w:tc>
        <w:tc>
          <w:tcPr>
            <w:tcW w:w="3359" w:type="dxa"/>
          </w:tcPr>
          <w:p w14:paraId="434C53A7" w14:textId="77777777" w:rsidR="003475AA" w:rsidRPr="0001072E" w:rsidRDefault="0022200E" w:rsidP="00D44160">
            <w:pPr>
              <w:pStyle w:val="Tabletext"/>
              <w:jc w:val="left"/>
            </w:pPr>
            <w:r w:rsidRPr="0001072E">
              <w:t>M</w:t>
            </w:r>
            <w:r w:rsidR="00EC6004" w:rsidRPr="0001072E">
              <w:t>ètres</w:t>
            </w:r>
          </w:p>
        </w:tc>
        <w:tc>
          <w:tcPr>
            <w:tcW w:w="3015" w:type="dxa"/>
          </w:tcPr>
          <w:p w14:paraId="62320B40" w14:textId="77777777" w:rsidR="003475AA" w:rsidRPr="0001072E" w:rsidRDefault="003475AA" w:rsidP="00D44160">
            <w:pPr>
              <w:pStyle w:val="Tabletext"/>
              <w:jc w:val="left"/>
            </w:pPr>
          </w:p>
        </w:tc>
      </w:tr>
      <w:tr w:rsidR="003475AA" w:rsidRPr="0001072E" w14:paraId="438571AE" w14:textId="77777777" w:rsidTr="006F52C6">
        <w:trPr>
          <w:cantSplit/>
          <w:jc w:val="center"/>
        </w:trPr>
        <w:tc>
          <w:tcPr>
            <w:tcW w:w="3265" w:type="dxa"/>
          </w:tcPr>
          <w:p w14:paraId="0C661A7B" w14:textId="42049664" w:rsidR="003475AA" w:rsidRPr="0001072E" w:rsidRDefault="00844107" w:rsidP="00D44160">
            <w:pPr>
              <w:pStyle w:val="Tabletext"/>
              <w:jc w:val="left"/>
            </w:pPr>
            <w:r w:rsidRPr="0001072E">
              <w:t>Épaisseur</w:t>
            </w:r>
            <w:r w:rsidR="00EC6004" w:rsidRPr="0001072E">
              <w:t xml:space="preserve"> des murs intérieurs</w:t>
            </w:r>
          </w:p>
        </w:tc>
        <w:tc>
          <w:tcPr>
            <w:tcW w:w="3359" w:type="dxa"/>
          </w:tcPr>
          <w:p w14:paraId="44129B47" w14:textId="77777777" w:rsidR="003475AA" w:rsidRPr="0001072E" w:rsidRDefault="0022200E" w:rsidP="00D44160">
            <w:pPr>
              <w:pStyle w:val="Tabletext"/>
              <w:jc w:val="left"/>
            </w:pPr>
            <w:r w:rsidRPr="0001072E">
              <w:t>M</w:t>
            </w:r>
            <w:r w:rsidR="00EC6004" w:rsidRPr="0001072E">
              <w:t>ètres</w:t>
            </w:r>
          </w:p>
        </w:tc>
        <w:tc>
          <w:tcPr>
            <w:tcW w:w="3015" w:type="dxa"/>
          </w:tcPr>
          <w:p w14:paraId="18DBCE48" w14:textId="77777777" w:rsidR="003475AA" w:rsidRPr="0001072E" w:rsidRDefault="003475AA" w:rsidP="00D44160">
            <w:pPr>
              <w:pStyle w:val="Tabletext"/>
              <w:jc w:val="left"/>
            </w:pPr>
          </w:p>
        </w:tc>
      </w:tr>
      <w:tr w:rsidR="003475AA" w:rsidRPr="0001072E" w14:paraId="3C0ADEAA" w14:textId="77777777" w:rsidTr="006F52C6">
        <w:trPr>
          <w:cantSplit/>
          <w:jc w:val="center"/>
        </w:trPr>
        <w:tc>
          <w:tcPr>
            <w:tcW w:w="3265" w:type="dxa"/>
          </w:tcPr>
          <w:p w14:paraId="7166EBA9" w14:textId="36E36F66" w:rsidR="003475AA" w:rsidRPr="0001072E" w:rsidRDefault="00844107" w:rsidP="00D44160">
            <w:pPr>
              <w:pStyle w:val="Tabletext"/>
              <w:jc w:val="left"/>
            </w:pPr>
            <w:r w:rsidRPr="0001072E">
              <w:t>Épaisseur</w:t>
            </w:r>
            <w:r w:rsidR="00EC6004" w:rsidRPr="0001072E">
              <w:t xml:space="preserve"> des planchers</w:t>
            </w:r>
          </w:p>
        </w:tc>
        <w:tc>
          <w:tcPr>
            <w:tcW w:w="3359" w:type="dxa"/>
          </w:tcPr>
          <w:p w14:paraId="146BAF3A" w14:textId="77777777" w:rsidR="003475AA" w:rsidRPr="0001072E" w:rsidRDefault="0022200E" w:rsidP="00D44160">
            <w:pPr>
              <w:pStyle w:val="Tabletext"/>
              <w:jc w:val="left"/>
            </w:pPr>
            <w:r w:rsidRPr="0001072E">
              <w:t>M</w:t>
            </w:r>
            <w:r w:rsidR="00EC6004" w:rsidRPr="0001072E">
              <w:t>ètres</w:t>
            </w:r>
          </w:p>
        </w:tc>
        <w:tc>
          <w:tcPr>
            <w:tcW w:w="3015" w:type="dxa"/>
          </w:tcPr>
          <w:p w14:paraId="022E0F3A" w14:textId="77777777" w:rsidR="003475AA" w:rsidRPr="0001072E" w:rsidRDefault="003475AA" w:rsidP="00D44160">
            <w:pPr>
              <w:pStyle w:val="Tabletext"/>
              <w:jc w:val="left"/>
            </w:pPr>
          </w:p>
        </w:tc>
      </w:tr>
      <w:tr w:rsidR="003475AA" w:rsidRPr="0001072E" w14:paraId="0D8884A3" w14:textId="77777777" w:rsidTr="006F52C6">
        <w:trPr>
          <w:cantSplit/>
          <w:jc w:val="center"/>
        </w:trPr>
        <w:tc>
          <w:tcPr>
            <w:tcW w:w="3265" w:type="dxa"/>
          </w:tcPr>
          <w:p w14:paraId="080CFB40" w14:textId="77777777" w:rsidR="003475AA" w:rsidRPr="0001072E" w:rsidRDefault="009C4E37" w:rsidP="00D44160">
            <w:pPr>
              <w:pStyle w:val="Tabletext"/>
              <w:jc w:val="left"/>
            </w:pPr>
            <w:r w:rsidRPr="0001072E">
              <w:t>Pourcentage de la surface des murs occupée par</w:t>
            </w:r>
            <w:r w:rsidR="00EC6004" w:rsidRPr="0001072E">
              <w:t xml:space="preserve"> de</w:t>
            </w:r>
            <w:r w:rsidRPr="0001072E">
              <w:t>s</w:t>
            </w:r>
            <w:r w:rsidR="00EC6004" w:rsidRPr="0001072E">
              <w:t xml:space="preserve"> fenêtres/ouvertures</w:t>
            </w:r>
          </w:p>
        </w:tc>
        <w:tc>
          <w:tcPr>
            <w:tcW w:w="3359" w:type="dxa"/>
          </w:tcPr>
          <w:p w14:paraId="750F8869" w14:textId="77777777" w:rsidR="003475AA" w:rsidRPr="0001072E" w:rsidRDefault="003475AA" w:rsidP="00D44160">
            <w:pPr>
              <w:pStyle w:val="Tabletext"/>
              <w:jc w:val="left"/>
            </w:pPr>
            <w:r w:rsidRPr="0001072E">
              <w:t>%</w:t>
            </w:r>
          </w:p>
        </w:tc>
        <w:tc>
          <w:tcPr>
            <w:tcW w:w="3015" w:type="dxa"/>
          </w:tcPr>
          <w:p w14:paraId="6FF10CE4" w14:textId="77777777" w:rsidR="003475AA" w:rsidRPr="0001072E" w:rsidRDefault="003475AA" w:rsidP="00D44160">
            <w:pPr>
              <w:pStyle w:val="Tabletext"/>
              <w:jc w:val="left"/>
            </w:pPr>
          </w:p>
        </w:tc>
      </w:tr>
      <w:tr w:rsidR="003475AA" w:rsidRPr="0001072E" w14:paraId="6F50289F" w14:textId="77777777" w:rsidTr="006F52C6">
        <w:trPr>
          <w:cantSplit/>
          <w:jc w:val="center"/>
        </w:trPr>
        <w:tc>
          <w:tcPr>
            <w:tcW w:w="3265" w:type="dxa"/>
          </w:tcPr>
          <w:p w14:paraId="495513CB" w14:textId="7944D4AA" w:rsidR="003475AA" w:rsidRPr="0001072E" w:rsidRDefault="00844107" w:rsidP="00D44160">
            <w:pPr>
              <w:pStyle w:val="Tabletext"/>
              <w:jc w:val="left"/>
            </w:pPr>
            <w:r w:rsidRPr="0001072E">
              <w:t>Éléments</w:t>
            </w:r>
            <w:r w:rsidR="00EC6004" w:rsidRPr="0001072E">
              <w:t xml:space="preserve"> de fenêtre</w:t>
            </w:r>
          </w:p>
        </w:tc>
        <w:tc>
          <w:tcPr>
            <w:tcW w:w="3359" w:type="dxa"/>
          </w:tcPr>
          <w:p w14:paraId="5FE51D86" w14:textId="77777777" w:rsidR="003475AA" w:rsidRPr="0001072E" w:rsidRDefault="003475AA" w:rsidP="00D44160">
            <w:pPr>
              <w:pStyle w:val="Tabletext"/>
              <w:jc w:val="left"/>
            </w:pPr>
            <w:r w:rsidRPr="0001072E">
              <w:t xml:space="preserve">0 = </w:t>
            </w:r>
            <w:r w:rsidR="000E13CC" w:rsidRPr="0001072E">
              <w:t>inconnu</w:t>
            </w:r>
            <w:r w:rsidRPr="0001072E">
              <w:br/>
              <w:t xml:space="preserve">1 = </w:t>
            </w:r>
            <w:r w:rsidR="000E13CC" w:rsidRPr="0001072E">
              <w:t>un seul</w:t>
            </w:r>
            <w:r w:rsidRPr="0001072E">
              <w:br/>
              <w:t xml:space="preserve">2 = </w:t>
            </w:r>
            <w:r w:rsidR="001A3596" w:rsidRPr="0001072E">
              <w:t>deux</w:t>
            </w:r>
            <w:r w:rsidRPr="0001072E">
              <w:br/>
              <w:t xml:space="preserve">3 = </w:t>
            </w:r>
            <w:r w:rsidR="001A3596" w:rsidRPr="0001072E">
              <w:t>trois</w:t>
            </w:r>
            <w:r w:rsidRPr="0001072E">
              <w:br/>
              <w:t xml:space="preserve">9 = </w:t>
            </w:r>
            <w:r w:rsidR="000E13CC" w:rsidRPr="0001072E">
              <w:t>autre</w:t>
            </w:r>
          </w:p>
        </w:tc>
        <w:tc>
          <w:tcPr>
            <w:tcW w:w="3015" w:type="dxa"/>
          </w:tcPr>
          <w:p w14:paraId="73AA8228" w14:textId="77777777" w:rsidR="003475AA" w:rsidRPr="0001072E" w:rsidRDefault="003475AA" w:rsidP="00D44160">
            <w:pPr>
              <w:pStyle w:val="Tabletext"/>
              <w:jc w:val="left"/>
            </w:pPr>
          </w:p>
        </w:tc>
      </w:tr>
      <w:tr w:rsidR="003475AA" w:rsidRPr="0001072E" w14:paraId="3A5AAD9C" w14:textId="77777777" w:rsidTr="006F52C6">
        <w:trPr>
          <w:cantSplit/>
          <w:jc w:val="center"/>
        </w:trPr>
        <w:tc>
          <w:tcPr>
            <w:tcW w:w="3265" w:type="dxa"/>
          </w:tcPr>
          <w:p w14:paraId="713351C5" w14:textId="77777777" w:rsidR="003475AA" w:rsidRPr="0001072E" w:rsidRDefault="00EC6004" w:rsidP="00D44160">
            <w:pPr>
              <w:pStyle w:val="Tabletext"/>
              <w:jc w:val="left"/>
            </w:pPr>
            <w:r w:rsidRPr="0001072E">
              <w:t>Revêtement des fenêtres</w:t>
            </w:r>
          </w:p>
        </w:tc>
        <w:tc>
          <w:tcPr>
            <w:tcW w:w="3359" w:type="dxa"/>
          </w:tcPr>
          <w:p w14:paraId="58D4F610" w14:textId="77777777" w:rsidR="003475AA" w:rsidRPr="0001072E" w:rsidRDefault="003475AA" w:rsidP="00D44160">
            <w:pPr>
              <w:pStyle w:val="Tabletext"/>
              <w:jc w:val="left"/>
            </w:pPr>
            <w:r w:rsidRPr="0001072E">
              <w:t>0 =</w:t>
            </w:r>
            <w:r w:rsidR="0022200E" w:rsidRPr="0001072E">
              <w:t xml:space="preserve"> </w:t>
            </w:r>
            <w:r w:rsidR="000E13CC" w:rsidRPr="0001072E">
              <w:t>inconnu</w:t>
            </w:r>
            <w:r w:rsidRPr="0001072E">
              <w:br/>
              <w:t xml:space="preserve">1 = </w:t>
            </w:r>
            <w:r w:rsidR="000E13CC" w:rsidRPr="0001072E">
              <w:t>aucune</w:t>
            </w:r>
            <w:r w:rsidRPr="0001072E">
              <w:br/>
              <w:t xml:space="preserve">2 = </w:t>
            </w:r>
            <w:r w:rsidR="000E13CC" w:rsidRPr="0001072E">
              <w:t>verre métallisé</w:t>
            </w:r>
            <w:r w:rsidRPr="0001072E">
              <w:br/>
              <w:t xml:space="preserve">3 = </w:t>
            </w:r>
            <w:r w:rsidR="000E13CC" w:rsidRPr="0001072E">
              <w:t>grillage métallique interne</w:t>
            </w:r>
            <w:r w:rsidRPr="0001072E">
              <w:br/>
              <w:t xml:space="preserve">4 = </w:t>
            </w:r>
            <w:r w:rsidR="000E13CC" w:rsidRPr="0001072E">
              <w:t>stores/volets métalliques</w:t>
            </w:r>
            <w:r w:rsidRPr="0001072E">
              <w:t xml:space="preserve"> </w:t>
            </w:r>
            <w:r w:rsidRPr="0001072E">
              <w:br/>
              <w:t xml:space="preserve">9 = </w:t>
            </w:r>
            <w:r w:rsidR="000E13CC" w:rsidRPr="0001072E">
              <w:t>autre</w:t>
            </w:r>
          </w:p>
        </w:tc>
        <w:tc>
          <w:tcPr>
            <w:tcW w:w="3015" w:type="dxa"/>
          </w:tcPr>
          <w:p w14:paraId="7CF0BB9F" w14:textId="77777777" w:rsidR="003475AA" w:rsidRPr="0001072E" w:rsidRDefault="003475AA" w:rsidP="00D44160">
            <w:pPr>
              <w:pStyle w:val="Tabletext"/>
              <w:jc w:val="left"/>
            </w:pPr>
          </w:p>
        </w:tc>
      </w:tr>
      <w:tr w:rsidR="003475AA" w:rsidRPr="0001072E" w14:paraId="70C7B797" w14:textId="77777777" w:rsidTr="006F52C6">
        <w:trPr>
          <w:cantSplit/>
          <w:jc w:val="center"/>
        </w:trPr>
        <w:tc>
          <w:tcPr>
            <w:tcW w:w="3265" w:type="dxa"/>
          </w:tcPr>
          <w:p w14:paraId="43C31469" w14:textId="77777777" w:rsidR="003475AA" w:rsidRPr="0001072E" w:rsidRDefault="00EC6004" w:rsidP="00D44160">
            <w:pPr>
              <w:pStyle w:val="Tabletext"/>
              <w:jc w:val="left"/>
            </w:pPr>
            <w:r w:rsidRPr="0001072E">
              <w:t>Isolation thermique métallique posée</w:t>
            </w:r>
            <w:r w:rsidR="003475AA" w:rsidRPr="0001072E">
              <w:t>?</w:t>
            </w:r>
          </w:p>
        </w:tc>
        <w:tc>
          <w:tcPr>
            <w:tcW w:w="3359" w:type="dxa"/>
          </w:tcPr>
          <w:p w14:paraId="2DF2D8B6" w14:textId="77777777" w:rsidR="003475AA" w:rsidRPr="0001072E" w:rsidRDefault="003475AA" w:rsidP="00D44160">
            <w:pPr>
              <w:pStyle w:val="Tabletext"/>
              <w:jc w:val="left"/>
            </w:pPr>
            <w:r w:rsidRPr="0001072E">
              <w:t xml:space="preserve">0 = </w:t>
            </w:r>
            <w:r w:rsidR="000E13CC" w:rsidRPr="0001072E">
              <w:t>inconnu</w:t>
            </w:r>
            <w:r w:rsidRPr="0001072E">
              <w:br/>
              <w:t>1 =</w:t>
            </w:r>
            <w:r w:rsidR="0022200E" w:rsidRPr="0001072E">
              <w:t xml:space="preserve"> </w:t>
            </w:r>
            <w:r w:rsidR="000E13CC" w:rsidRPr="0001072E">
              <w:t>non</w:t>
            </w:r>
            <w:r w:rsidRPr="0001072E">
              <w:br/>
              <w:t xml:space="preserve">2 = </w:t>
            </w:r>
            <w:r w:rsidR="000E13CC" w:rsidRPr="0001072E">
              <w:t>oui</w:t>
            </w:r>
            <w:r w:rsidRPr="0001072E">
              <w:br/>
              <w:t xml:space="preserve">9 = </w:t>
            </w:r>
            <w:r w:rsidR="000E13CC" w:rsidRPr="0001072E">
              <w:t>autre</w:t>
            </w:r>
          </w:p>
        </w:tc>
        <w:tc>
          <w:tcPr>
            <w:tcW w:w="3015" w:type="dxa"/>
          </w:tcPr>
          <w:p w14:paraId="58708C6B" w14:textId="77777777" w:rsidR="003475AA" w:rsidRPr="0001072E" w:rsidRDefault="003475AA" w:rsidP="00D44160">
            <w:pPr>
              <w:pStyle w:val="Tabletext"/>
              <w:jc w:val="left"/>
            </w:pPr>
          </w:p>
        </w:tc>
      </w:tr>
      <w:tr w:rsidR="003475AA" w:rsidRPr="0001072E" w14:paraId="4B78B91F" w14:textId="77777777" w:rsidTr="006F52C6">
        <w:trPr>
          <w:cantSplit/>
          <w:jc w:val="center"/>
        </w:trPr>
        <w:tc>
          <w:tcPr>
            <w:tcW w:w="3265" w:type="dxa"/>
          </w:tcPr>
          <w:p w14:paraId="38DB0A13" w14:textId="77777777" w:rsidR="003475AA" w:rsidRPr="0001072E" w:rsidRDefault="00EC6004" w:rsidP="00D44160">
            <w:pPr>
              <w:pStyle w:val="Tabletext"/>
              <w:jc w:val="left"/>
            </w:pPr>
            <w:r w:rsidRPr="0001072E">
              <w:t>Matériau des planchers</w:t>
            </w:r>
          </w:p>
        </w:tc>
        <w:tc>
          <w:tcPr>
            <w:tcW w:w="3359" w:type="dxa"/>
          </w:tcPr>
          <w:p w14:paraId="461E5C3C" w14:textId="77777777" w:rsidR="003475AA" w:rsidRPr="0001072E" w:rsidRDefault="003475AA" w:rsidP="00D44160">
            <w:pPr>
              <w:pStyle w:val="Tabletext"/>
              <w:jc w:val="left"/>
            </w:pPr>
            <w:r w:rsidRPr="0001072E">
              <w:t xml:space="preserve">0 = </w:t>
            </w:r>
            <w:r w:rsidR="000E13CC" w:rsidRPr="0001072E">
              <w:t>inconnu</w:t>
            </w:r>
            <w:r w:rsidRPr="0001072E">
              <w:br/>
              <w:t xml:space="preserve">1 = </w:t>
            </w:r>
            <w:r w:rsidR="000E13CC" w:rsidRPr="0001072E">
              <w:t>bois</w:t>
            </w:r>
            <w:r w:rsidRPr="0001072E">
              <w:br/>
              <w:t xml:space="preserve">2 = </w:t>
            </w:r>
            <w:r w:rsidR="000E13CC" w:rsidRPr="0001072E">
              <w:t>métal</w:t>
            </w:r>
            <w:r w:rsidRPr="0001072E">
              <w:br/>
              <w:t>3 =</w:t>
            </w:r>
            <w:r w:rsidR="00DE435B" w:rsidRPr="0001072E">
              <w:t xml:space="preserve"> </w:t>
            </w:r>
            <w:r w:rsidR="000E13CC" w:rsidRPr="0001072E">
              <w:t>béton</w:t>
            </w:r>
            <w:r w:rsidRPr="0001072E">
              <w:br/>
              <w:t xml:space="preserve">9 = </w:t>
            </w:r>
            <w:r w:rsidR="000E13CC" w:rsidRPr="0001072E">
              <w:t>autre</w:t>
            </w:r>
          </w:p>
        </w:tc>
        <w:tc>
          <w:tcPr>
            <w:tcW w:w="3015" w:type="dxa"/>
          </w:tcPr>
          <w:p w14:paraId="15C541C4" w14:textId="77777777" w:rsidR="003475AA" w:rsidRPr="0001072E" w:rsidRDefault="003475AA" w:rsidP="00D44160">
            <w:pPr>
              <w:pStyle w:val="Tabletext"/>
              <w:jc w:val="left"/>
            </w:pPr>
          </w:p>
        </w:tc>
      </w:tr>
      <w:tr w:rsidR="003475AA" w:rsidRPr="0001072E" w14:paraId="2C779E31" w14:textId="77777777" w:rsidTr="006F52C6">
        <w:trPr>
          <w:cantSplit/>
          <w:jc w:val="center"/>
        </w:trPr>
        <w:tc>
          <w:tcPr>
            <w:tcW w:w="3265" w:type="dxa"/>
          </w:tcPr>
          <w:p w14:paraId="7162A796" w14:textId="77777777" w:rsidR="003475AA" w:rsidRPr="0001072E" w:rsidRDefault="00EC6004" w:rsidP="00D44160">
            <w:pPr>
              <w:pStyle w:val="Tabletext"/>
              <w:jc w:val="left"/>
            </w:pPr>
            <w:r w:rsidRPr="0001072E">
              <w:t xml:space="preserve">Matériau principal des murs extérieurs </w:t>
            </w:r>
          </w:p>
        </w:tc>
        <w:tc>
          <w:tcPr>
            <w:tcW w:w="3359" w:type="dxa"/>
          </w:tcPr>
          <w:p w14:paraId="70C410B6" w14:textId="77777777" w:rsidR="003475AA" w:rsidRPr="0001072E" w:rsidRDefault="003475AA" w:rsidP="00D44160">
            <w:pPr>
              <w:pStyle w:val="Tabletext"/>
              <w:jc w:val="left"/>
            </w:pPr>
            <w:r w:rsidRPr="0001072E">
              <w:t xml:space="preserve">0 = </w:t>
            </w:r>
            <w:r w:rsidR="000E13CC" w:rsidRPr="0001072E">
              <w:t>inconnu</w:t>
            </w:r>
            <w:r w:rsidRPr="0001072E">
              <w:br/>
              <w:t xml:space="preserve">1 = </w:t>
            </w:r>
            <w:r w:rsidR="000E13CC" w:rsidRPr="0001072E">
              <w:t>pierre</w:t>
            </w:r>
            <w:r w:rsidRPr="0001072E">
              <w:t xml:space="preserve"> </w:t>
            </w:r>
            <w:r w:rsidRPr="0001072E">
              <w:br/>
              <w:t xml:space="preserve">2 = </w:t>
            </w:r>
            <w:r w:rsidR="000E13CC" w:rsidRPr="0001072E">
              <w:t xml:space="preserve">brique </w:t>
            </w:r>
            <w:r w:rsidRPr="0001072E">
              <w:br/>
              <w:t xml:space="preserve">3 = </w:t>
            </w:r>
            <w:r w:rsidR="000E13CC" w:rsidRPr="0001072E">
              <w:t xml:space="preserve">brique </w:t>
            </w:r>
            <w:r w:rsidR="009C4E37" w:rsidRPr="0001072E">
              <w:t>creuse</w:t>
            </w:r>
            <w:r w:rsidRPr="0001072E">
              <w:br/>
              <w:t xml:space="preserve">4 = </w:t>
            </w:r>
            <w:r w:rsidR="000E13CC" w:rsidRPr="0001072E">
              <w:t xml:space="preserve">bloc </w:t>
            </w:r>
            <w:r w:rsidR="009C4E37" w:rsidRPr="0001072E">
              <w:t xml:space="preserve">de construction </w:t>
            </w:r>
            <w:r w:rsidR="000E13CC" w:rsidRPr="0001072E">
              <w:t>léger</w:t>
            </w:r>
            <w:r w:rsidRPr="0001072E">
              <w:br/>
              <w:t xml:space="preserve">5 = </w:t>
            </w:r>
            <w:r w:rsidR="000E13CC" w:rsidRPr="0001072E">
              <w:t>en bois</w:t>
            </w:r>
            <w:r w:rsidRPr="0001072E">
              <w:br/>
              <w:t xml:space="preserve">6 = </w:t>
            </w:r>
            <w:r w:rsidR="000E13CC" w:rsidRPr="0001072E">
              <w:t>béton</w:t>
            </w:r>
            <w:r w:rsidRPr="0001072E">
              <w:br/>
              <w:t xml:space="preserve">7 = </w:t>
            </w:r>
            <w:r w:rsidR="000E13CC" w:rsidRPr="0001072E">
              <w:t>verre</w:t>
            </w:r>
            <w:r w:rsidRPr="0001072E">
              <w:br/>
              <w:t xml:space="preserve">8 = </w:t>
            </w:r>
            <w:r w:rsidR="000E13CC" w:rsidRPr="0001072E">
              <w:t>métal</w:t>
            </w:r>
            <w:r w:rsidRPr="0001072E">
              <w:br/>
              <w:t xml:space="preserve">9 = </w:t>
            </w:r>
            <w:r w:rsidR="000E13CC" w:rsidRPr="0001072E">
              <w:t>autre</w:t>
            </w:r>
          </w:p>
        </w:tc>
        <w:tc>
          <w:tcPr>
            <w:tcW w:w="3015" w:type="dxa"/>
          </w:tcPr>
          <w:p w14:paraId="2CC213A0" w14:textId="77777777" w:rsidR="003475AA" w:rsidRPr="0001072E" w:rsidRDefault="001A3596" w:rsidP="00D44160">
            <w:pPr>
              <w:pStyle w:val="Tabletext"/>
              <w:jc w:val="left"/>
            </w:pPr>
            <w:r w:rsidRPr="0001072E">
              <w:t>Matériau constituant</w:t>
            </w:r>
            <w:r w:rsidR="00DE435B" w:rsidRPr="0001072E">
              <w:t xml:space="preserve"> </w:t>
            </w:r>
            <w:r w:rsidRPr="0001072E">
              <w:t>la plus grosse partie des murs extéri</w:t>
            </w:r>
            <w:r w:rsidR="00DE435B" w:rsidRPr="0001072E">
              <w:t>e</w:t>
            </w:r>
            <w:r w:rsidRPr="0001072E">
              <w:t>urs</w:t>
            </w:r>
          </w:p>
        </w:tc>
      </w:tr>
    </w:tbl>
    <w:p w14:paraId="03FC9911" w14:textId="77777777" w:rsidR="00D428C9" w:rsidRPr="0001072E" w:rsidRDefault="00D428C9" w:rsidP="00D44160">
      <w:r w:rsidRPr="0001072E">
        <w:br w:type="page"/>
      </w:r>
    </w:p>
    <w:tbl>
      <w:tblPr>
        <w:tblW w:w="9639"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65"/>
        <w:gridCol w:w="3359"/>
        <w:gridCol w:w="3015"/>
      </w:tblGrid>
      <w:tr w:rsidR="00DB301D" w:rsidRPr="0001072E" w14:paraId="583E37DD" w14:textId="77777777" w:rsidTr="00DB301D">
        <w:trPr>
          <w:cantSplit/>
        </w:trPr>
        <w:tc>
          <w:tcPr>
            <w:tcW w:w="9639" w:type="dxa"/>
            <w:gridSpan w:val="3"/>
            <w:tcBorders>
              <w:top w:val="nil"/>
              <w:left w:val="nil"/>
              <w:bottom w:val="single" w:sz="4" w:space="0" w:color="auto"/>
              <w:right w:val="nil"/>
            </w:tcBorders>
          </w:tcPr>
          <w:p w14:paraId="7D1636B8" w14:textId="171C62C1" w:rsidR="00DB301D" w:rsidRPr="0001072E" w:rsidRDefault="00DB301D" w:rsidP="00D44160">
            <w:pPr>
              <w:pStyle w:val="TableNo"/>
            </w:pPr>
            <w:r w:rsidRPr="0001072E">
              <w:lastRenderedPageBreak/>
              <w:t>TABLEAU 5 (</w:t>
            </w:r>
            <w:r w:rsidRPr="0001072E">
              <w:rPr>
                <w:i/>
                <w:iCs/>
              </w:rPr>
              <w:t>fin</w:t>
            </w:r>
            <w:r w:rsidRPr="0001072E">
              <w:t>)</w:t>
            </w:r>
          </w:p>
        </w:tc>
      </w:tr>
      <w:tr w:rsidR="00D428C9" w:rsidRPr="0001072E" w14:paraId="22A29EEE" w14:textId="77777777" w:rsidTr="00DB301D">
        <w:trPr>
          <w:cantSplit/>
        </w:trPr>
        <w:tc>
          <w:tcPr>
            <w:tcW w:w="3265" w:type="dxa"/>
            <w:tcBorders>
              <w:top w:val="single" w:sz="4" w:space="0" w:color="auto"/>
              <w:left w:val="single" w:sz="4" w:space="0" w:color="auto"/>
              <w:bottom w:val="single" w:sz="4" w:space="0" w:color="auto"/>
              <w:right w:val="single" w:sz="4" w:space="0" w:color="auto"/>
            </w:tcBorders>
          </w:tcPr>
          <w:p w14:paraId="79B18C8F" w14:textId="77777777" w:rsidR="00D428C9" w:rsidRPr="0001072E" w:rsidRDefault="00D428C9" w:rsidP="00D44160">
            <w:pPr>
              <w:pStyle w:val="Tablehead"/>
            </w:pPr>
            <w:r w:rsidRPr="0001072E">
              <w:t>Paramètre</w:t>
            </w:r>
          </w:p>
        </w:tc>
        <w:tc>
          <w:tcPr>
            <w:tcW w:w="3359" w:type="dxa"/>
            <w:tcBorders>
              <w:top w:val="single" w:sz="4" w:space="0" w:color="auto"/>
              <w:left w:val="single" w:sz="4" w:space="0" w:color="auto"/>
              <w:bottom w:val="single" w:sz="4" w:space="0" w:color="auto"/>
              <w:right w:val="single" w:sz="4" w:space="0" w:color="auto"/>
            </w:tcBorders>
          </w:tcPr>
          <w:p w14:paraId="2B6A45A8" w14:textId="77777777" w:rsidR="00D428C9" w:rsidRPr="0001072E" w:rsidRDefault="00D428C9" w:rsidP="00D44160">
            <w:pPr>
              <w:pStyle w:val="Tablehead"/>
            </w:pPr>
            <w:r w:rsidRPr="0001072E">
              <w:t>Unités ou classification</w:t>
            </w:r>
          </w:p>
        </w:tc>
        <w:tc>
          <w:tcPr>
            <w:tcW w:w="3015" w:type="dxa"/>
            <w:tcBorders>
              <w:top w:val="single" w:sz="4" w:space="0" w:color="auto"/>
              <w:left w:val="single" w:sz="4" w:space="0" w:color="auto"/>
              <w:bottom w:val="single" w:sz="4" w:space="0" w:color="auto"/>
              <w:right w:val="single" w:sz="4" w:space="0" w:color="auto"/>
            </w:tcBorders>
          </w:tcPr>
          <w:p w14:paraId="26FF13AD" w14:textId="77777777" w:rsidR="00D428C9" w:rsidRPr="0001072E" w:rsidRDefault="00D428C9" w:rsidP="00D44160">
            <w:pPr>
              <w:pStyle w:val="Tablehead"/>
            </w:pPr>
            <w:r w:rsidRPr="0001072E">
              <w:t>Notes</w:t>
            </w:r>
          </w:p>
        </w:tc>
      </w:tr>
      <w:tr w:rsidR="003475AA" w:rsidRPr="0001072E" w14:paraId="4F402FB1" w14:textId="77777777" w:rsidTr="00D428C9">
        <w:trPr>
          <w:cantSplit/>
        </w:trPr>
        <w:tc>
          <w:tcPr>
            <w:tcW w:w="3265" w:type="dxa"/>
          </w:tcPr>
          <w:p w14:paraId="53B7C416" w14:textId="77777777" w:rsidR="003475AA" w:rsidRPr="0001072E" w:rsidRDefault="00EC6004" w:rsidP="00D44160">
            <w:pPr>
              <w:pStyle w:val="Tabletext"/>
              <w:jc w:val="left"/>
            </w:pPr>
            <w:r w:rsidRPr="0001072E">
              <w:t>Matériau secondaire des murs extérieurs</w:t>
            </w:r>
          </w:p>
        </w:tc>
        <w:tc>
          <w:tcPr>
            <w:tcW w:w="3359" w:type="dxa"/>
          </w:tcPr>
          <w:p w14:paraId="4BEA5F9A" w14:textId="77777777" w:rsidR="003475AA" w:rsidRPr="0001072E" w:rsidRDefault="003475AA" w:rsidP="00D44160">
            <w:pPr>
              <w:pStyle w:val="Tabletext"/>
              <w:jc w:val="left"/>
            </w:pPr>
            <w:r w:rsidRPr="0001072E">
              <w:t>0 =</w:t>
            </w:r>
            <w:r w:rsidR="00DE435B" w:rsidRPr="0001072E">
              <w:t xml:space="preserve"> </w:t>
            </w:r>
            <w:r w:rsidR="007A5A55" w:rsidRPr="0001072E">
              <w:t>inconnu</w:t>
            </w:r>
            <w:r w:rsidR="007A5A55" w:rsidRPr="0001072E">
              <w:br/>
              <w:t xml:space="preserve">1 = pierre </w:t>
            </w:r>
            <w:r w:rsidR="007A5A55" w:rsidRPr="0001072E">
              <w:br/>
              <w:t xml:space="preserve">2 = brique </w:t>
            </w:r>
            <w:r w:rsidR="007A5A55" w:rsidRPr="0001072E">
              <w:br/>
              <w:t xml:space="preserve">3 = brique </w:t>
            </w:r>
            <w:r w:rsidR="00DE435B" w:rsidRPr="0001072E">
              <w:t>creuse</w:t>
            </w:r>
            <w:r w:rsidR="007A5A55" w:rsidRPr="0001072E">
              <w:br/>
              <w:t>4 = bloc</w:t>
            </w:r>
            <w:r w:rsidR="00DE435B" w:rsidRPr="0001072E">
              <w:t xml:space="preserve"> de construction</w:t>
            </w:r>
            <w:r w:rsidR="007A5A55" w:rsidRPr="0001072E">
              <w:t xml:space="preserve"> léger</w:t>
            </w:r>
            <w:r w:rsidR="007A5A55" w:rsidRPr="0001072E">
              <w:br/>
              <w:t>5 = en bois</w:t>
            </w:r>
            <w:r w:rsidR="007A5A55" w:rsidRPr="0001072E">
              <w:br/>
              <w:t>6 = béton</w:t>
            </w:r>
            <w:r w:rsidR="007A5A55" w:rsidRPr="0001072E">
              <w:br/>
              <w:t>7 = verre</w:t>
            </w:r>
            <w:r w:rsidR="007A5A55" w:rsidRPr="0001072E">
              <w:br/>
              <w:t>8 = métal</w:t>
            </w:r>
            <w:r w:rsidR="007A5A55" w:rsidRPr="0001072E">
              <w:br/>
              <w:t>9 = autre</w:t>
            </w:r>
          </w:p>
        </w:tc>
        <w:tc>
          <w:tcPr>
            <w:tcW w:w="3015" w:type="dxa"/>
          </w:tcPr>
          <w:p w14:paraId="79626817" w14:textId="77777777" w:rsidR="003475AA" w:rsidRPr="0001072E" w:rsidRDefault="003475AA" w:rsidP="00D44160">
            <w:pPr>
              <w:pStyle w:val="Tabletext"/>
              <w:jc w:val="left"/>
            </w:pPr>
          </w:p>
        </w:tc>
      </w:tr>
      <w:tr w:rsidR="003475AA" w:rsidRPr="0001072E" w14:paraId="72380A16" w14:textId="77777777" w:rsidTr="00D428C9">
        <w:trPr>
          <w:cantSplit/>
        </w:trPr>
        <w:tc>
          <w:tcPr>
            <w:tcW w:w="3265" w:type="dxa"/>
          </w:tcPr>
          <w:p w14:paraId="6C728485" w14:textId="77777777" w:rsidR="003475AA" w:rsidRPr="0001072E" w:rsidRDefault="00EC6004" w:rsidP="00D44160">
            <w:pPr>
              <w:pStyle w:val="Tabletext"/>
            </w:pPr>
            <w:r w:rsidRPr="0001072E">
              <w:t>Murs intérieurs</w:t>
            </w:r>
          </w:p>
        </w:tc>
        <w:tc>
          <w:tcPr>
            <w:tcW w:w="3359" w:type="dxa"/>
          </w:tcPr>
          <w:p w14:paraId="0052DFC0" w14:textId="77777777" w:rsidR="003475AA" w:rsidRPr="0001072E" w:rsidRDefault="003475AA" w:rsidP="00D44160">
            <w:pPr>
              <w:pStyle w:val="Tabletext"/>
              <w:jc w:val="left"/>
            </w:pPr>
            <w:r w:rsidRPr="0001072E">
              <w:t xml:space="preserve">0 = </w:t>
            </w:r>
            <w:r w:rsidR="001C1AEC" w:rsidRPr="0001072E">
              <w:t>pas de mur</w:t>
            </w:r>
            <w:r w:rsidR="007A5A55" w:rsidRPr="0001072E">
              <w:t xml:space="preserve">s </w:t>
            </w:r>
            <w:r w:rsidR="00742AFD" w:rsidRPr="0001072E">
              <w:t>intérieurs</w:t>
            </w:r>
            <w:r w:rsidRPr="0001072E">
              <w:br/>
              <w:t xml:space="preserve">1 = </w:t>
            </w:r>
            <w:r w:rsidR="007A5A55" w:rsidRPr="0001072E">
              <w:t>pierre</w:t>
            </w:r>
            <w:r w:rsidRPr="0001072E">
              <w:t xml:space="preserve"> </w:t>
            </w:r>
            <w:r w:rsidRPr="0001072E">
              <w:br/>
              <w:t>2 =</w:t>
            </w:r>
            <w:r w:rsidR="001C1AEC" w:rsidRPr="0001072E">
              <w:t xml:space="preserve"> </w:t>
            </w:r>
            <w:r w:rsidR="007A5A55" w:rsidRPr="0001072E">
              <w:t>brique</w:t>
            </w:r>
            <w:r w:rsidRPr="0001072E">
              <w:br/>
              <w:t xml:space="preserve">3 = </w:t>
            </w:r>
            <w:r w:rsidR="007A5A55" w:rsidRPr="0001072E">
              <w:t xml:space="preserve">bloc </w:t>
            </w:r>
            <w:r w:rsidR="00DE435B" w:rsidRPr="0001072E">
              <w:t xml:space="preserve">de construction </w:t>
            </w:r>
            <w:r w:rsidR="007A5A55" w:rsidRPr="0001072E">
              <w:t>léger</w:t>
            </w:r>
            <w:r w:rsidRPr="0001072E">
              <w:br/>
              <w:t xml:space="preserve">4 = </w:t>
            </w:r>
            <w:r w:rsidR="007A5A55" w:rsidRPr="0001072E">
              <w:t>bois</w:t>
            </w:r>
            <w:r w:rsidRPr="0001072E">
              <w:br/>
              <w:t xml:space="preserve">5 = </w:t>
            </w:r>
            <w:r w:rsidR="007A5A55" w:rsidRPr="0001072E">
              <w:t>béton</w:t>
            </w:r>
            <w:r w:rsidRPr="0001072E">
              <w:br/>
              <w:t xml:space="preserve">6 = </w:t>
            </w:r>
            <w:r w:rsidR="007A5A55" w:rsidRPr="0001072E">
              <w:t>placoplâtre</w:t>
            </w:r>
            <w:r w:rsidRPr="0001072E">
              <w:t xml:space="preserve"> (</w:t>
            </w:r>
            <w:r w:rsidR="00DE435B" w:rsidRPr="0001072E">
              <w:t>montants</w:t>
            </w:r>
            <w:r w:rsidR="007A5A55" w:rsidRPr="0001072E">
              <w:t xml:space="preserve"> en bois</w:t>
            </w:r>
            <w:r w:rsidRPr="0001072E">
              <w:t>)</w:t>
            </w:r>
            <w:r w:rsidRPr="0001072E">
              <w:br/>
              <w:t xml:space="preserve">7 = </w:t>
            </w:r>
            <w:r w:rsidR="007A5A55" w:rsidRPr="0001072E">
              <w:t>placoplâtre</w:t>
            </w:r>
            <w:r w:rsidRPr="0001072E">
              <w:t xml:space="preserve"> (</w:t>
            </w:r>
            <w:r w:rsidR="00DE435B" w:rsidRPr="0001072E">
              <w:t>montants</w:t>
            </w:r>
            <w:r w:rsidR="007A5A55" w:rsidRPr="0001072E">
              <w:t xml:space="preserve"> en métal</w:t>
            </w:r>
            <w:r w:rsidRPr="0001072E">
              <w:t xml:space="preserve">) </w:t>
            </w:r>
            <w:r w:rsidRPr="0001072E">
              <w:br/>
              <w:t xml:space="preserve">8 = </w:t>
            </w:r>
            <w:r w:rsidR="007A5A55" w:rsidRPr="0001072E">
              <w:t>placoplâtre métallisé</w:t>
            </w:r>
            <w:r w:rsidRPr="0001072E">
              <w:br/>
              <w:t xml:space="preserve">9 = </w:t>
            </w:r>
            <w:r w:rsidR="007A5A55" w:rsidRPr="0001072E">
              <w:t>autre</w:t>
            </w:r>
          </w:p>
        </w:tc>
        <w:tc>
          <w:tcPr>
            <w:tcW w:w="3015" w:type="dxa"/>
          </w:tcPr>
          <w:p w14:paraId="065E7EED" w14:textId="77777777" w:rsidR="003475AA" w:rsidRPr="0001072E" w:rsidRDefault="003475AA" w:rsidP="00D44160">
            <w:pPr>
              <w:pStyle w:val="Tabletext"/>
            </w:pPr>
          </w:p>
        </w:tc>
      </w:tr>
      <w:tr w:rsidR="003475AA" w:rsidRPr="0001072E" w14:paraId="6EBC7D6C" w14:textId="77777777" w:rsidTr="00D428C9">
        <w:trPr>
          <w:cantSplit/>
        </w:trPr>
        <w:tc>
          <w:tcPr>
            <w:tcW w:w="3265" w:type="dxa"/>
          </w:tcPr>
          <w:p w14:paraId="6AE7DAD9" w14:textId="77777777" w:rsidR="003475AA" w:rsidRPr="0001072E" w:rsidRDefault="00EC6004" w:rsidP="00D44160">
            <w:pPr>
              <w:pStyle w:val="Tabletext"/>
            </w:pPr>
            <w:r w:rsidRPr="0001072E">
              <w:t>Matériau des toits</w:t>
            </w:r>
          </w:p>
        </w:tc>
        <w:tc>
          <w:tcPr>
            <w:tcW w:w="3359" w:type="dxa"/>
          </w:tcPr>
          <w:p w14:paraId="5BC39D42" w14:textId="77777777" w:rsidR="003475AA" w:rsidRPr="0001072E" w:rsidRDefault="003475AA" w:rsidP="00D44160">
            <w:pPr>
              <w:pStyle w:val="Tabletext"/>
              <w:jc w:val="left"/>
            </w:pPr>
            <w:r w:rsidRPr="0001072E">
              <w:t xml:space="preserve">0 = </w:t>
            </w:r>
            <w:r w:rsidR="007A5A55" w:rsidRPr="0001072E">
              <w:t>inconnu</w:t>
            </w:r>
            <w:r w:rsidRPr="0001072E">
              <w:br/>
              <w:t xml:space="preserve">1 = </w:t>
            </w:r>
            <w:r w:rsidR="007A5A55" w:rsidRPr="0001072E">
              <w:t>tuiles en ciment</w:t>
            </w:r>
            <w:r w:rsidRPr="0001072E">
              <w:br/>
              <w:t xml:space="preserve">2 = </w:t>
            </w:r>
            <w:r w:rsidR="007A5A55" w:rsidRPr="0001072E">
              <w:t>ardoises</w:t>
            </w:r>
            <w:r w:rsidRPr="0001072E">
              <w:br/>
              <w:t>3 =</w:t>
            </w:r>
            <w:r w:rsidR="00A32B98" w:rsidRPr="0001072E">
              <w:t xml:space="preserve"> </w:t>
            </w:r>
            <w:r w:rsidR="007A5A55" w:rsidRPr="0001072E">
              <w:t>bardeau en bois</w:t>
            </w:r>
            <w:r w:rsidRPr="0001072E">
              <w:br/>
              <w:t xml:space="preserve">4 = </w:t>
            </w:r>
            <w:r w:rsidR="007A5A55" w:rsidRPr="0001072E">
              <w:t>tôle</w:t>
            </w:r>
            <w:r w:rsidRPr="0001072E">
              <w:br/>
              <w:t xml:space="preserve">5 = </w:t>
            </w:r>
            <w:r w:rsidR="00DE435B" w:rsidRPr="0001072E">
              <w:t>bois</w:t>
            </w:r>
            <w:r w:rsidR="001C1AEC" w:rsidRPr="0001072E">
              <w:t xml:space="preserve"> avec feutre toiture</w:t>
            </w:r>
            <w:r w:rsidRPr="0001072E">
              <w:br/>
              <w:t xml:space="preserve">9 = </w:t>
            </w:r>
            <w:r w:rsidR="001A3596" w:rsidRPr="0001072E">
              <w:t>aut</w:t>
            </w:r>
            <w:r w:rsidR="00DE435B" w:rsidRPr="0001072E">
              <w:t>r</w:t>
            </w:r>
            <w:r w:rsidR="001A3596" w:rsidRPr="0001072E">
              <w:t>e</w:t>
            </w:r>
          </w:p>
        </w:tc>
        <w:tc>
          <w:tcPr>
            <w:tcW w:w="3015" w:type="dxa"/>
          </w:tcPr>
          <w:p w14:paraId="7A74D280" w14:textId="77777777" w:rsidR="003475AA" w:rsidRPr="0001072E" w:rsidRDefault="003475AA" w:rsidP="00D44160">
            <w:pPr>
              <w:pStyle w:val="Tabletext"/>
            </w:pPr>
          </w:p>
        </w:tc>
      </w:tr>
    </w:tbl>
    <w:p w14:paraId="17D1272B" w14:textId="77777777" w:rsidR="006F52C6" w:rsidRPr="0001072E" w:rsidRDefault="006F52C6" w:rsidP="006F52C6">
      <w:pPr>
        <w:pStyle w:val="Tablefin"/>
        <w:rPr>
          <w:lang w:val="fr-FR"/>
        </w:rPr>
      </w:pPr>
    </w:p>
    <w:p w14:paraId="56DBA78A" w14:textId="37C77E90" w:rsidR="003475AA" w:rsidRPr="0001072E" w:rsidRDefault="003475AA" w:rsidP="006F52C6">
      <w:pPr>
        <w:pStyle w:val="Line"/>
        <w:rPr>
          <w:lang w:val="fr-FR"/>
        </w:rPr>
      </w:pPr>
    </w:p>
    <w:sectPr w:rsidR="003475AA" w:rsidRPr="0001072E" w:rsidSect="00C41970">
      <w:headerReference w:type="even" r:id="rId253"/>
      <w:headerReference w:type="default" r:id="rId254"/>
      <w:footerReference w:type="default" r:id="rId255"/>
      <w:pgSz w:w="11907" w:h="16834" w:code="9"/>
      <w:pgMar w:top="1418" w:right="1134" w:bottom="1134" w:left="1134" w:header="720" w:footer="482" w:gutter="0"/>
      <w:paperSrc w:first="15" w:other="15"/>
      <w:pgNumType w:start="1"/>
      <w:cols w:space="720"/>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F9D18B5" w14:textId="77777777" w:rsidR="00023F7F" w:rsidRDefault="00023F7F">
      <w:r>
        <w:separator/>
      </w:r>
    </w:p>
  </w:endnote>
  <w:endnote w:type="continuationSeparator" w:id="0">
    <w:p w14:paraId="0528FC8B" w14:textId="77777777" w:rsidR="00023F7F" w:rsidRDefault="00023F7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MS UI Gothic">
    <w:panose1 w:val="020B0600070205080204"/>
    <w:charset w:val="80"/>
    <w:family w:val="swiss"/>
    <w:pitch w:val="variable"/>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PGothic">
    <w:panose1 w:val="020B0600070205080204"/>
    <w:charset w:val="80"/>
    <w:family w:val="swiss"/>
    <w:pitch w:val="variable"/>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302FC0" w14:textId="77777777" w:rsidR="00023F7F" w:rsidRPr="0025301F" w:rsidRDefault="00023F7F" w:rsidP="0025301F">
    <w:pPr>
      <w:pStyle w:val="Footer"/>
      <w:tabs>
        <w:tab w:val="left" w:pos="5812"/>
        <w:tab w:val="left" w:pos="8931"/>
      </w:tabs>
      <w:rPr>
        <w:szCs w:val="18"/>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D3A775" w14:textId="47607C94" w:rsidR="00023F7F" w:rsidRPr="0025301F" w:rsidRDefault="00023F7F" w:rsidP="0025301F">
    <w:pPr>
      <w:pStyle w:val="Footer"/>
      <w:tabs>
        <w:tab w:val="left" w:pos="5812"/>
        <w:tab w:val="left" w:pos="8931"/>
      </w:tabs>
      <w:rPr>
        <w:szCs w:val="18"/>
      </w:rPr>
    </w:pPr>
    <w:r w:rsidRPr="0025301F">
      <w:rPr>
        <w:szCs w:val="18"/>
      </w:rPr>
      <w:fldChar w:fldCharType="begin"/>
    </w:r>
    <w:r w:rsidRPr="0025301F">
      <w:rPr>
        <w:szCs w:val="18"/>
      </w:rPr>
      <w:instrText xml:space="preserve"> FILENAME \p  \* MERGEFORMAT </w:instrText>
    </w:r>
    <w:r w:rsidRPr="0025301F">
      <w:rPr>
        <w:szCs w:val="18"/>
      </w:rPr>
      <w:fldChar w:fldCharType="separate"/>
    </w:r>
    <w:r w:rsidR="009F4E5E">
      <w:rPr>
        <w:szCs w:val="18"/>
      </w:rPr>
      <w:t>P:\QPUB\BR\REC\P\2040-2\P2040-2F.docx</w:t>
    </w:r>
    <w:r w:rsidRPr="0025301F">
      <w:rPr>
        <w:szCs w:val="18"/>
      </w:rPr>
      <w:fldChar w:fldCharType="end"/>
    </w:r>
    <w:r>
      <w:rPr>
        <w:szCs w:val="18"/>
      </w:rPr>
      <w:t xml:space="preserve"> (384197)</w:t>
    </w:r>
    <w:r w:rsidRPr="0025301F">
      <w:rPr>
        <w:szCs w:val="18"/>
      </w:rPr>
      <w:tab/>
    </w:r>
    <w:r w:rsidRPr="0025301F">
      <w:rPr>
        <w:szCs w:val="18"/>
      </w:rPr>
      <w:fldChar w:fldCharType="begin"/>
    </w:r>
    <w:r w:rsidRPr="0025301F">
      <w:rPr>
        <w:szCs w:val="18"/>
      </w:rPr>
      <w:instrText xml:space="preserve"> SAVEDATE \@ DD.MM.YY </w:instrText>
    </w:r>
    <w:r w:rsidRPr="0025301F">
      <w:rPr>
        <w:szCs w:val="18"/>
      </w:rPr>
      <w:fldChar w:fldCharType="separate"/>
    </w:r>
    <w:r w:rsidR="009F4E5E">
      <w:rPr>
        <w:szCs w:val="18"/>
      </w:rPr>
      <w:t>14.03.22</w:t>
    </w:r>
    <w:r w:rsidRPr="0025301F">
      <w:rPr>
        <w:szCs w:val="18"/>
      </w:rPr>
      <w:fldChar w:fldCharType="end"/>
    </w:r>
    <w:r w:rsidRPr="0025301F">
      <w:rPr>
        <w:szCs w:val="18"/>
      </w:rPr>
      <w:tab/>
    </w:r>
    <w:r w:rsidRPr="0025301F">
      <w:rPr>
        <w:szCs w:val="18"/>
      </w:rPr>
      <w:fldChar w:fldCharType="begin"/>
    </w:r>
    <w:r w:rsidRPr="0025301F">
      <w:rPr>
        <w:szCs w:val="18"/>
      </w:rPr>
      <w:instrText xml:space="preserve"> PRINTDATE \@ DD.MM.YY </w:instrText>
    </w:r>
    <w:r w:rsidRPr="0025301F">
      <w:rPr>
        <w:szCs w:val="18"/>
      </w:rPr>
      <w:fldChar w:fldCharType="separate"/>
    </w:r>
    <w:r w:rsidR="009F4E5E">
      <w:rPr>
        <w:szCs w:val="18"/>
      </w:rPr>
      <w:t>14.03.22</w:t>
    </w:r>
    <w:r w:rsidRPr="0025301F">
      <w:rPr>
        <w:szCs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C4F96B" w14:textId="77777777" w:rsidR="00023F7F" w:rsidRPr="0025301F" w:rsidRDefault="00023F7F" w:rsidP="0025301F">
    <w:pPr>
      <w:pStyle w:val="Footer"/>
      <w:tabs>
        <w:tab w:val="left" w:pos="5812"/>
        <w:tab w:val="left" w:pos="8931"/>
      </w:tabs>
      <w:rPr>
        <w:szCs w:val="18"/>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569A7F9" w14:textId="77777777" w:rsidR="00023F7F" w:rsidRDefault="00023F7F">
      <w:r>
        <w:separator/>
      </w:r>
    </w:p>
  </w:footnote>
  <w:footnote w:type="continuationSeparator" w:id="0">
    <w:p w14:paraId="670EDED1" w14:textId="77777777" w:rsidR="00023F7F" w:rsidRDefault="00023F7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C05387" w14:textId="77777777" w:rsidR="00023F7F" w:rsidRDefault="00023F7F">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D1CEFF" w14:textId="77777777" w:rsidR="00023F7F" w:rsidRDefault="00023F7F" w:rsidP="00144E14">
    <w:pPr>
      <w:pStyle w:val="Header"/>
      <w:ind w:right="360" w:firstLine="360"/>
    </w:pPr>
    <w:r>
      <w:rPr>
        <w:noProof/>
        <w:lang w:val="en-US"/>
      </w:rPr>
      <w:drawing>
        <wp:anchor distT="0" distB="0" distL="114300" distR="114300" simplePos="0" relativeHeight="251656704" behindDoc="1" locked="0" layoutInCell="1" allowOverlap="1" wp14:anchorId="12E82026" wp14:editId="6E261E01">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E23FE4" w14:textId="39C67E41" w:rsidR="00023F7F" w:rsidRDefault="00023F7F">
    <w:pPr>
      <w:pStyle w:val="Header"/>
    </w:pPr>
    <w:r>
      <w:fldChar w:fldCharType="begin"/>
    </w:r>
    <w:r w:rsidRPr="009E00A8">
      <w:rPr>
        <w:lang w:val="en-US"/>
      </w:rPr>
      <w:instrText xml:space="preserve"> DOCPROPERTY "Header" \* MERGEFORMAT </w:instrText>
    </w:r>
    <w:r>
      <w:fldChar w:fldCharType="separate"/>
    </w:r>
    <w:r w:rsidR="009F4E5E" w:rsidRPr="009F4E5E">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9F4E5E">
      <w:rPr>
        <w:b/>
        <w:bCs/>
        <w:noProof/>
        <w:lang w:val="en-US"/>
      </w:rPr>
      <w:t>UIT-R P.2040-2</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ED0B66" w14:textId="20721132" w:rsidR="00023F7F" w:rsidRPr="00837CB5" w:rsidRDefault="00023F7F">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rsidRPr="00837CB5">
      <w:tab/>
    </w:r>
    <w:fldSimple w:instr=" DOCPROPERTY &quot;Header&quot; \* MERGEFORMAT ">
      <w:r w:rsidR="009F4E5E" w:rsidRPr="009F4E5E">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9F4E5E">
      <w:rPr>
        <w:b/>
        <w:bCs/>
        <w:noProof/>
      </w:rPr>
      <w:t>UIT-R P.2040-2</w:t>
    </w:r>
    <w:r>
      <w:rP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4BC21E0" w14:textId="44A26F58" w:rsidR="00023F7F" w:rsidRDefault="00023F7F">
    <w:pPr>
      <w:pStyle w:val="Header"/>
    </w:pPr>
    <w:r>
      <w:tab/>
    </w:r>
    <w:fldSimple w:instr=" DOCPROPERTY &quot;Header&quot; \* MERGEFORMAT ">
      <w:r w:rsidR="009F4E5E" w:rsidRPr="009F4E5E">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F4E5E">
      <w:rPr>
        <w:b/>
        <w:bCs/>
        <w:noProof/>
      </w:rPr>
      <w:t>UIT-R P.204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i</w:t>
    </w:r>
    <w:r>
      <w:rPr>
        <w:rStyle w:val="PageNumbe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4867BE" w14:textId="305D468E" w:rsidR="00023F7F" w:rsidRDefault="00023F7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30</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9F4E5E" w:rsidRPr="009F4E5E">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9F4E5E">
      <w:rPr>
        <w:b/>
        <w:bCs/>
        <w:noProof/>
        <w:lang w:val="en-US"/>
      </w:rPr>
      <w:t>UIT-R P.2040-2</w:t>
    </w:r>
    <w:r>
      <w:rPr>
        <w:b/>
        <w:bCs/>
      </w:rPr>
      <w:fldChar w:fldCharType="end"/>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8B5C59E" w14:textId="19226CFB" w:rsidR="00023F7F" w:rsidRDefault="00023F7F">
    <w:pPr>
      <w:pStyle w:val="Header"/>
    </w:pPr>
    <w:r>
      <w:tab/>
    </w:r>
    <w:fldSimple w:instr=" DOCPROPERTY &quot;Header&quot; \* MERGEFORMAT ">
      <w:r w:rsidR="009F4E5E" w:rsidRPr="009F4E5E">
        <w:rPr>
          <w:b/>
          <w:bCs/>
        </w:rPr>
        <w:t xml:space="preserve">Rec. </w:t>
      </w:r>
    </w:fldSimple>
    <w:r>
      <w:rPr>
        <w:b/>
        <w:bCs/>
      </w:rPr>
      <w:t xml:space="preserve"> </w:t>
    </w:r>
    <w:r>
      <w:rPr>
        <w:b/>
        <w:bCs/>
      </w:rPr>
      <w:fldChar w:fldCharType="begin"/>
    </w:r>
    <w:r>
      <w:rPr>
        <w:b/>
        <w:bCs/>
      </w:rPr>
      <w:instrText>styleref href</w:instrText>
    </w:r>
    <w:r>
      <w:rPr>
        <w:b/>
        <w:bCs/>
      </w:rPr>
      <w:fldChar w:fldCharType="separate"/>
    </w:r>
    <w:r w:rsidR="009F4E5E">
      <w:rPr>
        <w:b/>
        <w:bCs/>
        <w:noProof/>
      </w:rPr>
      <w:t>UIT-R P.2040-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2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1F8469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77E28E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23CF5B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E24B7B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01C642E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3AA2B4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812564E"/>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0458E66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FC26021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7347BC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1" w15:restartNumberingAfterBreak="0">
    <w:nsid w:val="0DE005A6"/>
    <w:multiLevelType w:val="hybridMultilevel"/>
    <w:tmpl w:val="BF7ECAA4"/>
    <w:lvl w:ilvl="0" w:tplc="100C0017">
      <w:start w:val="1"/>
      <w:numFmt w:val="lowerLetter"/>
      <w:lvlText w:val="%1)"/>
      <w:lvlJc w:val="left"/>
      <w:pPr>
        <w:ind w:left="720" w:hanging="360"/>
      </w:pPr>
      <w:rPr>
        <w:rFonts w:hint="default"/>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12"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3"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4"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5" w15:restartNumberingAfterBreak="0">
    <w:nsid w:val="24964D65"/>
    <w:multiLevelType w:val="hybridMultilevel"/>
    <w:tmpl w:val="3B34C102"/>
    <w:lvl w:ilvl="0" w:tplc="E6B42C3A">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abstractNum w:abstractNumId="16"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18" w15:restartNumberingAfterBreak="0">
    <w:nsid w:val="41883F53"/>
    <w:multiLevelType w:val="hybridMultilevel"/>
    <w:tmpl w:val="E85A5F7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0"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1"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3"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4" w15:restartNumberingAfterBreak="0">
    <w:nsid w:val="73694C40"/>
    <w:multiLevelType w:val="hybridMultilevel"/>
    <w:tmpl w:val="3B34C102"/>
    <w:lvl w:ilvl="0" w:tplc="E6B42C3A">
      <w:start w:val="1"/>
      <w:numFmt w:val="lowerLetter"/>
      <w:lvlText w:val="%1)"/>
      <w:lvlJc w:val="left"/>
      <w:pPr>
        <w:ind w:left="420" w:hanging="360"/>
      </w:pPr>
      <w:rPr>
        <w:rFonts w:hint="default"/>
      </w:rPr>
    </w:lvl>
    <w:lvl w:ilvl="1" w:tplc="08090019" w:tentative="1">
      <w:start w:val="1"/>
      <w:numFmt w:val="lowerLetter"/>
      <w:lvlText w:val="%2."/>
      <w:lvlJc w:val="left"/>
      <w:pPr>
        <w:ind w:left="1140" w:hanging="360"/>
      </w:pPr>
    </w:lvl>
    <w:lvl w:ilvl="2" w:tplc="0809001B" w:tentative="1">
      <w:start w:val="1"/>
      <w:numFmt w:val="lowerRoman"/>
      <w:lvlText w:val="%3."/>
      <w:lvlJc w:val="right"/>
      <w:pPr>
        <w:ind w:left="1860" w:hanging="180"/>
      </w:pPr>
    </w:lvl>
    <w:lvl w:ilvl="3" w:tplc="0809000F" w:tentative="1">
      <w:start w:val="1"/>
      <w:numFmt w:val="decimal"/>
      <w:lvlText w:val="%4."/>
      <w:lvlJc w:val="left"/>
      <w:pPr>
        <w:ind w:left="2580" w:hanging="360"/>
      </w:pPr>
    </w:lvl>
    <w:lvl w:ilvl="4" w:tplc="08090019" w:tentative="1">
      <w:start w:val="1"/>
      <w:numFmt w:val="lowerLetter"/>
      <w:lvlText w:val="%5."/>
      <w:lvlJc w:val="left"/>
      <w:pPr>
        <w:ind w:left="3300" w:hanging="360"/>
      </w:pPr>
    </w:lvl>
    <w:lvl w:ilvl="5" w:tplc="0809001B" w:tentative="1">
      <w:start w:val="1"/>
      <w:numFmt w:val="lowerRoman"/>
      <w:lvlText w:val="%6."/>
      <w:lvlJc w:val="right"/>
      <w:pPr>
        <w:ind w:left="4020" w:hanging="180"/>
      </w:pPr>
    </w:lvl>
    <w:lvl w:ilvl="6" w:tplc="0809000F" w:tentative="1">
      <w:start w:val="1"/>
      <w:numFmt w:val="decimal"/>
      <w:lvlText w:val="%7."/>
      <w:lvlJc w:val="left"/>
      <w:pPr>
        <w:ind w:left="4740" w:hanging="360"/>
      </w:pPr>
    </w:lvl>
    <w:lvl w:ilvl="7" w:tplc="08090019" w:tentative="1">
      <w:start w:val="1"/>
      <w:numFmt w:val="lowerLetter"/>
      <w:lvlText w:val="%8."/>
      <w:lvlJc w:val="left"/>
      <w:pPr>
        <w:ind w:left="5460" w:hanging="360"/>
      </w:pPr>
    </w:lvl>
    <w:lvl w:ilvl="8" w:tplc="0809001B" w:tentative="1">
      <w:start w:val="1"/>
      <w:numFmt w:val="lowerRoman"/>
      <w:lvlText w:val="%9."/>
      <w:lvlJc w:val="right"/>
      <w:pPr>
        <w:ind w:left="6180" w:hanging="180"/>
      </w:pPr>
    </w:lvl>
  </w:abstractNum>
  <w:num w:numId="1">
    <w:abstractNumId w:val="17"/>
  </w:num>
  <w:num w:numId="2">
    <w:abstractNumId w:val="21"/>
  </w:num>
  <w:num w:numId="3">
    <w:abstractNumId w:val="16"/>
  </w:num>
  <w:num w:numId="4">
    <w:abstractNumId w:val="16"/>
    <w:lvlOverride w:ilvl="0">
      <w:startOverride w:val="1"/>
    </w:lvlOverride>
  </w:num>
  <w:num w:numId="5">
    <w:abstractNumId w:val="20"/>
  </w:num>
  <w:num w:numId="6">
    <w:abstractNumId w:val="23"/>
  </w:num>
  <w:num w:numId="7">
    <w:abstractNumId w:val="22"/>
  </w:num>
  <w:num w:numId="8">
    <w:abstractNumId w:val="19"/>
  </w:num>
  <w:num w:numId="9">
    <w:abstractNumId w:val="12"/>
  </w:num>
  <w:num w:numId="10">
    <w:abstractNumId w:val="10"/>
  </w:num>
  <w:num w:numId="11">
    <w:abstractNumId w:val="13"/>
  </w:num>
  <w:num w:numId="12">
    <w:abstractNumId w:val="14"/>
  </w:num>
  <w:num w:numId="13">
    <w:abstractNumId w:val="18"/>
  </w:num>
  <w:num w:numId="14">
    <w:abstractNumId w:val="11"/>
  </w:num>
  <w:num w:numId="15">
    <w:abstractNumId w:val="24"/>
  </w:num>
  <w:num w:numId="16">
    <w:abstractNumId w:val="15"/>
  </w:num>
  <w:num w:numId="17">
    <w:abstractNumId w:val="9"/>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1"/>
  <w:activeWritingStyle w:appName="MSWord" w:lang="en-GB" w:vendorID="64" w:dllVersion="6" w:nlCheck="1" w:checkStyle="1"/>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activeWritingStyle w:appName="MSWord" w:lang="fr-FR" w:vendorID="64" w:dllVersion="4096" w:nlCheck="1" w:checkStyle="0"/>
  <w:activeWritingStyle w:appName="MSWord" w:lang="en-US" w:vendorID="64" w:dllVersion="4096" w:nlCheck="1" w:checkStyle="0"/>
  <w:activeWritingStyle w:appName="MSWord" w:lang="fr-CH" w:vendorID="64" w:dllVersion="4096" w:nlCheck="1" w:checkStyle="0"/>
  <w:activeWritingStyle w:appName="MSWord" w:lang="de-CH" w:vendorID="64" w:dllVersion="4096" w:nlCheck="1" w:checkStyle="0"/>
  <w:activeWritingStyle w:appName="MSWord" w:lang="pt-BR" w:vendorID="64" w:dllVersion="4096" w:nlCheck="1" w:checkStyle="0"/>
  <w:activeWritingStyle w:appName="MSWord" w:lang="es-ES_tradnl" w:vendorID="64" w:dllVersion="4096"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2E4F8D94-071A-49F9-965A-42402402A98C}"/>
    <w:docVar w:name="dgnword-eventsink" w:val="477174832"/>
  </w:docVars>
  <w:rsids>
    <w:rsidRoot w:val="00126A30"/>
    <w:rsid w:val="00005AD0"/>
    <w:rsid w:val="0001072E"/>
    <w:rsid w:val="000207D7"/>
    <w:rsid w:val="00023F7F"/>
    <w:rsid w:val="0002533F"/>
    <w:rsid w:val="00045505"/>
    <w:rsid w:val="00054F0A"/>
    <w:rsid w:val="00057644"/>
    <w:rsid w:val="000666A5"/>
    <w:rsid w:val="00072FE3"/>
    <w:rsid w:val="00075720"/>
    <w:rsid w:val="000A1471"/>
    <w:rsid w:val="000B68A6"/>
    <w:rsid w:val="000C3B10"/>
    <w:rsid w:val="000D08B3"/>
    <w:rsid w:val="000E0953"/>
    <w:rsid w:val="000E13CC"/>
    <w:rsid w:val="000F31C3"/>
    <w:rsid w:val="000F794E"/>
    <w:rsid w:val="00105A71"/>
    <w:rsid w:val="001151E2"/>
    <w:rsid w:val="00126A30"/>
    <w:rsid w:val="001356A2"/>
    <w:rsid w:val="00144E14"/>
    <w:rsid w:val="00146C44"/>
    <w:rsid w:val="00154630"/>
    <w:rsid w:val="001550AF"/>
    <w:rsid w:val="00160211"/>
    <w:rsid w:val="00163020"/>
    <w:rsid w:val="0016725E"/>
    <w:rsid w:val="0019663F"/>
    <w:rsid w:val="001A3596"/>
    <w:rsid w:val="001B2177"/>
    <w:rsid w:val="001B42FC"/>
    <w:rsid w:val="001C1AEC"/>
    <w:rsid w:val="001C2C79"/>
    <w:rsid w:val="001D21A9"/>
    <w:rsid w:val="001E6CA9"/>
    <w:rsid w:val="001F338C"/>
    <w:rsid w:val="001F437B"/>
    <w:rsid w:val="00207572"/>
    <w:rsid w:val="00213EC8"/>
    <w:rsid w:val="00217EBF"/>
    <w:rsid w:val="00220892"/>
    <w:rsid w:val="0022175B"/>
    <w:rsid w:val="0022200E"/>
    <w:rsid w:val="002317CC"/>
    <w:rsid w:val="00242AEE"/>
    <w:rsid w:val="0024635D"/>
    <w:rsid w:val="00250C53"/>
    <w:rsid w:val="0025301F"/>
    <w:rsid w:val="002878B8"/>
    <w:rsid w:val="00296944"/>
    <w:rsid w:val="002A3A3D"/>
    <w:rsid w:val="002A4417"/>
    <w:rsid w:val="002A6E2B"/>
    <w:rsid w:val="002B1457"/>
    <w:rsid w:val="002B6303"/>
    <w:rsid w:val="002C1A34"/>
    <w:rsid w:val="002C2F90"/>
    <w:rsid w:val="002D50E8"/>
    <w:rsid w:val="002D76C4"/>
    <w:rsid w:val="002F336F"/>
    <w:rsid w:val="003032AA"/>
    <w:rsid w:val="0030612A"/>
    <w:rsid w:val="0032444D"/>
    <w:rsid w:val="00336378"/>
    <w:rsid w:val="00337630"/>
    <w:rsid w:val="003475AA"/>
    <w:rsid w:val="00362BC9"/>
    <w:rsid w:val="00377F87"/>
    <w:rsid w:val="00384396"/>
    <w:rsid w:val="003A7B5C"/>
    <w:rsid w:val="003B0322"/>
    <w:rsid w:val="003B3475"/>
    <w:rsid w:val="003D2B18"/>
    <w:rsid w:val="003F054F"/>
    <w:rsid w:val="003F7629"/>
    <w:rsid w:val="0040296F"/>
    <w:rsid w:val="00403B70"/>
    <w:rsid w:val="00413455"/>
    <w:rsid w:val="004156D5"/>
    <w:rsid w:val="00424780"/>
    <w:rsid w:val="004828C7"/>
    <w:rsid w:val="00482CAA"/>
    <w:rsid w:val="00490BE8"/>
    <w:rsid w:val="00497C49"/>
    <w:rsid w:val="004A23F2"/>
    <w:rsid w:val="004B5D7A"/>
    <w:rsid w:val="004C0175"/>
    <w:rsid w:val="004C30FF"/>
    <w:rsid w:val="004D211B"/>
    <w:rsid w:val="004D68A1"/>
    <w:rsid w:val="004E0F33"/>
    <w:rsid w:val="004E6E16"/>
    <w:rsid w:val="004F5D99"/>
    <w:rsid w:val="0052489D"/>
    <w:rsid w:val="0052529D"/>
    <w:rsid w:val="0053246D"/>
    <w:rsid w:val="00535677"/>
    <w:rsid w:val="00550420"/>
    <w:rsid w:val="005548A1"/>
    <w:rsid w:val="00560CD9"/>
    <w:rsid w:val="00561A93"/>
    <w:rsid w:val="00585466"/>
    <w:rsid w:val="005A125E"/>
    <w:rsid w:val="005C1A92"/>
    <w:rsid w:val="005C79DC"/>
    <w:rsid w:val="005D0DDC"/>
    <w:rsid w:val="005D50DB"/>
    <w:rsid w:val="005E63A9"/>
    <w:rsid w:val="005F1CC9"/>
    <w:rsid w:val="005F633C"/>
    <w:rsid w:val="0060125F"/>
    <w:rsid w:val="0060372E"/>
    <w:rsid w:val="00607D68"/>
    <w:rsid w:val="00646C6C"/>
    <w:rsid w:val="00675C5D"/>
    <w:rsid w:val="00683E21"/>
    <w:rsid w:val="00696172"/>
    <w:rsid w:val="006A26CB"/>
    <w:rsid w:val="006A5547"/>
    <w:rsid w:val="006B182E"/>
    <w:rsid w:val="006B3B38"/>
    <w:rsid w:val="006C2ED6"/>
    <w:rsid w:val="006D1A21"/>
    <w:rsid w:val="006E0258"/>
    <w:rsid w:val="006E0AF4"/>
    <w:rsid w:val="006E11D7"/>
    <w:rsid w:val="006F509D"/>
    <w:rsid w:val="006F52C6"/>
    <w:rsid w:val="0070651A"/>
    <w:rsid w:val="00707C1F"/>
    <w:rsid w:val="00712818"/>
    <w:rsid w:val="00722D20"/>
    <w:rsid w:val="00724231"/>
    <w:rsid w:val="00725274"/>
    <w:rsid w:val="00732C00"/>
    <w:rsid w:val="00737568"/>
    <w:rsid w:val="0074146C"/>
    <w:rsid w:val="00741759"/>
    <w:rsid w:val="00742AFD"/>
    <w:rsid w:val="007453FB"/>
    <w:rsid w:val="007468DA"/>
    <w:rsid w:val="00752803"/>
    <w:rsid w:val="007806CA"/>
    <w:rsid w:val="007867BC"/>
    <w:rsid w:val="007A0B85"/>
    <w:rsid w:val="007A2364"/>
    <w:rsid w:val="007A5A55"/>
    <w:rsid w:val="007A60DA"/>
    <w:rsid w:val="007E2524"/>
    <w:rsid w:val="007E5B4E"/>
    <w:rsid w:val="007E7423"/>
    <w:rsid w:val="008050C4"/>
    <w:rsid w:val="00805786"/>
    <w:rsid w:val="008108C7"/>
    <w:rsid w:val="00822A74"/>
    <w:rsid w:val="00825606"/>
    <w:rsid w:val="008313D7"/>
    <w:rsid w:val="00832EDE"/>
    <w:rsid w:val="008413A2"/>
    <w:rsid w:val="00844107"/>
    <w:rsid w:val="00854863"/>
    <w:rsid w:val="00873B89"/>
    <w:rsid w:val="0087626D"/>
    <w:rsid w:val="0089199D"/>
    <w:rsid w:val="00893F30"/>
    <w:rsid w:val="008A0F88"/>
    <w:rsid w:val="008A1567"/>
    <w:rsid w:val="008A20EC"/>
    <w:rsid w:val="008B327C"/>
    <w:rsid w:val="008C1A5A"/>
    <w:rsid w:val="008D7AAE"/>
    <w:rsid w:val="008E73CA"/>
    <w:rsid w:val="008F5AFD"/>
    <w:rsid w:val="00907E42"/>
    <w:rsid w:val="00913518"/>
    <w:rsid w:val="009263F7"/>
    <w:rsid w:val="00931CE0"/>
    <w:rsid w:val="00931EF1"/>
    <w:rsid w:val="00936FDD"/>
    <w:rsid w:val="00946C67"/>
    <w:rsid w:val="00962A18"/>
    <w:rsid w:val="009643A7"/>
    <w:rsid w:val="009838AE"/>
    <w:rsid w:val="00985F08"/>
    <w:rsid w:val="009A14EC"/>
    <w:rsid w:val="009C2E1A"/>
    <w:rsid w:val="009C4E37"/>
    <w:rsid w:val="009D6821"/>
    <w:rsid w:val="009E00A8"/>
    <w:rsid w:val="009F2A24"/>
    <w:rsid w:val="009F4E5E"/>
    <w:rsid w:val="00A01757"/>
    <w:rsid w:val="00A06462"/>
    <w:rsid w:val="00A235C5"/>
    <w:rsid w:val="00A32B98"/>
    <w:rsid w:val="00A379DC"/>
    <w:rsid w:val="00A559DB"/>
    <w:rsid w:val="00A622BA"/>
    <w:rsid w:val="00A6617B"/>
    <w:rsid w:val="00A82249"/>
    <w:rsid w:val="00AA4AD0"/>
    <w:rsid w:val="00AA7504"/>
    <w:rsid w:val="00AB0050"/>
    <w:rsid w:val="00AB06A5"/>
    <w:rsid w:val="00AB0DC8"/>
    <w:rsid w:val="00AB385F"/>
    <w:rsid w:val="00AB50AA"/>
    <w:rsid w:val="00AD1BB7"/>
    <w:rsid w:val="00AD7A74"/>
    <w:rsid w:val="00AE4E06"/>
    <w:rsid w:val="00AE5A88"/>
    <w:rsid w:val="00AF395D"/>
    <w:rsid w:val="00B3050C"/>
    <w:rsid w:val="00B3378B"/>
    <w:rsid w:val="00B44E24"/>
    <w:rsid w:val="00B51C23"/>
    <w:rsid w:val="00B669BF"/>
    <w:rsid w:val="00B7350E"/>
    <w:rsid w:val="00B90F91"/>
    <w:rsid w:val="00B970E3"/>
    <w:rsid w:val="00BB2759"/>
    <w:rsid w:val="00BC162C"/>
    <w:rsid w:val="00BD557A"/>
    <w:rsid w:val="00BD6EA8"/>
    <w:rsid w:val="00BE3A25"/>
    <w:rsid w:val="00C07ACA"/>
    <w:rsid w:val="00C12A74"/>
    <w:rsid w:val="00C22C54"/>
    <w:rsid w:val="00C25CD1"/>
    <w:rsid w:val="00C30590"/>
    <w:rsid w:val="00C30EFE"/>
    <w:rsid w:val="00C41970"/>
    <w:rsid w:val="00C46F27"/>
    <w:rsid w:val="00C65DBD"/>
    <w:rsid w:val="00C84A09"/>
    <w:rsid w:val="00C90796"/>
    <w:rsid w:val="00CB039A"/>
    <w:rsid w:val="00CC7666"/>
    <w:rsid w:val="00CF3D58"/>
    <w:rsid w:val="00CF4EFB"/>
    <w:rsid w:val="00D02EF9"/>
    <w:rsid w:val="00D21D47"/>
    <w:rsid w:val="00D33E68"/>
    <w:rsid w:val="00D4101E"/>
    <w:rsid w:val="00D41FB7"/>
    <w:rsid w:val="00D428C9"/>
    <w:rsid w:val="00D4398C"/>
    <w:rsid w:val="00D44160"/>
    <w:rsid w:val="00D511D9"/>
    <w:rsid w:val="00D5141C"/>
    <w:rsid w:val="00D54953"/>
    <w:rsid w:val="00D626FD"/>
    <w:rsid w:val="00D749E5"/>
    <w:rsid w:val="00D91813"/>
    <w:rsid w:val="00D97844"/>
    <w:rsid w:val="00DA1F2B"/>
    <w:rsid w:val="00DA6639"/>
    <w:rsid w:val="00DB301D"/>
    <w:rsid w:val="00DB3F09"/>
    <w:rsid w:val="00DB77C0"/>
    <w:rsid w:val="00DC4DA2"/>
    <w:rsid w:val="00DD3EDF"/>
    <w:rsid w:val="00DE435B"/>
    <w:rsid w:val="00DF1BC8"/>
    <w:rsid w:val="00DF4176"/>
    <w:rsid w:val="00E05F44"/>
    <w:rsid w:val="00E32CF4"/>
    <w:rsid w:val="00E47FE6"/>
    <w:rsid w:val="00E52B53"/>
    <w:rsid w:val="00E705B3"/>
    <w:rsid w:val="00E81D24"/>
    <w:rsid w:val="00E94C3F"/>
    <w:rsid w:val="00EA6007"/>
    <w:rsid w:val="00EC3A38"/>
    <w:rsid w:val="00EC6004"/>
    <w:rsid w:val="00ED7D6A"/>
    <w:rsid w:val="00EE14BD"/>
    <w:rsid w:val="00EE4D27"/>
    <w:rsid w:val="00EF4158"/>
    <w:rsid w:val="00F15204"/>
    <w:rsid w:val="00F36112"/>
    <w:rsid w:val="00F44850"/>
    <w:rsid w:val="00F45355"/>
    <w:rsid w:val="00F536D8"/>
    <w:rsid w:val="00F679BC"/>
    <w:rsid w:val="00F71249"/>
    <w:rsid w:val="00F71D26"/>
    <w:rsid w:val="00F86EE8"/>
    <w:rsid w:val="00FA1332"/>
    <w:rsid w:val="00FA2A71"/>
    <w:rsid w:val="00FE11D2"/>
    <w:rsid w:val="00FE45EB"/>
    <w:rsid w:val="00FE4C20"/>
    <w:rsid w:val="00FE73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1"/>
    <o:shapelayout v:ext="edit">
      <o:idmap v:ext="edit" data="1"/>
    </o:shapelayout>
  </w:shapeDefaults>
  <w:decimalSymbol w:val=","/>
  <w:listSeparator w:val=";"/>
  <w14:docId w14:val="63115A52"/>
  <w15:docId w15:val="{EC9E5484-8E1A-4B8F-8ACF-2A2E90EE90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26A3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header odd,header odd1,header odd2,header,he,header odd3,header odd4,header odd5,header odd6,header1,header2,header3,header odd11,header odd21,header odd7,header4,header odd8,header odd9,header5,header odd12,header11,header21,header odd22,h,ho"/>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aliases w:val="f,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aliases w:val="pn"/>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link w:val="AnnexNoTitleChar"/>
    <w:autoRedefine/>
    <w:rsid w:val="0053246D"/>
    <w:pPr>
      <w:tabs>
        <w:tab w:val="clear" w:pos="794"/>
      </w:tabs>
      <w:spacing w:after="80"/>
      <w:ind w:left="0" w:firstLine="0"/>
      <w:jc w:val="center"/>
    </w:pPr>
    <w:rPr>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pPr>
      <w:keepNext/>
      <w:spacing w:before="0" w:after="120"/>
      <w:jc w:val="center"/>
    </w:pPr>
    <w:rPr>
      <w:rFonts w:ascii="Times New Roman Bold" w:hAnsi="Times New Roman Bold"/>
      <w:b/>
      <w:sz w:val="18"/>
    </w:rPr>
  </w:style>
  <w:style w:type="paragraph" w:customStyle="1" w:styleId="Tabletitle">
    <w:name w:val="Table_title"/>
    <w:basedOn w:val="Normal"/>
    <w:next w:val="Tablehead"/>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styleId="Hyperlink">
    <w:name w:val="Hyperlink"/>
    <w:basedOn w:val="DefaultParagraphFont"/>
    <w:rsid w:val="00126A30"/>
    <w:rPr>
      <w:color w:val="0000FF"/>
      <w:u w:val="single"/>
    </w:rPr>
  </w:style>
  <w:style w:type="character" w:customStyle="1" w:styleId="Heading1Char">
    <w:name w:val="Heading 1 Char"/>
    <w:basedOn w:val="DefaultParagraphFont"/>
    <w:link w:val="Heading1"/>
    <w:rsid w:val="00126A30"/>
    <w:rPr>
      <w:b/>
      <w:sz w:val="24"/>
      <w:lang w:val="fr-FR" w:eastAsia="en-US"/>
    </w:rPr>
  </w:style>
  <w:style w:type="character" w:customStyle="1" w:styleId="Heading2Char">
    <w:name w:val="Heading 2 Char"/>
    <w:basedOn w:val="DefaultParagraphFont"/>
    <w:link w:val="Heading2"/>
    <w:rsid w:val="00126A30"/>
    <w:rPr>
      <w:b/>
      <w:sz w:val="24"/>
      <w:lang w:val="fr-FR" w:eastAsia="en-US"/>
    </w:rPr>
  </w:style>
  <w:style w:type="character" w:customStyle="1" w:styleId="Heading3Char">
    <w:name w:val="Heading 3 Char"/>
    <w:basedOn w:val="DefaultParagraphFont"/>
    <w:link w:val="Heading3"/>
    <w:rsid w:val="00126A30"/>
    <w:rPr>
      <w:b/>
      <w:sz w:val="24"/>
      <w:lang w:val="fr-FR" w:eastAsia="en-US"/>
    </w:rPr>
  </w:style>
  <w:style w:type="character" w:customStyle="1" w:styleId="Heading4Char">
    <w:name w:val="Heading 4 Char"/>
    <w:basedOn w:val="DefaultParagraphFont"/>
    <w:link w:val="Heading4"/>
    <w:rsid w:val="00126A30"/>
    <w:rPr>
      <w:b/>
      <w:sz w:val="24"/>
      <w:lang w:val="fr-FR" w:eastAsia="en-US"/>
    </w:rPr>
  </w:style>
  <w:style w:type="character" w:customStyle="1" w:styleId="Heading5Char">
    <w:name w:val="Heading 5 Char"/>
    <w:basedOn w:val="DefaultParagraphFont"/>
    <w:link w:val="Heading5"/>
    <w:rsid w:val="00126A30"/>
    <w:rPr>
      <w:b/>
      <w:sz w:val="24"/>
      <w:lang w:val="fr-FR" w:eastAsia="en-US"/>
    </w:rPr>
  </w:style>
  <w:style w:type="character" w:customStyle="1" w:styleId="Heading6Char">
    <w:name w:val="Heading 6 Char"/>
    <w:basedOn w:val="DefaultParagraphFont"/>
    <w:link w:val="Heading6"/>
    <w:rsid w:val="00126A30"/>
    <w:rPr>
      <w:b/>
      <w:sz w:val="24"/>
      <w:lang w:val="fr-FR" w:eastAsia="en-US"/>
    </w:rPr>
  </w:style>
  <w:style w:type="character" w:customStyle="1" w:styleId="Heading7Char">
    <w:name w:val="Heading 7 Char"/>
    <w:basedOn w:val="DefaultParagraphFont"/>
    <w:link w:val="Heading7"/>
    <w:rsid w:val="00126A30"/>
    <w:rPr>
      <w:b/>
      <w:sz w:val="24"/>
      <w:lang w:val="fr-FR" w:eastAsia="en-US"/>
    </w:rPr>
  </w:style>
  <w:style w:type="character" w:customStyle="1" w:styleId="Heading8Char">
    <w:name w:val="Heading 8 Char"/>
    <w:basedOn w:val="DefaultParagraphFont"/>
    <w:link w:val="Heading8"/>
    <w:rsid w:val="00126A30"/>
    <w:rPr>
      <w:b/>
      <w:sz w:val="24"/>
      <w:lang w:val="fr-FR" w:eastAsia="en-US"/>
    </w:rPr>
  </w:style>
  <w:style w:type="character" w:customStyle="1" w:styleId="Heading9Char">
    <w:name w:val="Heading 9 Char"/>
    <w:basedOn w:val="DefaultParagraphFont"/>
    <w:link w:val="Heading9"/>
    <w:rsid w:val="00126A30"/>
    <w:rPr>
      <w:b/>
      <w:sz w:val="24"/>
      <w:lang w:val="fr-FR" w:eastAsia="en-US"/>
    </w:rPr>
  </w:style>
  <w:style w:type="paragraph" w:customStyle="1" w:styleId="Artheading">
    <w:name w:val="Art_heading"/>
    <w:basedOn w:val="Normal"/>
    <w:next w:val="Normal"/>
    <w:rsid w:val="00126A30"/>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rPr>
  </w:style>
  <w:style w:type="character" w:styleId="EndnoteReference">
    <w:name w:val="endnote reference"/>
    <w:rsid w:val="00126A30"/>
    <w:rPr>
      <w:vertAlign w:val="superscript"/>
    </w:rPr>
  </w:style>
  <w:style w:type="paragraph" w:customStyle="1" w:styleId="Figurewithouttitle">
    <w:name w:val="Figure_without_title"/>
    <w:basedOn w:val="FigureNo"/>
    <w:next w:val="Normal"/>
    <w:rsid w:val="00126A30"/>
    <w:pPr>
      <w:keepNext w:val="0"/>
      <w:tabs>
        <w:tab w:val="clear" w:pos="794"/>
        <w:tab w:val="clear" w:pos="1191"/>
        <w:tab w:val="clear" w:pos="1588"/>
        <w:tab w:val="clear" w:pos="1985"/>
        <w:tab w:val="left" w:pos="1134"/>
        <w:tab w:val="left" w:pos="1871"/>
        <w:tab w:val="left" w:pos="2268"/>
      </w:tabs>
      <w:spacing w:after="120"/>
    </w:pPr>
    <w:rPr>
      <w:sz w:val="20"/>
    </w:rPr>
  </w:style>
  <w:style w:type="character" w:customStyle="1" w:styleId="FooterChar">
    <w:name w:val="Footer Char"/>
    <w:aliases w:val="f Char,footer Char"/>
    <w:basedOn w:val="DefaultParagraphFont"/>
    <w:link w:val="Footer"/>
    <w:rsid w:val="00126A30"/>
    <w:rPr>
      <w:noProof/>
      <w:sz w:val="18"/>
      <w:lang w:val="fr-FR" w:eastAsia="en-US"/>
    </w:rPr>
  </w:style>
  <w:style w:type="paragraph" w:customStyle="1" w:styleId="FirstFooter">
    <w:name w:val="FirstFooter"/>
    <w:basedOn w:val="Footer"/>
    <w:rsid w:val="00126A30"/>
    <w:pPr>
      <w:overflowPunct/>
      <w:autoSpaceDE/>
      <w:autoSpaceDN/>
      <w:adjustRightInd/>
      <w:spacing w:before="40"/>
      <w:jc w:val="left"/>
      <w:textAlignment w:val="auto"/>
    </w:pPr>
    <w:rPr>
      <w:noProof w:val="0"/>
      <w:sz w:val="16"/>
    </w:rPr>
  </w:style>
  <w:style w:type="character" w:customStyle="1" w:styleId="FootnoteTextChar">
    <w:name w:val="Footnote Text Char"/>
    <w:basedOn w:val="DefaultParagraphFont"/>
    <w:link w:val="FootnoteText"/>
    <w:rsid w:val="00126A30"/>
    <w:rPr>
      <w:sz w:val="22"/>
      <w:lang w:val="fr-FR" w:eastAsia="en-US"/>
    </w:rPr>
  </w:style>
  <w:style w:type="character" w:customStyle="1" w:styleId="HeaderChar">
    <w:name w:val="Header Char"/>
    <w:aliases w:val="header odd Char,header odd1 Char,header odd2 Char,header Char,he Char,header odd3 Char,header odd4 Char,header odd5 Char,header odd6 Char,header1 Char,header2 Char,header3 Char,header odd11 Char,header odd21 Char,header odd7 Char,h Char"/>
    <w:basedOn w:val="DefaultParagraphFont"/>
    <w:link w:val="Header"/>
    <w:rsid w:val="00126A30"/>
    <w:rPr>
      <w:sz w:val="24"/>
      <w:lang w:val="fr-FR" w:eastAsia="en-US"/>
    </w:rPr>
  </w:style>
  <w:style w:type="paragraph" w:customStyle="1" w:styleId="AnnexNo">
    <w:name w:val="Annex_No"/>
    <w:basedOn w:val="Normal"/>
    <w:next w:val="Normal"/>
    <w:rsid w:val="00126A30"/>
    <w:pPr>
      <w:keepNext/>
      <w:keepLines/>
      <w:tabs>
        <w:tab w:val="clear" w:pos="794"/>
        <w:tab w:val="clear" w:pos="1191"/>
        <w:tab w:val="clear" w:pos="1588"/>
        <w:tab w:val="clear" w:pos="1985"/>
        <w:tab w:val="left" w:pos="1134"/>
        <w:tab w:val="left" w:pos="1871"/>
        <w:tab w:val="left" w:pos="2268"/>
      </w:tabs>
      <w:spacing w:before="480" w:after="80"/>
      <w:jc w:val="center"/>
    </w:pPr>
    <w:rPr>
      <w:caps/>
      <w:sz w:val="28"/>
    </w:rPr>
  </w:style>
  <w:style w:type="paragraph" w:customStyle="1" w:styleId="Annextitle">
    <w:name w:val="Annex_title"/>
    <w:basedOn w:val="Normal"/>
    <w:next w:val="Normal"/>
    <w:rsid w:val="00126A30"/>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rPr>
  </w:style>
  <w:style w:type="paragraph" w:customStyle="1" w:styleId="Normalaftertitle0">
    <w:name w:val="Normal after title"/>
    <w:basedOn w:val="Normal"/>
    <w:next w:val="Normal"/>
    <w:rsid w:val="00126A30"/>
    <w:pPr>
      <w:tabs>
        <w:tab w:val="clear" w:pos="794"/>
        <w:tab w:val="clear" w:pos="1191"/>
        <w:tab w:val="clear" w:pos="1588"/>
        <w:tab w:val="clear" w:pos="1985"/>
        <w:tab w:val="left" w:pos="1134"/>
        <w:tab w:val="left" w:pos="1871"/>
        <w:tab w:val="left" w:pos="2268"/>
      </w:tabs>
      <w:spacing w:before="280"/>
      <w:jc w:val="left"/>
    </w:pPr>
  </w:style>
  <w:style w:type="paragraph" w:customStyle="1" w:styleId="Source">
    <w:name w:val="Source"/>
    <w:basedOn w:val="Normal"/>
    <w:next w:val="Normal"/>
    <w:link w:val="SourceChar"/>
    <w:rsid w:val="00126A30"/>
    <w:pPr>
      <w:tabs>
        <w:tab w:val="clear" w:pos="794"/>
        <w:tab w:val="clear" w:pos="1191"/>
        <w:tab w:val="clear" w:pos="1588"/>
        <w:tab w:val="clear" w:pos="1985"/>
        <w:tab w:val="left" w:pos="1134"/>
        <w:tab w:val="left" w:pos="1871"/>
        <w:tab w:val="left" w:pos="2268"/>
      </w:tabs>
      <w:spacing w:before="840"/>
      <w:jc w:val="center"/>
    </w:pPr>
    <w:rPr>
      <w:b/>
      <w:sz w:val="28"/>
    </w:rPr>
  </w:style>
  <w:style w:type="character" w:customStyle="1" w:styleId="SourceChar">
    <w:name w:val="Source Char"/>
    <w:basedOn w:val="DefaultParagraphFont"/>
    <w:link w:val="Source"/>
    <w:rsid w:val="00126A30"/>
    <w:rPr>
      <w:b/>
      <w:sz w:val="28"/>
      <w:lang w:val="fr-FR" w:eastAsia="en-US"/>
    </w:rPr>
  </w:style>
  <w:style w:type="paragraph" w:customStyle="1" w:styleId="SpecialFooter">
    <w:name w:val="Special Footer"/>
    <w:basedOn w:val="Footer"/>
    <w:rsid w:val="00126A30"/>
    <w:pPr>
      <w:tabs>
        <w:tab w:val="left" w:pos="567"/>
        <w:tab w:val="left" w:pos="1134"/>
        <w:tab w:val="left" w:pos="1701"/>
        <w:tab w:val="left" w:pos="2268"/>
        <w:tab w:val="left" w:pos="2835"/>
        <w:tab w:val="left" w:pos="5954"/>
        <w:tab w:val="right" w:pos="9639"/>
      </w:tabs>
    </w:pPr>
    <w:rPr>
      <w:noProof w:val="0"/>
      <w:sz w:val="16"/>
    </w:rPr>
  </w:style>
  <w:style w:type="paragraph" w:customStyle="1" w:styleId="Tableref">
    <w:name w:val="Table_ref"/>
    <w:basedOn w:val="Normal"/>
    <w:next w:val="Tabletitle"/>
    <w:rsid w:val="00126A30"/>
    <w:pPr>
      <w:keepNext/>
      <w:tabs>
        <w:tab w:val="clear" w:pos="794"/>
        <w:tab w:val="clear" w:pos="1191"/>
        <w:tab w:val="clear" w:pos="1588"/>
        <w:tab w:val="clear" w:pos="1985"/>
        <w:tab w:val="left" w:pos="1134"/>
        <w:tab w:val="left" w:pos="1871"/>
        <w:tab w:val="left" w:pos="2268"/>
      </w:tabs>
      <w:spacing w:before="560"/>
      <w:jc w:val="center"/>
    </w:pPr>
    <w:rPr>
      <w:sz w:val="20"/>
    </w:rPr>
  </w:style>
  <w:style w:type="paragraph" w:customStyle="1" w:styleId="Title1">
    <w:name w:val="Title 1"/>
    <w:basedOn w:val="Normal"/>
    <w:next w:val="Normal"/>
    <w:link w:val="Title1Char"/>
    <w:rsid w:val="00126A30"/>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rPr>
  </w:style>
  <w:style w:type="character" w:customStyle="1" w:styleId="Title1Char">
    <w:name w:val="Title 1 Char"/>
    <w:basedOn w:val="DefaultParagraphFont"/>
    <w:link w:val="Title1"/>
    <w:rsid w:val="00126A30"/>
    <w:rPr>
      <w:caps/>
      <w:sz w:val="28"/>
      <w:lang w:val="fr-FR" w:eastAsia="en-US"/>
    </w:rPr>
  </w:style>
  <w:style w:type="paragraph" w:customStyle="1" w:styleId="Title2">
    <w:name w:val="Title 2"/>
    <w:basedOn w:val="Normal"/>
    <w:next w:val="Normal"/>
    <w:link w:val="Title2Char"/>
    <w:rsid w:val="00126A30"/>
    <w:pPr>
      <w:tabs>
        <w:tab w:val="clear" w:pos="794"/>
        <w:tab w:val="clear" w:pos="1191"/>
        <w:tab w:val="clear" w:pos="1588"/>
        <w:tab w:val="clear" w:pos="1985"/>
        <w:tab w:val="left" w:pos="1134"/>
        <w:tab w:val="left" w:pos="1871"/>
        <w:tab w:val="left" w:pos="2268"/>
      </w:tabs>
      <w:overflowPunct/>
      <w:autoSpaceDE/>
      <w:autoSpaceDN/>
      <w:adjustRightInd/>
      <w:spacing w:before="480"/>
      <w:jc w:val="center"/>
      <w:textAlignment w:val="auto"/>
    </w:pPr>
    <w:rPr>
      <w:caps/>
      <w:sz w:val="28"/>
    </w:rPr>
  </w:style>
  <w:style w:type="character" w:customStyle="1" w:styleId="Title2Char">
    <w:name w:val="Title 2 Char"/>
    <w:basedOn w:val="DefaultParagraphFont"/>
    <w:link w:val="Title2"/>
    <w:rsid w:val="00126A30"/>
    <w:rPr>
      <w:caps/>
      <w:sz w:val="28"/>
      <w:lang w:val="fr-FR" w:eastAsia="en-US"/>
    </w:rPr>
  </w:style>
  <w:style w:type="paragraph" w:customStyle="1" w:styleId="Title3">
    <w:name w:val="Title 3"/>
    <w:basedOn w:val="Title2"/>
    <w:next w:val="Normal"/>
    <w:rsid w:val="00126A30"/>
    <w:pPr>
      <w:spacing w:before="240"/>
    </w:pPr>
    <w:rPr>
      <w:caps w:val="0"/>
    </w:rPr>
  </w:style>
  <w:style w:type="paragraph" w:customStyle="1" w:styleId="Title4">
    <w:name w:val="Title 4"/>
    <w:basedOn w:val="Title3"/>
    <w:next w:val="Heading1"/>
    <w:rsid w:val="00126A30"/>
    <w:rPr>
      <w:b/>
    </w:rPr>
  </w:style>
  <w:style w:type="character" w:customStyle="1" w:styleId="Appdef">
    <w:name w:val="App_def"/>
    <w:rsid w:val="00126A30"/>
    <w:rPr>
      <w:rFonts w:ascii="Times New Roman" w:hAnsi="Times New Roman"/>
      <w:b/>
    </w:rPr>
  </w:style>
  <w:style w:type="character" w:customStyle="1" w:styleId="Appref">
    <w:name w:val="App_ref"/>
    <w:basedOn w:val="DefaultParagraphFont"/>
    <w:rsid w:val="00126A30"/>
  </w:style>
  <w:style w:type="character" w:customStyle="1" w:styleId="Artdef">
    <w:name w:val="Art_def"/>
    <w:rsid w:val="00126A30"/>
    <w:rPr>
      <w:rFonts w:ascii="Times New Roman" w:hAnsi="Times New Roman"/>
      <w:b/>
    </w:rPr>
  </w:style>
  <w:style w:type="character" w:customStyle="1" w:styleId="Artref">
    <w:name w:val="Art_ref"/>
    <w:basedOn w:val="DefaultParagraphFont"/>
    <w:rsid w:val="00126A30"/>
  </w:style>
  <w:style w:type="character" w:customStyle="1" w:styleId="Recdef">
    <w:name w:val="Rec_def"/>
    <w:rsid w:val="00126A30"/>
    <w:rPr>
      <w:b/>
    </w:rPr>
  </w:style>
  <w:style w:type="character" w:customStyle="1" w:styleId="Resdef">
    <w:name w:val="Res_def"/>
    <w:rsid w:val="00126A30"/>
    <w:rPr>
      <w:rFonts w:ascii="Times New Roman" w:hAnsi="Times New Roman"/>
      <w:b/>
    </w:rPr>
  </w:style>
  <w:style w:type="character" w:customStyle="1" w:styleId="Tablefreq">
    <w:name w:val="Table_freq"/>
    <w:rsid w:val="00126A30"/>
    <w:rPr>
      <w:b/>
      <w:color w:val="auto"/>
      <w:sz w:val="20"/>
    </w:rPr>
  </w:style>
  <w:style w:type="paragraph" w:customStyle="1" w:styleId="Formal">
    <w:name w:val="Formal"/>
    <w:basedOn w:val="ASN1"/>
    <w:rsid w:val="00126A30"/>
    <w:pPr>
      <w:tabs>
        <w:tab w:val="left" w:pos="1871"/>
      </w:tabs>
      <w:jc w:val="left"/>
    </w:pPr>
    <w:rPr>
      <w:rFonts w:ascii="Times New Roman Bold" w:hAnsi="Times New Roman Bold"/>
      <w:b w:val="0"/>
    </w:rPr>
  </w:style>
  <w:style w:type="paragraph" w:customStyle="1" w:styleId="Section1">
    <w:name w:val="Section_1"/>
    <w:basedOn w:val="Normal"/>
    <w:rsid w:val="00126A30"/>
    <w:pPr>
      <w:tabs>
        <w:tab w:val="clear" w:pos="794"/>
        <w:tab w:val="clear" w:pos="1191"/>
        <w:tab w:val="clear" w:pos="1588"/>
        <w:tab w:val="clear" w:pos="1985"/>
        <w:tab w:val="center" w:pos="4820"/>
      </w:tabs>
      <w:spacing w:before="360"/>
      <w:jc w:val="center"/>
    </w:pPr>
    <w:rPr>
      <w:b/>
    </w:rPr>
  </w:style>
  <w:style w:type="paragraph" w:customStyle="1" w:styleId="Section2">
    <w:name w:val="Section_2"/>
    <w:basedOn w:val="Section1"/>
    <w:rsid w:val="00126A30"/>
    <w:rPr>
      <w:b w:val="0"/>
      <w:i/>
    </w:rPr>
  </w:style>
  <w:style w:type="paragraph" w:customStyle="1" w:styleId="Agendaitem">
    <w:name w:val="Agenda_item"/>
    <w:basedOn w:val="Normal"/>
    <w:next w:val="Normal"/>
    <w:qFormat/>
    <w:rsid w:val="00126A30"/>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fr-CH"/>
    </w:rPr>
  </w:style>
  <w:style w:type="paragraph" w:customStyle="1" w:styleId="AppArtNo">
    <w:name w:val="App_Art_No"/>
    <w:basedOn w:val="ArtNo"/>
    <w:next w:val="Normal"/>
    <w:qFormat/>
    <w:rsid w:val="00126A30"/>
    <w:pPr>
      <w:tabs>
        <w:tab w:val="clear" w:pos="794"/>
        <w:tab w:val="clear" w:pos="1191"/>
        <w:tab w:val="clear" w:pos="1588"/>
        <w:tab w:val="clear" w:pos="1985"/>
        <w:tab w:val="left" w:pos="1134"/>
        <w:tab w:val="left" w:pos="1871"/>
        <w:tab w:val="left" w:pos="2268"/>
      </w:tabs>
    </w:pPr>
    <w:rPr>
      <w:caps/>
    </w:rPr>
  </w:style>
  <w:style w:type="paragraph" w:customStyle="1" w:styleId="AppArttitle">
    <w:name w:val="App_Art_title"/>
    <w:basedOn w:val="Arttitle"/>
    <w:next w:val="Normal"/>
    <w:qFormat/>
    <w:rsid w:val="00126A30"/>
    <w:pPr>
      <w:tabs>
        <w:tab w:val="clear" w:pos="794"/>
        <w:tab w:val="clear" w:pos="1191"/>
        <w:tab w:val="clear" w:pos="1588"/>
        <w:tab w:val="clear" w:pos="1985"/>
        <w:tab w:val="left" w:pos="1134"/>
        <w:tab w:val="left" w:pos="1871"/>
        <w:tab w:val="left" w:pos="2268"/>
      </w:tabs>
    </w:pPr>
    <w:rPr>
      <w:lang w:val="fr-CH"/>
    </w:rPr>
  </w:style>
  <w:style w:type="paragraph" w:customStyle="1" w:styleId="AppendixNo">
    <w:name w:val="Appendix_No"/>
    <w:basedOn w:val="AnnexNo"/>
    <w:next w:val="Annexref"/>
    <w:rsid w:val="00126A30"/>
  </w:style>
  <w:style w:type="paragraph" w:customStyle="1" w:styleId="ApptoAnnex">
    <w:name w:val="App_to_Annex"/>
    <w:basedOn w:val="AppendixNo"/>
    <w:qFormat/>
    <w:rsid w:val="00126A30"/>
  </w:style>
  <w:style w:type="paragraph" w:customStyle="1" w:styleId="Appendixtitle">
    <w:name w:val="Appendix_title"/>
    <w:basedOn w:val="Annextitle"/>
    <w:next w:val="Normal"/>
    <w:rsid w:val="00126A30"/>
  </w:style>
  <w:style w:type="paragraph" w:styleId="BalloonText">
    <w:name w:val="Balloon Text"/>
    <w:basedOn w:val="Normal"/>
    <w:link w:val="BalloonTextChar"/>
    <w:rsid w:val="00126A30"/>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rPr>
  </w:style>
  <w:style w:type="character" w:customStyle="1" w:styleId="BalloonTextChar">
    <w:name w:val="Balloon Text Char"/>
    <w:basedOn w:val="DefaultParagraphFont"/>
    <w:link w:val="BalloonText"/>
    <w:rsid w:val="00126A30"/>
    <w:rPr>
      <w:rFonts w:ascii="Tahoma" w:hAnsi="Tahoma" w:cs="Tahoma"/>
      <w:sz w:val="16"/>
      <w:szCs w:val="16"/>
      <w:lang w:val="fr-FR" w:eastAsia="en-US"/>
    </w:rPr>
  </w:style>
  <w:style w:type="paragraph" w:styleId="BodyText">
    <w:name w:val="Body Text"/>
    <w:basedOn w:val="Normal"/>
    <w:link w:val="BodyTextChar"/>
    <w:rsid w:val="00126A30"/>
    <w:pPr>
      <w:framePr w:hSpace="1701" w:wrap="notBeside" w:vAnchor="page" w:hAnchor="text" w:y="852"/>
      <w:tabs>
        <w:tab w:val="clear" w:pos="794"/>
        <w:tab w:val="clear" w:pos="1191"/>
        <w:tab w:val="clear" w:pos="1588"/>
        <w:tab w:val="clear" w:pos="1985"/>
        <w:tab w:val="left" w:pos="1134"/>
        <w:tab w:val="left" w:pos="1871"/>
        <w:tab w:val="left" w:pos="2268"/>
      </w:tabs>
      <w:jc w:val="center"/>
    </w:pPr>
    <w:rPr>
      <w:b/>
      <w:smallCaps/>
    </w:rPr>
  </w:style>
  <w:style w:type="character" w:customStyle="1" w:styleId="BodyTextChar">
    <w:name w:val="Body Text Char"/>
    <w:basedOn w:val="DefaultParagraphFont"/>
    <w:link w:val="BodyText"/>
    <w:rsid w:val="00126A30"/>
    <w:rPr>
      <w:b/>
      <w:smallCaps/>
      <w:sz w:val="24"/>
      <w:lang w:val="fr-FR" w:eastAsia="en-US"/>
    </w:rPr>
  </w:style>
  <w:style w:type="paragraph" w:customStyle="1" w:styleId="Border">
    <w:name w:val="Border"/>
    <w:basedOn w:val="Normal"/>
    <w:rsid w:val="00126A30"/>
    <w:pPr>
      <w:pBdr>
        <w:bottom w:val="single" w:sz="6" w:space="0" w:color="auto"/>
      </w:pBdr>
      <w:tabs>
        <w:tab w:val="clear" w:pos="794"/>
        <w:tab w:val="clear" w:pos="1191"/>
        <w:tab w:val="clear" w:pos="1588"/>
        <w:tab w:val="clear" w:pos="1985"/>
        <w:tab w:val="left" w:pos="170"/>
        <w:tab w:val="left" w:pos="737"/>
        <w:tab w:val="left" w:pos="1871"/>
        <w:tab w:val="left" w:pos="2977"/>
        <w:tab w:val="left" w:pos="3266"/>
      </w:tabs>
      <w:spacing w:before="0" w:line="10" w:lineRule="exact"/>
      <w:ind w:left="28" w:right="28"/>
      <w:jc w:val="center"/>
    </w:pPr>
    <w:rPr>
      <w:b/>
      <w:noProof/>
    </w:rPr>
  </w:style>
  <w:style w:type="paragraph" w:customStyle="1" w:styleId="Committee">
    <w:name w:val="Committee"/>
    <w:basedOn w:val="Normal"/>
    <w:qFormat/>
    <w:rsid w:val="00126A30"/>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paragraph" w:customStyle="1" w:styleId="ddate">
    <w:name w:val="ddate"/>
    <w:basedOn w:val="Normal"/>
    <w:rsid w:val="00126A30"/>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b/>
      <w:bCs/>
    </w:rPr>
  </w:style>
  <w:style w:type="paragraph" w:customStyle="1" w:styleId="dnum">
    <w:name w:val="dnum"/>
    <w:basedOn w:val="Normal"/>
    <w:rsid w:val="00126A30"/>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jc w:val="left"/>
    </w:pPr>
    <w:rPr>
      <w:b/>
      <w:bCs/>
    </w:rPr>
  </w:style>
  <w:style w:type="paragraph" w:customStyle="1" w:styleId="dorlang">
    <w:name w:val="dorlang"/>
    <w:basedOn w:val="Normal"/>
    <w:rsid w:val="00126A30"/>
    <w:pPr>
      <w:framePr w:hSpace="181" w:wrap="around" w:vAnchor="page" w:hAnchor="margin" w:y="852"/>
      <w:shd w:val="solid" w:color="FFFFFF" w:fill="FFFFFF"/>
      <w:tabs>
        <w:tab w:val="clear" w:pos="794"/>
        <w:tab w:val="clear" w:pos="1191"/>
        <w:tab w:val="clear" w:pos="1588"/>
        <w:tab w:val="clear" w:pos="1985"/>
        <w:tab w:val="left" w:pos="1134"/>
        <w:tab w:val="left" w:pos="1871"/>
        <w:tab w:val="left" w:pos="2268"/>
      </w:tabs>
      <w:spacing w:before="0"/>
      <w:jc w:val="left"/>
    </w:pPr>
    <w:rPr>
      <w:b/>
      <w:bCs/>
    </w:rPr>
  </w:style>
  <w:style w:type="paragraph" w:customStyle="1" w:styleId="FooterQP">
    <w:name w:val="Footer_QP"/>
    <w:basedOn w:val="Normal"/>
    <w:rsid w:val="00126A30"/>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sz w:val="22"/>
    </w:rPr>
  </w:style>
  <w:style w:type="paragraph" w:styleId="Index4">
    <w:name w:val="index 4"/>
    <w:basedOn w:val="Normal"/>
    <w:next w:val="Normal"/>
    <w:rsid w:val="00126A30"/>
    <w:pPr>
      <w:tabs>
        <w:tab w:val="clear" w:pos="794"/>
        <w:tab w:val="clear" w:pos="1191"/>
        <w:tab w:val="clear" w:pos="1588"/>
        <w:tab w:val="clear" w:pos="1985"/>
        <w:tab w:val="left" w:pos="1134"/>
        <w:tab w:val="left" w:pos="1871"/>
        <w:tab w:val="left" w:pos="2268"/>
      </w:tabs>
      <w:ind w:left="849"/>
      <w:jc w:val="left"/>
    </w:pPr>
  </w:style>
  <w:style w:type="paragraph" w:styleId="Index5">
    <w:name w:val="index 5"/>
    <w:basedOn w:val="Normal"/>
    <w:next w:val="Normal"/>
    <w:rsid w:val="00126A30"/>
    <w:pPr>
      <w:tabs>
        <w:tab w:val="clear" w:pos="794"/>
        <w:tab w:val="clear" w:pos="1191"/>
        <w:tab w:val="clear" w:pos="1588"/>
        <w:tab w:val="clear" w:pos="1985"/>
        <w:tab w:val="left" w:pos="1134"/>
        <w:tab w:val="left" w:pos="1871"/>
        <w:tab w:val="left" w:pos="2268"/>
      </w:tabs>
      <w:ind w:left="1132"/>
      <w:jc w:val="left"/>
    </w:pPr>
  </w:style>
  <w:style w:type="paragraph" w:styleId="Index6">
    <w:name w:val="index 6"/>
    <w:basedOn w:val="Normal"/>
    <w:next w:val="Normal"/>
    <w:rsid w:val="00126A30"/>
    <w:pPr>
      <w:tabs>
        <w:tab w:val="clear" w:pos="794"/>
        <w:tab w:val="clear" w:pos="1191"/>
        <w:tab w:val="clear" w:pos="1588"/>
        <w:tab w:val="clear" w:pos="1985"/>
        <w:tab w:val="left" w:pos="1134"/>
        <w:tab w:val="left" w:pos="1871"/>
        <w:tab w:val="left" w:pos="2268"/>
      </w:tabs>
      <w:ind w:left="1415"/>
      <w:jc w:val="left"/>
    </w:pPr>
  </w:style>
  <w:style w:type="paragraph" w:styleId="Index7">
    <w:name w:val="index 7"/>
    <w:basedOn w:val="Normal"/>
    <w:next w:val="Normal"/>
    <w:rsid w:val="00126A30"/>
    <w:pPr>
      <w:tabs>
        <w:tab w:val="clear" w:pos="794"/>
        <w:tab w:val="clear" w:pos="1191"/>
        <w:tab w:val="clear" w:pos="1588"/>
        <w:tab w:val="clear" w:pos="1985"/>
        <w:tab w:val="left" w:pos="1134"/>
        <w:tab w:val="left" w:pos="1871"/>
        <w:tab w:val="left" w:pos="2268"/>
      </w:tabs>
      <w:ind w:left="1698"/>
      <w:jc w:val="left"/>
    </w:pPr>
  </w:style>
  <w:style w:type="character" w:styleId="LineNumber">
    <w:name w:val="line number"/>
    <w:basedOn w:val="DefaultParagraphFont"/>
    <w:rsid w:val="00126A30"/>
  </w:style>
  <w:style w:type="paragraph" w:customStyle="1" w:styleId="Normalend">
    <w:name w:val="Normal_end"/>
    <w:basedOn w:val="Normal"/>
    <w:qFormat/>
    <w:rsid w:val="00126A30"/>
    <w:pPr>
      <w:tabs>
        <w:tab w:val="clear" w:pos="794"/>
        <w:tab w:val="clear" w:pos="1191"/>
        <w:tab w:val="clear" w:pos="1588"/>
        <w:tab w:val="clear" w:pos="1985"/>
        <w:tab w:val="left" w:pos="1134"/>
        <w:tab w:val="left" w:pos="1871"/>
        <w:tab w:val="left" w:pos="2268"/>
      </w:tabs>
      <w:jc w:val="left"/>
    </w:pPr>
  </w:style>
  <w:style w:type="paragraph" w:customStyle="1" w:styleId="Part1">
    <w:name w:val="Part_1"/>
    <w:basedOn w:val="Normal"/>
    <w:next w:val="Normal"/>
    <w:qFormat/>
    <w:rsid w:val="00126A30"/>
    <w:pPr>
      <w:tabs>
        <w:tab w:val="clear" w:pos="794"/>
        <w:tab w:val="clear" w:pos="1191"/>
        <w:tab w:val="clear" w:pos="1588"/>
        <w:tab w:val="clear" w:pos="1985"/>
        <w:tab w:val="center" w:pos="4820"/>
      </w:tabs>
      <w:spacing w:before="360"/>
      <w:jc w:val="center"/>
    </w:pPr>
    <w:rPr>
      <w:b/>
    </w:rPr>
  </w:style>
  <w:style w:type="paragraph" w:customStyle="1" w:styleId="Proposal">
    <w:name w:val="Proposal"/>
    <w:basedOn w:val="Normal"/>
    <w:next w:val="Normal"/>
    <w:rsid w:val="00126A30"/>
    <w:pPr>
      <w:keepNext/>
      <w:tabs>
        <w:tab w:val="clear" w:pos="794"/>
        <w:tab w:val="clear" w:pos="1191"/>
        <w:tab w:val="clear" w:pos="1588"/>
        <w:tab w:val="clear" w:pos="1985"/>
        <w:tab w:val="left" w:pos="1134"/>
        <w:tab w:val="left" w:pos="1871"/>
        <w:tab w:val="left" w:pos="2268"/>
      </w:tabs>
      <w:spacing w:before="240"/>
      <w:jc w:val="left"/>
    </w:pPr>
    <w:rPr>
      <w:rFonts w:hAnsi="Times New Roman Bold"/>
      <w:b/>
    </w:rPr>
  </w:style>
  <w:style w:type="paragraph" w:customStyle="1" w:styleId="Reasons">
    <w:name w:val="Reasons"/>
    <w:basedOn w:val="Normal"/>
    <w:qFormat/>
    <w:rsid w:val="00126A30"/>
    <w:pPr>
      <w:tabs>
        <w:tab w:val="clear" w:pos="794"/>
        <w:tab w:val="clear" w:pos="1191"/>
        <w:tab w:val="left" w:pos="1134"/>
      </w:tabs>
      <w:jc w:val="left"/>
    </w:pPr>
  </w:style>
  <w:style w:type="paragraph" w:customStyle="1" w:styleId="Section3">
    <w:name w:val="Section_3"/>
    <w:basedOn w:val="Section1"/>
    <w:rsid w:val="00126A30"/>
    <w:rPr>
      <w:b w:val="0"/>
    </w:rPr>
  </w:style>
  <w:style w:type="paragraph" w:customStyle="1" w:styleId="Subsection1">
    <w:name w:val="Subsection_1"/>
    <w:basedOn w:val="Section1"/>
    <w:next w:val="Normalaftertitle0"/>
    <w:qFormat/>
    <w:rsid w:val="00126A30"/>
  </w:style>
  <w:style w:type="table" w:styleId="TableGrid">
    <w:name w:val="Table Grid"/>
    <w:basedOn w:val="TableNormal"/>
    <w:rsid w:val="00126A30"/>
    <w:rPr>
      <w:rFonts w:ascii="Times" w:hAnsi="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TextS5">
    <w:name w:val="Table_TextS5"/>
    <w:basedOn w:val="Normal"/>
    <w:rsid w:val="00126A30"/>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rPr>
  </w:style>
  <w:style w:type="paragraph" w:customStyle="1" w:styleId="Volumetitle">
    <w:name w:val="Volume_title"/>
    <w:basedOn w:val="ArtNo"/>
    <w:qFormat/>
    <w:rsid w:val="00126A30"/>
    <w:pPr>
      <w:tabs>
        <w:tab w:val="clear" w:pos="794"/>
        <w:tab w:val="clear" w:pos="1191"/>
        <w:tab w:val="clear" w:pos="1588"/>
        <w:tab w:val="clear" w:pos="1985"/>
        <w:tab w:val="left" w:pos="1134"/>
        <w:tab w:val="left" w:pos="1871"/>
        <w:tab w:val="left" w:pos="2268"/>
      </w:tabs>
    </w:pPr>
    <w:rPr>
      <w:caps/>
      <w:lang w:val="fr-CH"/>
    </w:rPr>
  </w:style>
  <w:style w:type="character" w:customStyle="1" w:styleId="AnnexNoTitleChar">
    <w:name w:val="Annex_NoTitle Char"/>
    <w:basedOn w:val="DefaultParagraphFont"/>
    <w:link w:val="AnnexNoTitle"/>
    <w:rsid w:val="0053246D"/>
    <w:rPr>
      <w:b/>
      <w:sz w:val="28"/>
      <w:lang w:val="fr-FR" w:eastAsia="en-US"/>
    </w:rPr>
  </w:style>
  <w:style w:type="paragraph" w:styleId="CommentText">
    <w:name w:val="annotation text"/>
    <w:basedOn w:val="Normal"/>
    <w:link w:val="CommentTextChar"/>
    <w:rsid w:val="00126A30"/>
    <w:pPr>
      <w:jc w:val="left"/>
    </w:pPr>
    <w:rPr>
      <w:rFonts w:eastAsia="MS Mincho"/>
      <w:sz w:val="20"/>
      <w:lang w:val="en-GB"/>
    </w:rPr>
  </w:style>
  <w:style w:type="character" w:customStyle="1" w:styleId="CommentTextChar">
    <w:name w:val="Comment Text Char"/>
    <w:basedOn w:val="DefaultParagraphFont"/>
    <w:link w:val="CommentText"/>
    <w:rsid w:val="00126A30"/>
    <w:rPr>
      <w:rFonts w:eastAsia="MS Mincho"/>
      <w:lang w:val="en-GB" w:eastAsia="en-US"/>
    </w:rPr>
  </w:style>
  <w:style w:type="paragraph" w:customStyle="1" w:styleId="TableNoBR">
    <w:name w:val="Table_No_BR"/>
    <w:basedOn w:val="Normal"/>
    <w:next w:val="Normal"/>
    <w:rsid w:val="00126A30"/>
    <w:pPr>
      <w:keepNext/>
      <w:spacing w:before="560" w:after="120"/>
      <w:jc w:val="center"/>
    </w:pPr>
    <w:rPr>
      <w:rFonts w:eastAsia="MS Mincho"/>
      <w:caps/>
      <w:lang w:val="en-GB"/>
    </w:rPr>
  </w:style>
  <w:style w:type="paragraph" w:customStyle="1" w:styleId="TableTitle0">
    <w:name w:val="Table_Title"/>
    <w:basedOn w:val="Normal"/>
    <w:next w:val="TableText0"/>
    <w:rsid w:val="00126A30"/>
    <w:pPr>
      <w:keepNext/>
      <w:keepLines/>
      <w:overflowPunct/>
      <w:autoSpaceDE/>
      <w:autoSpaceDN/>
      <w:adjustRightInd/>
      <w:spacing w:before="0" w:after="120"/>
      <w:jc w:val="center"/>
      <w:textAlignment w:val="auto"/>
    </w:pPr>
    <w:rPr>
      <w:rFonts w:eastAsia="MS Mincho"/>
      <w:b/>
      <w:lang w:val="en-GB"/>
    </w:rPr>
  </w:style>
  <w:style w:type="paragraph" w:customStyle="1" w:styleId="TableText0">
    <w:name w:val="Table_Text"/>
    <w:basedOn w:val="Normal"/>
    <w:rsid w:val="00126A3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40" w:after="40"/>
      <w:jc w:val="left"/>
      <w:textAlignment w:val="auto"/>
    </w:pPr>
    <w:rPr>
      <w:rFonts w:eastAsia="MS Mincho"/>
      <w:sz w:val="22"/>
      <w:lang w:val="en-GB"/>
    </w:rPr>
  </w:style>
  <w:style w:type="character" w:customStyle="1" w:styleId="type5">
    <w:name w:val="type5"/>
    <w:basedOn w:val="DefaultParagraphFont"/>
    <w:rsid w:val="00126A30"/>
    <w:rPr>
      <w:rFonts w:ascii="MS UI Gothic" w:eastAsia="MS UI Gothic" w:hAnsi="MS UI Gothic"/>
      <w:sz w:val="22"/>
    </w:rPr>
  </w:style>
  <w:style w:type="paragraph" w:customStyle="1" w:styleId="TableHead0">
    <w:name w:val="Table_Head"/>
    <w:basedOn w:val="TableText0"/>
    <w:rsid w:val="00126A30"/>
    <w:pPr>
      <w:keepNext/>
      <w:spacing w:before="80" w:after="80"/>
      <w:jc w:val="center"/>
    </w:pPr>
    <w:rPr>
      <w:b/>
    </w:rPr>
  </w:style>
  <w:style w:type="paragraph" w:customStyle="1" w:styleId="TabletitleBR">
    <w:name w:val="Table_title_BR"/>
    <w:basedOn w:val="Normal"/>
    <w:next w:val="Tablehead"/>
    <w:rsid w:val="00126A30"/>
    <w:pPr>
      <w:keepNext/>
      <w:keepLines/>
      <w:spacing w:before="0" w:after="120"/>
      <w:jc w:val="center"/>
    </w:pPr>
    <w:rPr>
      <w:rFonts w:eastAsia="MS Mincho"/>
      <w:b/>
      <w:lang w:val="en-GB"/>
    </w:rPr>
  </w:style>
  <w:style w:type="paragraph" w:customStyle="1" w:styleId="AppendixNotitle0">
    <w:name w:val="Appendix_No &amp; title"/>
    <w:basedOn w:val="AnnexNotitle0"/>
    <w:next w:val="Normalaftertitle"/>
    <w:rsid w:val="00126A30"/>
  </w:style>
  <w:style w:type="paragraph" w:customStyle="1" w:styleId="AnnexNotitle0">
    <w:name w:val="Annex_No &amp; title"/>
    <w:basedOn w:val="Normal"/>
    <w:next w:val="Normalaftertitle"/>
    <w:rsid w:val="00126A30"/>
    <w:pPr>
      <w:keepNext/>
      <w:keepLines/>
      <w:spacing w:before="480"/>
      <w:jc w:val="center"/>
    </w:pPr>
    <w:rPr>
      <w:rFonts w:eastAsia="MS Mincho"/>
      <w:b/>
      <w:sz w:val="28"/>
      <w:lang w:val="en-GB"/>
    </w:rPr>
  </w:style>
  <w:style w:type="paragraph" w:styleId="CommentSubject">
    <w:name w:val="annotation subject"/>
    <w:basedOn w:val="CommentText"/>
    <w:next w:val="CommentText"/>
    <w:link w:val="CommentSubjectChar"/>
    <w:rsid w:val="00126A30"/>
    <w:rPr>
      <w:rFonts w:eastAsia="Times New Roman"/>
      <w:b/>
      <w:bCs/>
    </w:rPr>
  </w:style>
  <w:style w:type="character" w:customStyle="1" w:styleId="CommentSubjectChar">
    <w:name w:val="Comment Subject Char"/>
    <w:basedOn w:val="CommentTextChar"/>
    <w:link w:val="CommentSubject"/>
    <w:rsid w:val="00126A30"/>
    <w:rPr>
      <w:rFonts w:eastAsia="MS Mincho"/>
      <w:b/>
      <w:bCs/>
      <w:lang w:val="en-GB" w:eastAsia="en-US"/>
    </w:rPr>
  </w:style>
  <w:style w:type="paragraph" w:customStyle="1" w:styleId="a">
    <w:name w:val="(文字) (文字)"/>
    <w:basedOn w:val="Normal"/>
    <w:rsid w:val="00126A30"/>
    <w:pPr>
      <w:tabs>
        <w:tab w:val="clear" w:pos="794"/>
        <w:tab w:val="clear" w:pos="1191"/>
        <w:tab w:val="clear" w:pos="1588"/>
        <w:tab w:val="clear" w:pos="1985"/>
        <w:tab w:val="left" w:pos="540"/>
        <w:tab w:val="left" w:pos="1260"/>
        <w:tab w:val="left" w:pos="1800"/>
      </w:tabs>
      <w:overflowPunct/>
      <w:autoSpaceDE/>
      <w:autoSpaceDN/>
      <w:adjustRightInd/>
      <w:spacing w:before="240" w:after="160" w:line="240" w:lineRule="exact"/>
      <w:jc w:val="left"/>
      <w:textAlignment w:val="auto"/>
    </w:pPr>
    <w:rPr>
      <w:rFonts w:ascii="Verdana" w:eastAsia="SimSun" w:hAnsi="Verdana"/>
      <w:lang w:val="en-US"/>
    </w:rPr>
  </w:style>
  <w:style w:type="character" w:styleId="FollowedHyperlink">
    <w:name w:val="FollowedHyperlink"/>
    <w:basedOn w:val="DefaultParagraphFont"/>
    <w:rsid w:val="00126A30"/>
    <w:rPr>
      <w:color w:val="800080" w:themeColor="followedHyperlink"/>
      <w:u w:val="single"/>
    </w:rPr>
  </w:style>
  <w:style w:type="paragraph" w:styleId="ListParagraph">
    <w:name w:val="List Paragraph"/>
    <w:basedOn w:val="Normal"/>
    <w:uiPriority w:val="34"/>
    <w:qFormat/>
    <w:rsid w:val="00126A30"/>
    <w:pPr>
      <w:tabs>
        <w:tab w:val="clear" w:pos="794"/>
        <w:tab w:val="clear" w:pos="1191"/>
        <w:tab w:val="clear" w:pos="1588"/>
        <w:tab w:val="clear" w:pos="1985"/>
        <w:tab w:val="left" w:pos="1134"/>
        <w:tab w:val="left" w:pos="1871"/>
        <w:tab w:val="left" w:pos="2268"/>
      </w:tabs>
      <w:ind w:leftChars="400" w:left="840"/>
      <w:jc w:val="left"/>
    </w:pPr>
    <w:rPr>
      <w:rFonts w:eastAsiaTheme="minorEastAsia"/>
      <w:lang w:val="en-GB"/>
    </w:rPr>
  </w:style>
  <w:style w:type="character" w:styleId="Emphasis">
    <w:name w:val="Emphasis"/>
    <w:basedOn w:val="DefaultParagraphFont"/>
    <w:qFormat/>
    <w:rsid w:val="00126A30"/>
    <w:rPr>
      <w:i/>
      <w:iCs/>
    </w:rPr>
  </w:style>
  <w:style w:type="character" w:styleId="Strong">
    <w:name w:val="Strong"/>
    <w:basedOn w:val="DefaultParagraphFont"/>
    <w:qFormat/>
    <w:rsid w:val="00126A30"/>
    <w:rPr>
      <w:b/>
      <w:bCs/>
    </w:rPr>
  </w:style>
  <w:style w:type="paragraph" w:styleId="NormalWeb">
    <w:name w:val="Normal (Web)"/>
    <w:basedOn w:val="Normal"/>
    <w:uiPriority w:val="99"/>
    <w:unhideWhenUsed/>
    <w:rsid w:val="00126A30"/>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MS PGothic" w:eastAsia="MS PGothic" w:hAnsi="MS PGothic" w:cs="MS PGothic"/>
      <w:szCs w:val="24"/>
      <w:lang w:val="en-US" w:eastAsia="ja-JP"/>
    </w:rPr>
  </w:style>
  <w:style w:type="character" w:customStyle="1" w:styleId="TabletextChar">
    <w:name w:val="Table_text Char"/>
    <w:basedOn w:val="DefaultParagraphFont"/>
    <w:link w:val="Tabletext"/>
    <w:locked/>
    <w:rsid w:val="00126A30"/>
    <w:rPr>
      <w:sz w:val="22"/>
      <w:lang w:val="fr-FR" w:eastAsia="en-US"/>
    </w:rPr>
  </w:style>
  <w:style w:type="character" w:customStyle="1" w:styleId="TableheadChar">
    <w:name w:val="Table_head Char"/>
    <w:basedOn w:val="DefaultParagraphFont"/>
    <w:link w:val="Tablehead"/>
    <w:locked/>
    <w:rsid w:val="00126A30"/>
    <w:rPr>
      <w:b/>
      <w:sz w:val="22"/>
      <w:lang w:val="fr-FR" w:eastAsia="en-US"/>
    </w:rPr>
  </w:style>
  <w:style w:type="character" w:customStyle="1" w:styleId="EquationeqChar">
    <w:name w:val="Equation.eq Char"/>
    <w:basedOn w:val="DefaultParagraphFont"/>
    <w:link w:val="Equation"/>
    <w:locked/>
    <w:rsid w:val="000A1471"/>
    <w:rPr>
      <w:sz w:val="24"/>
      <w:lang w:val="fr-FR" w:eastAsia="en-US"/>
    </w:rPr>
  </w:style>
  <w:style w:type="paragraph" w:customStyle="1" w:styleId="StyleAnnexNoTitleAsianMSMincho">
    <w:name w:val="Style Annex_NoTitle + (Asian) MS Mincho"/>
    <w:basedOn w:val="Heading1"/>
    <w:next w:val="Normalaftertitle0"/>
    <w:autoRedefine/>
    <w:rsid w:val="00725274"/>
    <w:pPr>
      <w:tabs>
        <w:tab w:val="clear" w:pos="794"/>
      </w:tabs>
      <w:ind w:left="0" w:firstLine="0"/>
      <w:jc w:val="center"/>
    </w:pPr>
    <w:rPr>
      <w:rFonts w:eastAsia="MS Mincho"/>
      <w:sz w:val="28"/>
    </w:rPr>
  </w:style>
  <w:style w:type="paragraph" w:styleId="Revision">
    <w:name w:val="Revision"/>
    <w:hidden/>
    <w:uiPriority w:val="99"/>
    <w:semiHidden/>
    <w:rsid w:val="00931EF1"/>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hyperlink" Target="https://www.itu.int/rec/R-REC-P.1406/fr" TargetMode="External"/><Relationship Id="rId42" Type="http://schemas.openxmlformats.org/officeDocument/2006/relationships/image" Target="media/image13.wmf"/><Relationship Id="rId63" Type="http://schemas.openxmlformats.org/officeDocument/2006/relationships/oleObject" Target="embeddings/oleObject15.bin"/><Relationship Id="rId84" Type="http://schemas.openxmlformats.org/officeDocument/2006/relationships/image" Target="media/image38.wmf"/><Relationship Id="rId138" Type="http://schemas.openxmlformats.org/officeDocument/2006/relationships/image" Target="media/image66.wmf"/><Relationship Id="rId159" Type="http://schemas.openxmlformats.org/officeDocument/2006/relationships/image" Target="media/image77.wmf"/><Relationship Id="rId170" Type="http://schemas.openxmlformats.org/officeDocument/2006/relationships/oleObject" Target="embeddings/oleObject64.bin"/><Relationship Id="rId191" Type="http://schemas.openxmlformats.org/officeDocument/2006/relationships/image" Target="media/image93.wmf"/><Relationship Id="rId205" Type="http://schemas.openxmlformats.org/officeDocument/2006/relationships/image" Target="media/image103.wmf"/><Relationship Id="rId226" Type="http://schemas.openxmlformats.org/officeDocument/2006/relationships/oleObject" Target="embeddings/oleObject85.bin"/><Relationship Id="rId247" Type="http://schemas.openxmlformats.org/officeDocument/2006/relationships/image" Target="media/image128.wmf"/><Relationship Id="rId107" Type="http://schemas.openxmlformats.org/officeDocument/2006/relationships/oleObject" Target="embeddings/oleObject34.bin"/><Relationship Id="rId11" Type="http://schemas.openxmlformats.org/officeDocument/2006/relationships/header" Target="header3.xml"/><Relationship Id="rId32" Type="http://schemas.openxmlformats.org/officeDocument/2006/relationships/oleObject" Target="embeddings/oleObject2.bin"/><Relationship Id="rId53" Type="http://schemas.openxmlformats.org/officeDocument/2006/relationships/oleObject" Target="embeddings/oleObject10.bin"/><Relationship Id="rId74" Type="http://schemas.openxmlformats.org/officeDocument/2006/relationships/image" Target="media/image32.wmf"/><Relationship Id="rId128" Type="http://schemas.openxmlformats.org/officeDocument/2006/relationships/image" Target="media/image61.wmf"/><Relationship Id="rId149" Type="http://schemas.openxmlformats.org/officeDocument/2006/relationships/oleObject" Target="embeddings/oleObject54.bin"/><Relationship Id="rId5" Type="http://schemas.openxmlformats.org/officeDocument/2006/relationships/webSettings" Target="webSettings.xml"/><Relationship Id="rId95" Type="http://schemas.openxmlformats.org/officeDocument/2006/relationships/oleObject" Target="embeddings/oleObject28.bin"/><Relationship Id="rId160" Type="http://schemas.openxmlformats.org/officeDocument/2006/relationships/oleObject" Target="embeddings/oleObject59.bin"/><Relationship Id="rId181" Type="http://schemas.openxmlformats.org/officeDocument/2006/relationships/image" Target="media/image88.wmf"/><Relationship Id="rId216" Type="http://schemas.openxmlformats.org/officeDocument/2006/relationships/image" Target="media/image112.wmf"/><Relationship Id="rId237" Type="http://schemas.openxmlformats.org/officeDocument/2006/relationships/oleObject" Target="embeddings/oleObject90.bin"/><Relationship Id="rId22" Type="http://schemas.openxmlformats.org/officeDocument/2006/relationships/hyperlink" Target="https://www.itu.int/rec/R-REC-P.1407/fr" TargetMode="External"/><Relationship Id="rId43" Type="http://schemas.openxmlformats.org/officeDocument/2006/relationships/image" Target="media/image14.wmf"/><Relationship Id="rId64" Type="http://schemas.openxmlformats.org/officeDocument/2006/relationships/image" Target="media/image25.wmf"/><Relationship Id="rId118" Type="http://schemas.openxmlformats.org/officeDocument/2006/relationships/oleObject" Target="embeddings/oleObject39.bin"/><Relationship Id="rId139" Type="http://schemas.openxmlformats.org/officeDocument/2006/relationships/oleObject" Target="embeddings/oleObject49.bin"/><Relationship Id="rId85" Type="http://schemas.openxmlformats.org/officeDocument/2006/relationships/oleObject" Target="embeddings/oleObject23.bin"/><Relationship Id="rId150" Type="http://schemas.openxmlformats.org/officeDocument/2006/relationships/image" Target="media/image72.wmf"/><Relationship Id="rId171" Type="http://schemas.openxmlformats.org/officeDocument/2006/relationships/image" Target="media/image83.wmf"/><Relationship Id="rId192" Type="http://schemas.openxmlformats.org/officeDocument/2006/relationships/oleObject" Target="embeddings/oleObject75.bin"/><Relationship Id="rId206" Type="http://schemas.openxmlformats.org/officeDocument/2006/relationships/oleObject" Target="embeddings/oleObject79.bin"/><Relationship Id="rId227" Type="http://schemas.openxmlformats.org/officeDocument/2006/relationships/image" Target="media/image117.wmf"/><Relationship Id="rId248" Type="http://schemas.openxmlformats.org/officeDocument/2006/relationships/image" Target="media/image129.wmf"/><Relationship Id="rId12" Type="http://schemas.openxmlformats.org/officeDocument/2006/relationships/footer" Target="footer2.xml"/><Relationship Id="rId33" Type="http://schemas.openxmlformats.org/officeDocument/2006/relationships/image" Target="media/image7.wmf"/><Relationship Id="rId108" Type="http://schemas.openxmlformats.org/officeDocument/2006/relationships/image" Target="media/image50.wmf"/><Relationship Id="rId129" Type="http://schemas.openxmlformats.org/officeDocument/2006/relationships/oleObject" Target="embeddings/oleObject44.bin"/><Relationship Id="rId54" Type="http://schemas.openxmlformats.org/officeDocument/2006/relationships/image" Target="media/image20.wmf"/><Relationship Id="rId70" Type="http://schemas.openxmlformats.org/officeDocument/2006/relationships/image" Target="media/image29.wmf"/><Relationship Id="rId75" Type="http://schemas.openxmlformats.org/officeDocument/2006/relationships/oleObject" Target="embeddings/oleObject19.bin"/><Relationship Id="rId91" Type="http://schemas.openxmlformats.org/officeDocument/2006/relationships/oleObject" Target="embeddings/oleObject26.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52.bin"/><Relationship Id="rId161" Type="http://schemas.openxmlformats.org/officeDocument/2006/relationships/image" Target="media/image78.wmf"/><Relationship Id="rId166" Type="http://schemas.openxmlformats.org/officeDocument/2006/relationships/oleObject" Target="embeddings/oleObject62.bin"/><Relationship Id="rId182" Type="http://schemas.openxmlformats.org/officeDocument/2006/relationships/oleObject" Target="embeddings/oleObject70.bin"/><Relationship Id="rId187" Type="http://schemas.openxmlformats.org/officeDocument/2006/relationships/image" Target="media/image91.wmf"/><Relationship Id="rId217" Type="http://schemas.openxmlformats.org/officeDocument/2006/relationships/oleObject" Target="embeddings/oleObject81.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8.png"/><Relationship Id="rId233" Type="http://schemas.openxmlformats.org/officeDocument/2006/relationships/oleObject" Target="embeddings/oleObject88.bin"/><Relationship Id="rId238" Type="http://schemas.openxmlformats.org/officeDocument/2006/relationships/image" Target="media/image123.wmf"/><Relationship Id="rId254" Type="http://schemas.openxmlformats.org/officeDocument/2006/relationships/header" Target="header7.xml"/><Relationship Id="rId23" Type="http://schemas.openxmlformats.org/officeDocument/2006/relationships/hyperlink" Target="https://www.itu.int/rec/R-REC-P.1411/fr" TargetMode="External"/><Relationship Id="rId28" Type="http://schemas.openxmlformats.org/officeDocument/2006/relationships/oleObject" Target="embeddings/oleObject1.bin"/><Relationship Id="rId49" Type="http://schemas.openxmlformats.org/officeDocument/2006/relationships/oleObject" Target="embeddings/oleObject8.bin"/><Relationship Id="rId114" Type="http://schemas.openxmlformats.org/officeDocument/2006/relationships/oleObject" Target="embeddings/oleObject37.bin"/><Relationship Id="rId119" Type="http://schemas.openxmlformats.org/officeDocument/2006/relationships/image" Target="media/image56.wmf"/><Relationship Id="rId44" Type="http://schemas.openxmlformats.org/officeDocument/2006/relationships/oleObject" Target="embeddings/oleObject6.bin"/><Relationship Id="rId60" Type="http://schemas.openxmlformats.org/officeDocument/2006/relationships/image" Target="media/image23.wmf"/><Relationship Id="rId65" Type="http://schemas.openxmlformats.org/officeDocument/2006/relationships/image" Target="media/image26.wmf"/><Relationship Id="rId81" Type="http://schemas.openxmlformats.org/officeDocument/2006/relationships/image" Target="media/image36.wmf"/><Relationship Id="rId86" Type="http://schemas.openxmlformats.org/officeDocument/2006/relationships/image" Target="media/image39.wmf"/><Relationship Id="rId130" Type="http://schemas.openxmlformats.org/officeDocument/2006/relationships/image" Target="media/image62.wmf"/><Relationship Id="rId135" Type="http://schemas.openxmlformats.org/officeDocument/2006/relationships/oleObject" Target="embeddings/oleObject47.bin"/><Relationship Id="rId151" Type="http://schemas.openxmlformats.org/officeDocument/2006/relationships/oleObject" Target="embeddings/oleObject55.bin"/><Relationship Id="rId156" Type="http://schemas.openxmlformats.org/officeDocument/2006/relationships/oleObject" Target="embeddings/oleObject57.bin"/><Relationship Id="rId177" Type="http://schemas.openxmlformats.org/officeDocument/2006/relationships/image" Target="media/image86.wmf"/><Relationship Id="rId198" Type="http://schemas.openxmlformats.org/officeDocument/2006/relationships/image" Target="media/image98.png"/><Relationship Id="rId172" Type="http://schemas.openxmlformats.org/officeDocument/2006/relationships/oleObject" Target="embeddings/oleObject65.bin"/><Relationship Id="rId193" Type="http://schemas.openxmlformats.org/officeDocument/2006/relationships/image" Target="media/image94.wmf"/><Relationship Id="rId202" Type="http://schemas.openxmlformats.org/officeDocument/2006/relationships/image" Target="media/image101.wmf"/><Relationship Id="rId207" Type="http://schemas.openxmlformats.org/officeDocument/2006/relationships/image" Target="media/image104.wmf"/><Relationship Id="rId223" Type="http://schemas.openxmlformats.org/officeDocument/2006/relationships/image" Target="media/image115.wmf"/><Relationship Id="rId228" Type="http://schemas.openxmlformats.org/officeDocument/2006/relationships/image" Target="media/image118.wmf"/><Relationship Id="rId244" Type="http://schemas.openxmlformats.org/officeDocument/2006/relationships/image" Target="media/image126.wmf"/><Relationship Id="rId249" Type="http://schemas.openxmlformats.org/officeDocument/2006/relationships/hyperlink" Target="https://www.itu.int/pub/R-REP-P.2346/fr" TargetMode="External"/><Relationship Id="rId13" Type="http://schemas.openxmlformats.org/officeDocument/2006/relationships/hyperlink" Target="http://www.itu.int/ITU-R/go/patents/fr" TargetMode="External"/><Relationship Id="rId18" Type="http://schemas.openxmlformats.org/officeDocument/2006/relationships/hyperlink" Target="https://www.itu.int/rec/R-REC-P.527/fr" TargetMode="External"/><Relationship Id="rId39" Type="http://schemas.openxmlformats.org/officeDocument/2006/relationships/image" Target="media/image11.wmf"/><Relationship Id="rId109" Type="http://schemas.openxmlformats.org/officeDocument/2006/relationships/oleObject" Target="embeddings/oleObject35.bin"/><Relationship Id="rId34" Type="http://schemas.openxmlformats.org/officeDocument/2006/relationships/oleObject" Target="embeddings/oleObject3.bin"/><Relationship Id="rId50" Type="http://schemas.openxmlformats.org/officeDocument/2006/relationships/image" Target="media/image18.wmf"/><Relationship Id="rId55" Type="http://schemas.openxmlformats.org/officeDocument/2006/relationships/oleObject" Target="embeddings/oleObject11.bin"/><Relationship Id="rId76" Type="http://schemas.openxmlformats.org/officeDocument/2006/relationships/image" Target="media/image33.wmf"/><Relationship Id="rId97" Type="http://schemas.openxmlformats.org/officeDocument/2006/relationships/oleObject" Target="embeddings/oleObject29.bin"/><Relationship Id="rId104" Type="http://schemas.openxmlformats.org/officeDocument/2006/relationships/image" Target="media/image48.wmf"/><Relationship Id="rId120" Type="http://schemas.openxmlformats.org/officeDocument/2006/relationships/oleObject" Target="embeddings/oleObject40.bin"/><Relationship Id="rId125" Type="http://schemas.openxmlformats.org/officeDocument/2006/relationships/oleObject" Target="embeddings/oleObject42.bin"/><Relationship Id="rId141" Type="http://schemas.openxmlformats.org/officeDocument/2006/relationships/oleObject" Target="embeddings/oleObject50.bin"/><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image" Target="media/image30.wmf"/><Relationship Id="rId92" Type="http://schemas.openxmlformats.org/officeDocument/2006/relationships/image" Target="media/image42.wmf"/><Relationship Id="rId162" Type="http://schemas.openxmlformats.org/officeDocument/2006/relationships/oleObject" Target="embeddings/oleObject60.bin"/><Relationship Id="rId183" Type="http://schemas.openxmlformats.org/officeDocument/2006/relationships/image" Target="media/image89.wmf"/><Relationship Id="rId213" Type="http://schemas.openxmlformats.org/officeDocument/2006/relationships/image" Target="media/image109.png"/><Relationship Id="rId218" Type="http://schemas.openxmlformats.org/officeDocument/2006/relationships/image" Target="media/image113.wmf"/><Relationship Id="rId234" Type="http://schemas.openxmlformats.org/officeDocument/2006/relationships/image" Target="media/image121.wmf"/><Relationship Id="rId239" Type="http://schemas.openxmlformats.org/officeDocument/2006/relationships/oleObject" Target="embeddings/oleObject91.bin"/><Relationship Id="rId2" Type="http://schemas.openxmlformats.org/officeDocument/2006/relationships/numbering" Target="numbering.xml"/><Relationship Id="rId29" Type="http://schemas.openxmlformats.org/officeDocument/2006/relationships/image" Target="media/image4.wmf"/><Relationship Id="rId250" Type="http://schemas.openxmlformats.org/officeDocument/2006/relationships/image" Target="media/image130.png"/><Relationship Id="rId255" Type="http://schemas.openxmlformats.org/officeDocument/2006/relationships/footer" Target="footer3.xml"/><Relationship Id="rId24" Type="http://schemas.openxmlformats.org/officeDocument/2006/relationships/hyperlink" Target="https://www.itu.int/rec/R-REC-P.1812/fr" TargetMode="External"/><Relationship Id="rId40" Type="http://schemas.openxmlformats.org/officeDocument/2006/relationships/image" Target="media/image12.wmf"/><Relationship Id="rId45" Type="http://schemas.openxmlformats.org/officeDocument/2006/relationships/image" Target="media/image15.wmf"/><Relationship Id="rId66" Type="http://schemas.openxmlformats.org/officeDocument/2006/relationships/oleObject" Target="embeddings/oleObject16.bin"/><Relationship Id="rId87" Type="http://schemas.openxmlformats.org/officeDocument/2006/relationships/oleObject" Target="embeddings/oleObject24.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45.bin"/><Relationship Id="rId136" Type="http://schemas.openxmlformats.org/officeDocument/2006/relationships/image" Target="media/image65.wmf"/><Relationship Id="rId157" Type="http://schemas.openxmlformats.org/officeDocument/2006/relationships/image" Target="media/image76.wmf"/><Relationship Id="rId178" Type="http://schemas.openxmlformats.org/officeDocument/2006/relationships/oleObject" Target="embeddings/oleObject68.bin"/><Relationship Id="rId61" Type="http://schemas.openxmlformats.org/officeDocument/2006/relationships/oleObject" Target="embeddings/oleObject14.bin"/><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image" Target="media/image84.wmf"/><Relationship Id="rId194" Type="http://schemas.openxmlformats.org/officeDocument/2006/relationships/oleObject" Target="embeddings/oleObject76.bin"/><Relationship Id="rId199" Type="http://schemas.openxmlformats.org/officeDocument/2006/relationships/image" Target="media/image99.png"/><Relationship Id="rId203" Type="http://schemas.openxmlformats.org/officeDocument/2006/relationships/oleObject" Target="embeddings/oleObject78.bin"/><Relationship Id="rId208" Type="http://schemas.openxmlformats.org/officeDocument/2006/relationships/oleObject" Target="embeddings/oleObject80.bin"/><Relationship Id="rId229" Type="http://schemas.openxmlformats.org/officeDocument/2006/relationships/oleObject" Target="embeddings/oleObject86.bin"/><Relationship Id="rId19" Type="http://schemas.openxmlformats.org/officeDocument/2006/relationships/hyperlink" Target="https://www.itu.int/rec/R-REC-P.679/fr" TargetMode="External"/><Relationship Id="rId224" Type="http://schemas.openxmlformats.org/officeDocument/2006/relationships/oleObject" Target="embeddings/oleObject84.bin"/><Relationship Id="rId240" Type="http://schemas.openxmlformats.org/officeDocument/2006/relationships/image" Target="media/image124.wmf"/><Relationship Id="rId245" Type="http://schemas.openxmlformats.org/officeDocument/2006/relationships/oleObject" Target="embeddings/oleObject94.bin"/><Relationship Id="rId14" Type="http://schemas.openxmlformats.org/officeDocument/2006/relationships/hyperlink" Target="http://www.itu.int/publ/R-REC/fr" TargetMode="External"/><Relationship Id="rId30" Type="http://schemas.openxmlformats.org/officeDocument/2006/relationships/image" Target="media/image5.wmf"/><Relationship Id="rId35" Type="http://schemas.openxmlformats.org/officeDocument/2006/relationships/image" Target="media/image8.wmf"/><Relationship Id="rId56" Type="http://schemas.openxmlformats.org/officeDocument/2006/relationships/image" Target="media/image21.wmf"/><Relationship Id="rId77" Type="http://schemas.openxmlformats.org/officeDocument/2006/relationships/oleObject" Target="embeddings/oleObject20.bin"/><Relationship Id="rId100" Type="http://schemas.openxmlformats.org/officeDocument/2006/relationships/image" Target="media/image46.wmf"/><Relationship Id="rId105" Type="http://schemas.openxmlformats.org/officeDocument/2006/relationships/oleObject" Target="embeddings/oleObject33.bin"/><Relationship Id="rId126" Type="http://schemas.openxmlformats.org/officeDocument/2006/relationships/image" Target="media/image60.wmf"/><Relationship Id="rId147" Type="http://schemas.openxmlformats.org/officeDocument/2006/relationships/oleObject" Target="embeddings/oleObject53.bin"/><Relationship Id="rId168" Type="http://schemas.openxmlformats.org/officeDocument/2006/relationships/oleObject" Target="embeddings/oleObject63.bin"/><Relationship Id="rId8" Type="http://schemas.openxmlformats.org/officeDocument/2006/relationships/header" Target="header1.xml"/><Relationship Id="rId51" Type="http://schemas.openxmlformats.org/officeDocument/2006/relationships/oleObject" Target="embeddings/oleObject9.bin"/><Relationship Id="rId72" Type="http://schemas.openxmlformats.org/officeDocument/2006/relationships/image" Target="media/image31.wmf"/><Relationship Id="rId93" Type="http://schemas.openxmlformats.org/officeDocument/2006/relationships/oleObject" Target="embeddings/oleObject27.bin"/><Relationship Id="rId98" Type="http://schemas.openxmlformats.org/officeDocument/2006/relationships/image" Target="media/image45.wmf"/><Relationship Id="rId121" Type="http://schemas.openxmlformats.org/officeDocument/2006/relationships/image" Target="media/image57.wmf"/><Relationship Id="rId142" Type="http://schemas.openxmlformats.org/officeDocument/2006/relationships/image" Target="media/image68.wmf"/><Relationship Id="rId163" Type="http://schemas.openxmlformats.org/officeDocument/2006/relationships/image" Target="media/image79.wmf"/><Relationship Id="rId184" Type="http://schemas.openxmlformats.org/officeDocument/2006/relationships/oleObject" Target="embeddings/oleObject71.bin"/><Relationship Id="rId189" Type="http://schemas.openxmlformats.org/officeDocument/2006/relationships/image" Target="media/image92.wmf"/><Relationship Id="rId219" Type="http://schemas.openxmlformats.org/officeDocument/2006/relationships/oleObject" Target="embeddings/oleObject82.bin"/><Relationship Id="rId3" Type="http://schemas.openxmlformats.org/officeDocument/2006/relationships/styles" Target="styles.xml"/><Relationship Id="rId214" Type="http://schemas.openxmlformats.org/officeDocument/2006/relationships/image" Target="media/image110.png"/><Relationship Id="rId230" Type="http://schemas.openxmlformats.org/officeDocument/2006/relationships/image" Target="media/image119.wmf"/><Relationship Id="rId235" Type="http://schemas.openxmlformats.org/officeDocument/2006/relationships/oleObject" Target="embeddings/oleObject89.bin"/><Relationship Id="rId251" Type="http://schemas.openxmlformats.org/officeDocument/2006/relationships/image" Target="media/image131.png"/><Relationship Id="rId256" Type="http://schemas.openxmlformats.org/officeDocument/2006/relationships/fontTable" Target="fontTable.xml"/><Relationship Id="rId25" Type="http://schemas.openxmlformats.org/officeDocument/2006/relationships/hyperlink" Target="https://www.itu.int/pub/R-REP-P.2346/fr" TargetMode="External"/><Relationship Id="rId46" Type="http://schemas.openxmlformats.org/officeDocument/2006/relationships/image" Target="media/image16.wmf"/><Relationship Id="rId67" Type="http://schemas.openxmlformats.org/officeDocument/2006/relationships/image" Target="media/image27.wmf"/><Relationship Id="rId116" Type="http://schemas.openxmlformats.org/officeDocument/2006/relationships/oleObject" Target="embeddings/oleObject38.bin"/><Relationship Id="rId137" Type="http://schemas.openxmlformats.org/officeDocument/2006/relationships/oleObject" Target="embeddings/oleObject48.bin"/><Relationship Id="rId158" Type="http://schemas.openxmlformats.org/officeDocument/2006/relationships/oleObject" Target="embeddings/oleObject58.bin"/><Relationship Id="rId20" Type="http://schemas.openxmlformats.org/officeDocument/2006/relationships/hyperlink" Target="https://www.itu.int/rec/R-REC-P.1238/fr" TargetMode="External"/><Relationship Id="rId41" Type="http://schemas.openxmlformats.org/officeDocument/2006/relationships/oleObject" Target="embeddings/oleObject5.bin"/><Relationship Id="rId62" Type="http://schemas.openxmlformats.org/officeDocument/2006/relationships/image" Target="media/image24.wmf"/><Relationship Id="rId83" Type="http://schemas.openxmlformats.org/officeDocument/2006/relationships/oleObject" Target="embeddings/oleObject22.bin"/><Relationship Id="rId88" Type="http://schemas.openxmlformats.org/officeDocument/2006/relationships/image" Target="media/image40.wmf"/><Relationship Id="rId111" Type="http://schemas.openxmlformats.org/officeDocument/2006/relationships/oleObject" Target="embeddings/oleObject36.bin"/><Relationship Id="rId132" Type="http://schemas.openxmlformats.org/officeDocument/2006/relationships/image" Target="media/image63.wmf"/><Relationship Id="rId153" Type="http://schemas.openxmlformats.org/officeDocument/2006/relationships/oleObject" Target="embeddings/oleObject56.bin"/><Relationship Id="rId174" Type="http://schemas.openxmlformats.org/officeDocument/2006/relationships/oleObject" Target="embeddings/oleObject66.bin"/><Relationship Id="rId179" Type="http://schemas.openxmlformats.org/officeDocument/2006/relationships/image" Target="media/image87.wmf"/><Relationship Id="rId195" Type="http://schemas.openxmlformats.org/officeDocument/2006/relationships/image" Target="media/image95.png"/><Relationship Id="rId209" Type="http://schemas.openxmlformats.org/officeDocument/2006/relationships/image" Target="media/image105.wmf"/><Relationship Id="rId190" Type="http://schemas.openxmlformats.org/officeDocument/2006/relationships/oleObject" Target="embeddings/oleObject74.bin"/><Relationship Id="rId204" Type="http://schemas.openxmlformats.org/officeDocument/2006/relationships/image" Target="media/image102.wmf"/><Relationship Id="rId220" Type="http://schemas.openxmlformats.org/officeDocument/2006/relationships/image" Target="media/image114.wmf"/><Relationship Id="rId225" Type="http://schemas.openxmlformats.org/officeDocument/2006/relationships/image" Target="media/image116.wmf"/><Relationship Id="rId241" Type="http://schemas.openxmlformats.org/officeDocument/2006/relationships/oleObject" Target="embeddings/oleObject92.bin"/><Relationship Id="rId246" Type="http://schemas.openxmlformats.org/officeDocument/2006/relationships/image" Target="media/image127.wmf"/><Relationship Id="rId15" Type="http://schemas.openxmlformats.org/officeDocument/2006/relationships/header" Target="header4.xml"/><Relationship Id="rId36" Type="http://schemas.openxmlformats.org/officeDocument/2006/relationships/oleObject" Target="embeddings/oleObject4.bin"/><Relationship Id="rId57" Type="http://schemas.openxmlformats.org/officeDocument/2006/relationships/oleObject" Target="embeddings/oleObject12.bin"/><Relationship Id="rId106" Type="http://schemas.openxmlformats.org/officeDocument/2006/relationships/image" Target="media/image49.wmf"/><Relationship Id="rId127" Type="http://schemas.openxmlformats.org/officeDocument/2006/relationships/oleObject" Target="embeddings/oleObject43.bin"/><Relationship Id="rId10" Type="http://schemas.openxmlformats.org/officeDocument/2006/relationships/footer" Target="footer1.xml"/><Relationship Id="rId31" Type="http://schemas.openxmlformats.org/officeDocument/2006/relationships/image" Target="media/image6.wmf"/><Relationship Id="rId52" Type="http://schemas.openxmlformats.org/officeDocument/2006/relationships/image" Target="media/image19.wmf"/><Relationship Id="rId73" Type="http://schemas.openxmlformats.org/officeDocument/2006/relationships/oleObject" Target="embeddings/oleObject18.bin"/><Relationship Id="rId78" Type="http://schemas.openxmlformats.org/officeDocument/2006/relationships/image" Target="media/image34.wmf"/><Relationship Id="rId94" Type="http://schemas.openxmlformats.org/officeDocument/2006/relationships/image" Target="media/image43.wmf"/><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oleObject" Target="embeddings/oleObject41.bin"/><Relationship Id="rId143" Type="http://schemas.openxmlformats.org/officeDocument/2006/relationships/oleObject" Target="embeddings/oleObject51.bin"/><Relationship Id="rId148" Type="http://schemas.openxmlformats.org/officeDocument/2006/relationships/image" Target="media/image71.wmf"/><Relationship Id="rId164" Type="http://schemas.openxmlformats.org/officeDocument/2006/relationships/oleObject" Target="embeddings/oleObject61.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69.bin"/><Relationship Id="rId210" Type="http://schemas.openxmlformats.org/officeDocument/2006/relationships/image" Target="media/image106.png"/><Relationship Id="rId215" Type="http://schemas.openxmlformats.org/officeDocument/2006/relationships/image" Target="media/image111.png"/><Relationship Id="rId236" Type="http://schemas.openxmlformats.org/officeDocument/2006/relationships/image" Target="media/image122.wmf"/><Relationship Id="rId257" Type="http://schemas.openxmlformats.org/officeDocument/2006/relationships/theme" Target="theme/theme1.xml"/><Relationship Id="rId26" Type="http://schemas.openxmlformats.org/officeDocument/2006/relationships/image" Target="media/image2.wmf"/><Relationship Id="rId231" Type="http://schemas.openxmlformats.org/officeDocument/2006/relationships/oleObject" Target="embeddings/oleObject87.bin"/><Relationship Id="rId252" Type="http://schemas.openxmlformats.org/officeDocument/2006/relationships/image" Target="media/image132.png"/><Relationship Id="rId47" Type="http://schemas.openxmlformats.org/officeDocument/2006/relationships/oleObject" Target="embeddings/oleObject7.bin"/><Relationship Id="rId68" Type="http://schemas.openxmlformats.org/officeDocument/2006/relationships/oleObject" Target="embeddings/oleObject17.bin"/><Relationship Id="rId89" Type="http://schemas.openxmlformats.org/officeDocument/2006/relationships/oleObject" Target="embeddings/oleObject25.bin"/><Relationship Id="rId112" Type="http://schemas.openxmlformats.org/officeDocument/2006/relationships/image" Target="media/image52.png"/><Relationship Id="rId133" Type="http://schemas.openxmlformats.org/officeDocument/2006/relationships/oleObject" Target="embeddings/oleObject46.bin"/><Relationship Id="rId154" Type="http://schemas.openxmlformats.org/officeDocument/2006/relationships/image" Target="media/image74.png"/><Relationship Id="rId175" Type="http://schemas.openxmlformats.org/officeDocument/2006/relationships/image" Target="media/image85.wmf"/><Relationship Id="rId196" Type="http://schemas.openxmlformats.org/officeDocument/2006/relationships/image" Target="media/image96.png"/><Relationship Id="rId200" Type="http://schemas.openxmlformats.org/officeDocument/2006/relationships/image" Target="media/image100.wmf"/><Relationship Id="rId16" Type="http://schemas.openxmlformats.org/officeDocument/2006/relationships/header" Target="header5.xml"/><Relationship Id="rId221" Type="http://schemas.openxmlformats.org/officeDocument/2006/relationships/oleObject" Target="embeddings/oleObject83.bin"/><Relationship Id="rId242" Type="http://schemas.openxmlformats.org/officeDocument/2006/relationships/image" Target="media/image125.wmf"/><Relationship Id="rId37" Type="http://schemas.openxmlformats.org/officeDocument/2006/relationships/image" Target="media/image9.wmf"/><Relationship Id="rId58" Type="http://schemas.openxmlformats.org/officeDocument/2006/relationships/image" Target="media/image22.wmf"/><Relationship Id="rId79" Type="http://schemas.openxmlformats.org/officeDocument/2006/relationships/oleObject" Target="embeddings/oleObject21.bin"/><Relationship Id="rId102" Type="http://schemas.openxmlformats.org/officeDocument/2006/relationships/image" Target="media/image47.wmf"/><Relationship Id="rId123" Type="http://schemas.openxmlformats.org/officeDocument/2006/relationships/image" Target="media/image58.png"/><Relationship Id="rId144" Type="http://schemas.openxmlformats.org/officeDocument/2006/relationships/image" Target="media/image69.wmf"/><Relationship Id="rId90" Type="http://schemas.openxmlformats.org/officeDocument/2006/relationships/image" Target="media/image41.wmf"/><Relationship Id="rId165" Type="http://schemas.openxmlformats.org/officeDocument/2006/relationships/image" Target="media/image80.wmf"/><Relationship Id="rId186" Type="http://schemas.openxmlformats.org/officeDocument/2006/relationships/oleObject" Target="embeddings/oleObject72.bin"/><Relationship Id="rId211" Type="http://schemas.openxmlformats.org/officeDocument/2006/relationships/image" Target="media/image107.png"/><Relationship Id="rId232" Type="http://schemas.openxmlformats.org/officeDocument/2006/relationships/image" Target="media/image120.wmf"/><Relationship Id="rId253" Type="http://schemas.openxmlformats.org/officeDocument/2006/relationships/header" Target="header6.xml"/><Relationship Id="rId27" Type="http://schemas.openxmlformats.org/officeDocument/2006/relationships/image" Target="media/image3.wmf"/><Relationship Id="rId48" Type="http://schemas.openxmlformats.org/officeDocument/2006/relationships/image" Target="media/image17.wmf"/><Relationship Id="rId69" Type="http://schemas.openxmlformats.org/officeDocument/2006/relationships/image" Target="media/image28.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image" Target="media/image35.wmf"/><Relationship Id="rId155" Type="http://schemas.openxmlformats.org/officeDocument/2006/relationships/image" Target="media/image75.wmf"/><Relationship Id="rId176" Type="http://schemas.openxmlformats.org/officeDocument/2006/relationships/oleObject" Target="embeddings/oleObject67.bin"/><Relationship Id="rId197" Type="http://schemas.openxmlformats.org/officeDocument/2006/relationships/image" Target="media/image97.png"/><Relationship Id="rId201" Type="http://schemas.openxmlformats.org/officeDocument/2006/relationships/oleObject" Target="embeddings/oleObject77.bin"/><Relationship Id="rId222" Type="http://schemas.openxmlformats.org/officeDocument/2006/relationships/hyperlink" Target="https://www.itu.int/rec/R-REC-P.527/fr" TargetMode="External"/><Relationship Id="rId243" Type="http://schemas.openxmlformats.org/officeDocument/2006/relationships/oleObject" Target="embeddings/oleObject93.bin"/><Relationship Id="rId17" Type="http://schemas.openxmlformats.org/officeDocument/2006/relationships/hyperlink" Target="https://www.itu.int/rec/R-REC-P.526/fr" TargetMode="External"/><Relationship Id="rId38" Type="http://schemas.openxmlformats.org/officeDocument/2006/relationships/image" Target="media/image10.wmf"/><Relationship Id="rId59" Type="http://schemas.openxmlformats.org/officeDocument/2006/relationships/oleObject" Target="embeddings/oleObject13.bin"/><Relationship Id="rId103" Type="http://schemas.openxmlformats.org/officeDocument/2006/relationships/oleObject" Target="embeddings/oleObject32.bin"/><Relationship Id="rId124" Type="http://schemas.openxmlformats.org/officeDocument/2006/relationships/image" Target="media/image59.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EE28C2-D022-4B7F-A25C-EC56FB20C9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142</TotalTime>
  <Pages>34</Pages>
  <Words>8444</Words>
  <Characters>48951</Characters>
  <Application>Microsoft Office Word</Application>
  <DocSecurity>0</DocSecurity>
  <Lines>1439</Lines>
  <Paragraphs>844</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ECOMMANDATION UIT-R P.2040-2 - Effets des matériaux de construction et des structures des bâtiments  sur la propagation des ondes radioélectriques aux fréquences  supérieures à 100 MHz environ</vt:lpstr>
      <vt:lpstr>Template BR_Rec_2005.dot</vt:lpstr>
    </vt:vector>
  </TitlesOfParts>
  <Manager/>
  <Company>ITU</Company>
  <LinksUpToDate>false</LinksUpToDate>
  <CharactersWithSpaces>565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2040-2 - Effets des matériaux de construction et des structures des bâtiments  sur la propagation des ondes radioélectriques aux fréquences  supérieures à 100 MHz environ</dc:title>
  <dc:subject>Série P = Propagation des ondes radioélectriques</dc:subject>
  <dc:creator>Bureau des radiocommunications de l'UIT (BR)</dc:creator>
  <cp:keywords>P,2040-2</cp:keywords>
  <dc:description>Saez, 14.03.2022, ITU51013874</dc:description>
  <cp:lastModifiedBy>Saez Grau, Ricardo</cp:lastModifiedBy>
  <cp:revision>22</cp:revision>
  <cp:lastPrinted>2022-03-14T12:30:00Z</cp:lastPrinted>
  <dcterms:created xsi:type="dcterms:W3CDTF">2022-03-14T10:02:00Z</dcterms:created>
  <dcterms:modified xsi:type="dcterms:W3CDTF">2022-03-14T12:3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lundi, 14 mars 2022</vt:lpwstr>
  </property>
</Properties>
</file>